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drawings/drawing1.xml" ContentType="application/vnd.openxmlformats-officedocument.drawingml.chartshapes+xml"/>
  <Override PartName="/word/charts/chart4.xml" ContentType="application/vnd.openxmlformats-officedocument.drawingml.chart+xml"/>
  <Override PartName="/word/theme/themeOverride1.xml" ContentType="application/vnd.openxmlformats-officedocument.themeOverride+xml"/>
  <Override PartName="/word/drawings/drawing2.xml" ContentType="application/vnd.openxmlformats-officedocument.drawingml.chartshapes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2EC7" w:rsidRPr="00C92EC7" w:rsidRDefault="00C92EC7" w:rsidP="00C92EC7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40"/>
          <w:szCs w:val="40"/>
          <w:u w:val="single"/>
        </w:rPr>
      </w:pPr>
      <w:r w:rsidRPr="00C92EC7">
        <w:rPr>
          <w:rFonts w:asciiTheme="majorBidi" w:hAnsiTheme="majorBidi" w:cstheme="majorBidi"/>
          <w:b/>
          <w:bCs/>
          <w:sz w:val="40"/>
          <w:szCs w:val="40"/>
          <w:u w:val="single"/>
        </w:rPr>
        <w:t>Half-lives</w:t>
      </w:r>
    </w:p>
    <w:p w:rsidR="00C92EC7" w:rsidRPr="00C92EC7" w:rsidRDefault="00C92EC7" w:rsidP="00C92EC7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36"/>
          <w:szCs w:val="36"/>
        </w:rPr>
      </w:pP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>The half-life is the time taken for a given concentration to decrease to half of its value, for example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if [M] = 12 × 10</w:t>
      </w:r>
      <w:r w:rsidRPr="00C92EC7">
        <w:rPr>
          <w:rFonts w:asciiTheme="majorBidi" w:hAnsiTheme="majorBidi" w:cstheme="majorBidi"/>
          <w:sz w:val="36"/>
          <w:szCs w:val="36"/>
          <w:vertAlign w:val="superscript"/>
        </w:rPr>
        <w:t>-3</w:t>
      </w:r>
      <w:r w:rsidRPr="00C92EC7">
        <w:rPr>
          <w:rFonts w:asciiTheme="majorBidi" w:hAnsiTheme="majorBidi" w:cstheme="majorBidi"/>
          <w:sz w:val="36"/>
          <w:szCs w:val="36"/>
        </w:rPr>
        <w:t xml:space="preserve"> mole dm</w:t>
      </w:r>
      <w:r w:rsidRPr="00C92EC7">
        <w:rPr>
          <w:rFonts w:asciiTheme="majorBidi" w:hAnsiTheme="majorBidi" w:cstheme="majorBidi"/>
          <w:sz w:val="36"/>
          <w:szCs w:val="36"/>
          <w:vertAlign w:val="superscript"/>
        </w:rPr>
        <w:t>-3</w:t>
      </w:r>
      <w:r w:rsidRPr="00C92EC7">
        <w:rPr>
          <w:rFonts w:asciiTheme="majorBidi" w:hAnsiTheme="majorBidi" w:cstheme="majorBidi"/>
          <w:sz w:val="36"/>
          <w:szCs w:val="36"/>
        </w:rPr>
        <w:t xml:space="preserve"> at the start of the reaction, then the first half-life is the time taken for [M] to drop to 6×10</w:t>
      </w:r>
      <w:r w:rsidRPr="00C92EC7">
        <w:rPr>
          <w:rFonts w:asciiTheme="majorBidi" w:hAnsiTheme="majorBidi" w:cstheme="majorBidi"/>
          <w:sz w:val="36"/>
          <w:szCs w:val="36"/>
          <w:vertAlign w:val="superscript"/>
        </w:rPr>
        <w:t>-3</w:t>
      </w:r>
      <w:r w:rsidRPr="00C92EC7">
        <w:rPr>
          <w:rFonts w:asciiTheme="majorBidi" w:hAnsiTheme="majorBidi" w:cstheme="majorBidi"/>
          <w:sz w:val="36"/>
          <w:szCs w:val="36"/>
        </w:rPr>
        <w:t xml:space="preserve"> mole dm</w:t>
      </w:r>
      <w:r w:rsidRPr="00C92EC7">
        <w:rPr>
          <w:rFonts w:asciiTheme="majorBidi" w:hAnsiTheme="majorBidi" w:cstheme="majorBidi"/>
          <w:sz w:val="36"/>
          <w:szCs w:val="36"/>
          <w:vertAlign w:val="superscript"/>
        </w:rPr>
        <w:t>-3</w:t>
      </w:r>
      <w:r w:rsidRPr="00C92EC7">
        <w:rPr>
          <w:rFonts w:asciiTheme="majorBidi" w:hAnsiTheme="majorBidi" w:cstheme="majorBidi"/>
          <w:sz w:val="36"/>
          <w:szCs w:val="36"/>
        </w:rPr>
        <w:t>.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</w:rPr>
      </w:pPr>
      <w:r w:rsidRPr="00C92EC7">
        <w:rPr>
          <w:rFonts w:asciiTheme="majorBidi" w:hAnsiTheme="majorBidi" w:cstheme="majorBidi"/>
          <w:noProof/>
        </w:rPr>
        <w:drawing>
          <wp:inline distT="0" distB="0" distL="0" distR="0" wp14:anchorId="3AFBA1B4" wp14:editId="62774357">
            <wp:extent cx="4651375" cy="4334510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1375" cy="4334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</w:rPr>
      </w:pP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b/>
          <w:bCs/>
          <w:sz w:val="36"/>
          <w:szCs w:val="36"/>
          <w:u w:val="single"/>
        </w:rPr>
        <w:lastRenderedPageBreak/>
        <w:t>Sometime</w:t>
      </w:r>
      <w:r w:rsidRPr="00C92EC7">
        <w:rPr>
          <w:rFonts w:asciiTheme="majorBidi" w:hAnsiTheme="majorBidi" w:cstheme="majorBidi"/>
          <w:sz w:val="36"/>
          <w:szCs w:val="36"/>
        </w:rPr>
        <w:t xml:space="preserve"> the reaction is monitored by measuring the concentration of product from time to time. If C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 xml:space="preserve">t </w:t>
      </w:r>
      <w:r w:rsidRPr="00C92EC7">
        <w:rPr>
          <w:rFonts w:asciiTheme="majorBidi" w:hAnsiTheme="majorBidi" w:cstheme="majorBidi"/>
          <w:sz w:val="36"/>
          <w:szCs w:val="36"/>
        </w:rPr>
        <w:t xml:space="preserve">is the concentration of product at any time t and </w:t>
      </w:r>
      <m:oMath>
        <m:sSub>
          <m:sSub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ajorBidi"/>
                <w:sz w:val="36"/>
                <w:szCs w:val="36"/>
              </w:rPr>
              <m:t>C</m:t>
            </m:r>
          </m:e>
          <m:sub>
            <m:r>
              <w:rPr>
                <w:rFonts w:ascii="Cambria Math" w:hAnsi="Cambria Math" w:cstheme="majorBidi"/>
                <w:sz w:val="36"/>
                <w:szCs w:val="36"/>
              </w:rPr>
              <m:t>∞</m:t>
            </m:r>
          </m:sub>
        </m:sSub>
      </m:oMath>
      <w:r w:rsidRPr="00C92EC7">
        <w:rPr>
          <w:rFonts w:asciiTheme="majorBidi" w:hAnsiTheme="majorBidi" w:cstheme="majorBidi"/>
          <w:sz w:val="36"/>
          <w:szCs w:val="36"/>
        </w:rPr>
        <w:t xml:space="preserve"> the final concentration of product when the reaction is completed , the </w:t>
      </w:r>
      <m:oMath>
        <m:sSub>
          <m:sSub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ajorBidi"/>
                <w:sz w:val="36"/>
                <w:szCs w:val="36"/>
              </w:rPr>
              <m:t>C</m:t>
            </m:r>
          </m:e>
          <m:sub>
            <m:r>
              <w:rPr>
                <w:rFonts w:ascii="Cambria Math" w:hAnsi="Cambria Math" w:cstheme="majorBidi"/>
                <w:sz w:val="36"/>
                <w:szCs w:val="36"/>
              </w:rPr>
              <m:t>∞</m:t>
            </m:r>
          </m:sub>
        </m:sSub>
      </m:oMath>
      <w:r w:rsidRPr="00C92EC7">
        <w:rPr>
          <w:rFonts w:asciiTheme="majorBidi" w:hAnsiTheme="majorBidi" w:cstheme="majorBidi"/>
          <w:sz w:val="36"/>
          <w:szCs w:val="36"/>
        </w:rPr>
        <w:t xml:space="preserve"> is a measure of the initial concentration of reactant and </w:t>
      </w:r>
      <m:oMath>
        <m:sSub>
          <m:sSub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ajorBidi"/>
                <w:sz w:val="36"/>
                <w:szCs w:val="36"/>
              </w:rPr>
              <m:t>C</m:t>
            </m:r>
          </m:e>
          <m:sub>
            <m:r>
              <w:rPr>
                <w:rFonts w:ascii="Cambria Math" w:hAnsi="Cambria Math" w:cstheme="majorBidi"/>
                <w:sz w:val="36"/>
                <w:szCs w:val="36"/>
              </w:rPr>
              <m:t>∞</m:t>
            </m:r>
          </m:sub>
        </m:sSub>
      </m:oMath>
      <w:r w:rsidRPr="00C92EC7">
        <w:rPr>
          <w:rFonts w:asciiTheme="majorBidi" w:hAnsiTheme="majorBidi" w:cstheme="majorBidi"/>
          <w:sz w:val="36"/>
          <w:szCs w:val="36"/>
        </w:rPr>
        <w:t xml:space="preserve"> - </w:t>
      </w:r>
      <m:oMath>
        <m:sSub>
          <m:sSub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ajorBidi"/>
                <w:sz w:val="36"/>
                <w:szCs w:val="36"/>
              </w:rPr>
              <m:t>C</m:t>
            </m:r>
          </m:e>
          <m:sub>
            <m:r>
              <w:rPr>
                <w:rFonts w:ascii="Cambria Math" w:hAnsi="Cambria Math" w:cstheme="majorBidi"/>
                <w:sz w:val="36"/>
                <w:szCs w:val="36"/>
              </w:rPr>
              <m:t>t</m:t>
            </m:r>
          </m:sub>
        </m:sSub>
      </m:oMath>
      <w:r w:rsidRPr="00C92EC7">
        <w:rPr>
          <w:rFonts w:asciiTheme="majorBidi" w:hAnsiTheme="majorBidi" w:cstheme="majorBidi"/>
          <w:sz w:val="36"/>
          <w:szCs w:val="36"/>
        </w:rPr>
        <w:t xml:space="preserve">  is a measure of reactant remaining at time t .</w:t>
      </w:r>
    </w:p>
    <w:p w:rsid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>Q:- From the following data for the decomposition of N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2</w:t>
      </w:r>
      <w:r w:rsidRPr="00C92EC7">
        <w:rPr>
          <w:rFonts w:asciiTheme="majorBidi" w:hAnsiTheme="majorBidi" w:cstheme="majorBidi"/>
          <w:sz w:val="36"/>
          <w:szCs w:val="36"/>
        </w:rPr>
        <w:t>O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5</w:t>
      </w:r>
      <w:r w:rsidRPr="00C92EC7">
        <w:rPr>
          <w:rFonts w:asciiTheme="majorBidi" w:hAnsiTheme="majorBidi" w:cstheme="majorBidi"/>
          <w:sz w:val="36"/>
          <w:szCs w:val="36"/>
        </w:rPr>
        <w:t xml:space="preserve"> in CCl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4</w:t>
      </w:r>
      <w:r w:rsidRPr="00C92EC7">
        <w:rPr>
          <w:rFonts w:asciiTheme="majorBidi" w:hAnsiTheme="majorBidi" w:cstheme="majorBidi"/>
          <w:sz w:val="36"/>
          <w:szCs w:val="36"/>
        </w:rPr>
        <w:t xml:space="preserve"> solution at 48</w:t>
      </w:r>
      <w:r w:rsidRPr="00C92EC7">
        <w:rPr>
          <w:rFonts w:asciiTheme="majorBidi" w:hAnsiTheme="majorBidi" w:cstheme="majorBidi"/>
          <w:sz w:val="36"/>
          <w:szCs w:val="36"/>
          <w:vertAlign w:val="superscript"/>
        </w:rPr>
        <w:t>0</w:t>
      </w:r>
      <w:r w:rsidRPr="00C92EC7">
        <w:rPr>
          <w:rFonts w:asciiTheme="majorBidi" w:hAnsiTheme="majorBidi" w:cstheme="majorBidi"/>
          <w:sz w:val="36"/>
          <w:szCs w:val="36"/>
        </w:rPr>
        <w:t>C, show that the reaction is first order</w:t>
      </w:r>
    </w:p>
    <w:p w:rsidR="00C92EC7" w:rsidRPr="00C92EC7" w:rsidRDefault="00C92EC7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( N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2</w:t>
      </w:r>
      <w:r w:rsidRPr="00C92EC7">
        <w:rPr>
          <w:rFonts w:asciiTheme="majorBidi" w:hAnsiTheme="majorBidi" w:cstheme="majorBidi"/>
          <w:sz w:val="36"/>
          <w:szCs w:val="36"/>
        </w:rPr>
        <w:t>O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5</w:t>
      </w:r>
      <w:r w:rsidRPr="00C92EC7">
        <w:rPr>
          <w:rFonts w:asciiTheme="majorBidi" w:hAnsiTheme="majorBidi" w:cstheme="majorBidi"/>
          <w:sz w:val="36"/>
          <w:szCs w:val="36"/>
        </w:rPr>
        <w:t xml:space="preserve"> </w:t>
      </w:r>
      <w:r w:rsidRPr="00C92EC7">
        <w:rPr>
          <w:rFonts w:asciiTheme="majorBidi" w:hAnsiTheme="majorBidi" w:cstheme="majorBidi"/>
          <w:sz w:val="36"/>
          <w:szCs w:val="36"/>
        </w:rPr>
        <w:sym w:font="Wingdings" w:char="F0E0"/>
      </w:r>
      <w:r w:rsidRPr="00C92EC7">
        <w:rPr>
          <w:rFonts w:asciiTheme="majorBidi" w:hAnsiTheme="majorBidi" w:cstheme="majorBidi"/>
          <w:sz w:val="36"/>
          <w:szCs w:val="36"/>
        </w:rPr>
        <w:t xml:space="preserve"> 2NO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2</w:t>
      </w:r>
      <w:r w:rsidRPr="00C92EC7">
        <w:rPr>
          <w:rFonts w:asciiTheme="majorBidi" w:hAnsiTheme="majorBidi" w:cstheme="majorBidi"/>
          <w:sz w:val="36"/>
          <w:szCs w:val="36"/>
        </w:rPr>
        <w:t xml:space="preserve"> + </w:t>
      </w:r>
      <m:oMath>
        <m:box>
          <m:box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1</m:t>
                </m:r>
              </m:num>
              <m:den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2</m:t>
                </m:r>
              </m:den>
            </m:f>
          </m:e>
        </m:box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>O</w:t>
      </w:r>
      <w:r w:rsidRPr="00C92EC7">
        <w:rPr>
          <w:rFonts w:asciiTheme="majorBidi" w:eastAsiaTheme="minorEastAsia" w:hAnsiTheme="majorBidi" w:cstheme="majorBidi"/>
          <w:sz w:val="36"/>
          <w:szCs w:val="36"/>
          <w:vertAlign w:val="subscript"/>
        </w:rPr>
        <w:t>2</w:t>
      </w:r>
      <w:r w:rsidRPr="00C92EC7">
        <w:rPr>
          <w:rFonts w:asciiTheme="majorBidi" w:eastAsiaTheme="minorEastAsia" w:hAnsiTheme="majorBidi" w:cstheme="majorBidi"/>
          <w:sz w:val="36"/>
          <w:szCs w:val="36"/>
        </w:rPr>
        <w:t>)</w:t>
      </w:r>
    </w:p>
    <w:tbl>
      <w:tblPr>
        <w:tblStyle w:val="TableGrid"/>
        <w:tblW w:w="10980" w:type="dxa"/>
        <w:tblInd w:w="-189" w:type="dxa"/>
        <w:tblLook w:val="04A0" w:firstRow="1" w:lastRow="0" w:firstColumn="1" w:lastColumn="0" w:noHBand="0" w:noVBand="1"/>
      </w:tblPr>
      <w:tblGrid>
        <w:gridCol w:w="3690"/>
        <w:gridCol w:w="1890"/>
        <w:gridCol w:w="1890"/>
        <w:gridCol w:w="1710"/>
        <w:gridCol w:w="1800"/>
      </w:tblGrid>
      <w:tr w:rsidR="00C92EC7" w:rsidRPr="00C92EC7" w:rsidTr="00C92EC7">
        <w:tc>
          <w:tcPr>
            <w:tcW w:w="3690" w:type="dxa"/>
          </w:tcPr>
          <w:p w:rsidR="00C92EC7" w:rsidRPr="00C92EC7" w:rsidRDefault="00C92EC7" w:rsidP="00C92EC7">
            <w:pPr>
              <w:spacing w:line="360" w:lineRule="auto"/>
              <w:jc w:val="center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t/min</w:t>
            </w:r>
          </w:p>
        </w:tc>
        <w:tc>
          <w:tcPr>
            <w:tcW w:w="1890" w:type="dxa"/>
          </w:tcPr>
          <w:p w:rsidR="00C92EC7" w:rsidRPr="00C92EC7" w:rsidRDefault="00C92EC7" w:rsidP="00C92EC7">
            <w:pPr>
              <w:spacing w:line="360" w:lineRule="auto"/>
              <w:jc w:val="center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10</w:t>
            </w:r>
          </w:p>
        </w:tc>
        <w:tc>
          <w:tcPr>
            <w:tcW w:w="1890" w:type="dxa"/>
          </w:tcPr>
          <w:p w:rsidR="00C92EC7" w:rsidRPr="00C92EC7" w:rsidRDefault="00C92EC7" w:rsidP="00C92EC7">
            <w:pPr>
              <w:spacing w:line="360" w:lineRule="auto"/>
              <w:jc w:val="center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15</w:t>
            </w:r>
          </w:p>
        </w:tc>
        <w:tc>
          <w:tcPr>
            <w:tcW w:w="1710" w:type="dxa"/>
          </w:tcPr>
          <w:p w:rsidR="00C92EC7" w:rsidRPr="00C92EC7" w:rsidRDefault="00C92EC7" w:rsidP="00C92EC7">
            <w:pPr>
              <w:spacing w:line="360" w:lineRule="auto"/>
              <w:jc w:val="center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20</w:t>
            </w:r>
          </w:p>
        </w:tc>
        <w:tc>
          <w:tcPr>
            <w:tcW w:w="1800" w:type="dxa"/>
          </w:tcPr>
          <w:p w:rsidR="00C92EC7" w:rsidRPr="00C92EC7" w:rsidRDefault="00C92EC7" w:rsidP="00C92EC7">
            <w:pPr>
              <w:spacing w:line="360" w:lineRule="auto"/>
              <w:jc w:val="center"/>
              <w:rPr>
                <w:rFonts w:asciiTheme="majorBidi" w:hAnsiTheme="majorBidi" w:cstheme="majorBidi"/>
                <w:sz w:val="36"/>
                <w:szCs w:val="36"/>
              </w:rPr>
            </w:pPr>
            <m:oMathPara>
              <m:oMath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∞</m:t>
                </m:r>
              </m:oMath>
            </m:oMathPara>
          </w:p>
        </w:tc>
      </w:tr>
      <w:tr w:rsidR="00C92EC7" w:rsidRPr="00C92EC7" w:rsidTr="00C92EC7">
        <w:tc>
          <w:tcPr>
            <w:tcW w:w="3690" w:type="dxa"/>
          </w:tcPr>
          <w:p w:rsidR="00C92EC7" w:rsidRPr="00C92EC7" w:rsidRDefault="00C92EC7" w:rsidP="00C92EC7">
            <w:pPr>
              <w:spacing w:line="360" w:lineRule="auto"/>
              <w:jc w:val="center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Vol. of O</w:t>
            </w:r>
            <w:r w:rsidRPr="00C92EC7">
              <w:rPr>
                <w:rFonts w:asciiTheme="majorBidi" w:hAnsiTheme="majorBidi" w:cstheme="majorBidi"/>
                <w:sz w:val="36"/>
                <w:szCs w:val="36"/>
                <w:vertAlign w:val="subscript"/>
              </w:rPr>
              <w:t>2</w:t>
            </w:r>
            <w:r w:rsidRPr="00C92EC7">
              <w:rPr>
                <w:rFonts w:asciiTheme="majorBidi" w:hAnsiTheme="majorBidi" w:cstheme="majorBidi"/>
                <w:sz w:val="36"/>
                <w:szCs w:val="36"/>
              </w:rPr>
              <w:t xml:space="preserve"> evolved / ml</w:t>
            </w:r>
          </w:p>
        </w:tc>
        <w:tc>
          <w:tcPr>
            <w:tcW w:w="1890" w:type="dxa"/>
          </w:tcPr>
          <w:p w:rsidR="00C92EC7" w:rsidRPr="00C92EC7" w:rsidRDefault="00C92EC7" w:rsidP="00C92EC7">
            <w:pPr>
              <w:spacing w:line="360" w:lineRule="auto"/>
              <w:jc w:val="center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6.3</w:t>
            </w:r>
          </w:p>
        </w:tc>
        <w:tc>
          <w:tcPr>
            <w:tcW w:w="1890" w:type="dxa"/>
          </w:tcPr>
          <w:p w:rsidR="00C92EC7" w:rsidRPr="00C92EC7" w:rsidRDefault="00C92EC7" w:rsidP="00C92EC7">
            <w:pPr>
              <w:spacing w:line="360" w:lineRule="auto"/>
              <w:jc w:val="center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8.95</w:t>
            </w:r>
          </w:p>
        </w:tc>
        <w:tc>
          <w:tcPr>
            <w:tcW w:w="1710" w:type="dxa"/>
          </w:tcPr>
          <w:p w:rsidR="00C92EC7" w:rsidRPr="00C92EC7" w:rsidRDefault="00C92EC7" w:rsidP="00C92EC7">
            <w:pPr>
              <w:spacing w:line="360" w:lineRule="auto"/>
              <w:jc w:val="center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11.4</w:t>
            </w:r>
          </w:p>
        </w:tc>
        <w:tc>
          <w:tcPr>
            <w:tcW w:w="1800" w:type="dxa"/>
          </w:tcPr>
          <w:p w:rsidR="00C92EC7" w:rsidRPr="00C92EC7" w:rsidRDefault="00C92EC7" w:rsidP="00C92EC7">
            <w:pPr>
              <w:spacing w:line="360" w:lineRule="auto"/>
              <w:jc w:val="center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34.75</w:t>
            </w:r>
          </w:p>
        </w:tc>
      </w:tr>
    </w:tbl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>Solution: - For the first order reaction the integrated rate equation is</w:t>
      </w:r>
    </w:p>
    <w:p w:rsidR="00C92EC7" w:rsidRDefault="005C250C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5C250C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91440" distB="91440" distL="114300" distR="114300" simplePos="0" relativeHeight="251611136" behindDoc="1" locked="0" layoutInCell="0" allowOverlap="1" wp14:anchorId="15AC699C" wp14:editId="125C346E">
                <wp:simplePos x="0" y="0"/>
                <wp:positionH relativeFrom="margin">
                  <wp:posOffset>4559439</wp:posOffset>
                </wp:positionH>
                <wp:positionV relativeFrom="margin">
                  <wp:posOffset>5965642</wp:posOffset>
                </wp:positionV>
                <wp:extent cx="2608912" cy="2114550"/>
                <wp:effectExtent l="0" t="0" r="0" b="0"/>
                <wp:wrapNone/>
                <wp:docPr id="24" name="Rectangle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2608912" cy="2114550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  <a:effectLst>
                          <a:outerShdw blurRad="50800" dist="38100" dir="2700000" sx="100500" sy="1005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txbx>
                        <w:txbxContent>
                          <w:p w:rsidR="005C250C" w:rsidRPr="005C250C" w:rsidRDefault="005C250C" w:rsidP="005C250C">
                            <w:pPr>
                              <w:rPr>
                                <w:color w:val="D16349" w:themeColor="accent1"/>
                                <w:sz w:val="32"/>
                                <w:szCs w:val="32"/>
                              </w:rPr>
                            </w:pPr>
                            <w:r w:rsidRPr="005C250C">
                              <w:rPr>
                                <w:color w:val="D16349" w:themeColor="accent1"/>
                                <w:sz w:val="32"/>
                                <w:szCs w:val="32"/>
                              </w:rPr>
                              <w:t>Y=2.06</w:t>
                            </w:r>
                            <w:r w:rsidRPr="005C250C">
                              <w:rPr>
                                <w:rFonts w:cstheme="minorHAnsi"/>
                                <w:color w:val="D16349" w:themeColor="accent1"/>
                                <w:sz w:val="32"/>
                                <w:szCs w:val="32"/>
                              </w:rPr>
                              <w:t>×</w:t>
                            </w:r>
                            <w:r w:rsidRPr="005C250C">
                              <w:rPr>
                                <w:color w:val="D16349" w:themeColor="accent1"/>
                                <w:sz w:val="32"/>
                                <w:szCs w:val="32"/>
                              </w:rPr>
                              <w:t>10</w:t>
                            </w:r>
                            <w:r w:rsidRPr="005C250C">
                              <w:rPr>
                                <w:color w:val="D16349" w:themeColor="accent1"/>
                                <w:sz w:val="32"/>
                                <w:szCs w:val="32"/>
                                <w:vertAlign w:val="superscript"/>
                              </w:rPr>
                              <w:t>-3</w:t>
                            </w:r>
                            <w:r w:rsidRPr="005C250C">
                              <w:rPr>
                                <w:color w:val="D16349" w:themeColor="accent1"/>
                                <w:sz w:val="32"/>
                                <w:szCs w:val="32"/>
                              </w:rPr>
                              <w:t xml:space="preserve"> + 0.01976X</w:t>
                            </w:r>
                          </w:p>
                          <w:p w:rsidR="005C250C" w:rsidRPr="005C250C" w:rsidRDefault="005C250C" w:rsidP="005C250C">
                            <w:pPr>
                              <w:rPr>
                                <w:color w:val="D16349" w:themeColor="accent1"/>
                                <w:sz w:val="32"/>
                                <w:szCs w:val="32"/>
                              </w:rPr>
                            </w:pPr>
                            <w:r w:rsidRPr="005C250C">
                              <w:rPr>
                                <w:color w:val="D16349" w:themeColor="accent1"/>
                                <w:sz w:val="32"/>
                                <w:szCs w:val="32"/>
                              </w:rPr>
                              <w:t>R=0.99998</w:t>
                            </w:r>
                          </w:p>
                          <w:p w:rsidR="005C250C" w:rsidRPr="005C250C" w:rsidRDefault="005C250C" w:rsidP="005C250C">
                            <w:pPr>
                              <w:rPr>
                                <w:color w:val="D16349" w:themeColor="accent1"/>
                                <w:sz w:val="32"/>
                                <w:szCs w:val="32"/>
                              </w:rPr>
                            </w:pPr>
                            <w:r w:rsidRPr="005C250C">
                              <w:rPr>
                                <w:color w:val="D16349" w:themeColor="accent1"/>
                                <w:sz w:val="32"/>
                                <w:szCs w:val="32"/>
                              </w:rPr>
                              <w:t>THEN THE REACTION IS FIRST ORDER</w:t>
                            </w:r>
                          </w:p>
                        </w:txbxContent>
                      </wps:txbx>
                      <wps:bodyPr rot="0" vert="horz" wrap="square" lIns="274320" tIns="274320" rIns="274320" bIns="2743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AC699C" id="Rectangle 396" o:spid="_x0000_s1026" style="position:absolute;margin-left:359pt;margin-top:469.75pt;width:205.45pt;height:166.5pt;flip:x;z-index:-251705344;visibility:visible;mso-wrap-style:square;mso-width-percent:0;mso-height-percent:0;mso-wrap-distance-left:9pt;mso-wrap-distance-top:7.2pt;mso-wrap-distance-right:9pt;mso-wrap-distance-bottom:7.2pt;mso-position-horizontal:absolute;mso-position-horizontal-relative:margin;mso-position-vertical:absolute;mso-position-vertical-relative:margin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ZilycwIAAMsEAAAOAAAAZHJzL2Uyb0RvYy54bWysVE1v2zAMvQ/YfyB0X/3RpE2COkXRrtuA&#10;bivaDTvTshwLlSVNUuK0v36UnKZNdxvmgyBK5BMfH+mz822vYCOcl0ZXrDjKGQjNTSP1qmI/f1x/&#10;mDHwAXWDymhRsUfh2fny/buzwS5EaTqjGuGAQLRfDLZiXQh2kWWed6JHf2Ss0HTZGtdjINOtssbh&#10;QOi9yso8P8kG4xrrDBfe0+nVeMmWCb9tBQ/f29aLAKpilFtIq0trHddseYaLlUPbSb5LA/8hix6l&#10;pkf3UFcYENZO/gXVS+6MN2044qbPTNtKLhIHYlPkb9jcd2hF4kLF8XZfJv//YPm3za0D2VSsnDDQ&#10;2JNGd1Q11Csl4Hh+Eis0WL8gx3t76yJHb28Mf/CgzWVHfuLCOTN0AhvKq4j+2UFANDyFQj18NQ3h&#10;4zqYVKxt63polbSfY2CEpoLANqnzuFdHbANwOixP8tm8KBlwuiuLYjKdJv0yXESgGG6dD5+E6SFu&#10;KuaISILFzY0PMbEXl+iuzbVUKrWA0jBQEvOcMN9c9TJQiyrZV2yWx29smkj4o25SdECpxj29oHQE&#10;EKn56NlomDVB3HfNALVauzukck9zAmPQyJjo8awYDerM8nR8BDxxpuNpvPFE+XmPakWjFhQDZ8Iv&#10;GbrUJrFc8anI/FI52CB1fK2QP4wVULbD8XDyzGFXDfJOldknmaxX+Sc5o4JjJ4RtvSXWUdbaNI8k&#10;LOWRNKP/AG06454YDDRTFfO/1+gEA/VFU3OUp5PjMk7hgeUOrPrAQs0JrmI8OAajcRnS+I4iXVAr&#10;tTJJ+5LPrgFpYhKT3XTHkXxtJ6+Xf9DyDwAAAP//AwBQSwMEFAAGAAgAAAAhAIz15vHlAAAADQEA&#10;AA8AAABkcnMvZG93bnJldi54bWxMj81OwzAQhO9IvIO1SNyoE6NSJ8SpAAmQqJDoD4KjGy9JRLwO&#10;sdsGnh73BLdZzWj2m2I+2o7tcfCtIwXpJAGGVDnTUq1gs76/kMB80GR05wgVfKOHeXl6UujcuAMt&#10;cb8KNYsl5HOtoAmhzzn3VYNW+4nrkaL34QarQzyHmptBH2K57bhIkitudUvxQ6N7vGuw+lztrIKn&#10;zcvjV7qQ9PD+1i+6259n+SqMUudn4801sIBj+AvDET+iQxmZtm5HxrNOwSyVcUtQkF1mU2DHRCpk&#10;BmwblZiJKfCy4P9XlL8AAAD//wMAUEsBAi0AFAAGAAgAAAAhALaDOJL+AAAA4QEAABMAAAAAAAAA&#10;AAAAAAAAAAAAAFtDb250ZW50X1R5cGVzXS54bWxQSwECLQAUAAYACAAAACEAOP0h/9YAAACUAQAA&#10;CwAAAAAAAAAAAAAAAAAvAQAAX3JlbHMvLnJlbHNQSwECLQAUAAYACAAAACEAVGYpcnMCAADLBAAA&#10;DgAAAAAAAAAAAAAAAAAuAgAAZHJzL2Uyb0RvYy54bWxQSwECLQAUAAYACAAAACEAjPXm8eUAAAAN&#10;AQAADwAAAAAAAAAAAAAAAADNBAAAZHJzL2Rvd25yZXYueG1sUEsFBgAAAAAEAAQA8wAAAN8FAAAA&#10;AA==&#10;" o:allowincell="f" filled="f" stroked="f" strokeweight="1.5pt">
                <v:shadow on="t" type="perspective" color="black" opacity="26214f" origin="-.5,-.5" offset=".74836mm,.74836mm" matrix="65864f,,,65864f"/>
                <v:textbox inset="21.6pt,21.6pt,21.6pt,21.6pt">
                  <w:txbxContent>
                    <w:p w:rsidR="005C250C" w:rsidRPr="005C250C" w:rsidRDefault="005C250C" w:rsidP="005C250C">
                      <w:pPr>
                        <w:rPr>
                          <w:color w:val="D16349" w:themeColor="accent1"/>
                          <w:sz w:val="32"/>
                          <w:szCs w:val="32"/>
                        </w:rPr>
                      </w:pPr>
                      <w:r w:rsidRPr="005C250C">
                        <w:rPr>
                          <w:color w:val="D16349" w:themeColor="accent1"/>
                          <w:sz w:val="32"/>
                          <w:szCs w:val="32"/>
                        </w:rPr>
                        <w:t>Y=2.06</w:t>
                      </w:r>
                      <w:r w:rsidRPr="005C250C">
                        <w:rPr>
                          <w:rFonts w:cstheme="minorHAnsi"/>
                          <w:color w:val="D16349" w:themeColor="accent1"/>
                          <w:sz w:val="32"/>
                          <w:szCs w:val="32"/>
                        </w:rPr>
                        <w:t>×</w:t>
                      </w:r>
                      <w:r w:rsidRPr="005C250C">
                        <w:rPr>
                          <w:color w:val="D16349" w:themeColor="accent1"/>
                          <w:sz w:val="32"/>
                          <w:szCs w:val="32"/>
                        </w:rPr>
                        <w:t>10</w:t>
                      </w:r>
                      <w:r w:rsidRPr="005C250C">
                        <w:rPr>
                          <w:color w:val="D16349" w:themeColor="accent1"/>
                          <w:sz w:val="32"/>
                          <w:szCs w:val="32"/>
                          <w:vertAlign w:val="superscript"/>
                        </w:rPr>
                        <w:t>-3</w:t>
                      </w:r>
                      <w:r w:rsidRPr="005C250C">
                        <w:rPr>
                          <w:color w:val="D16349" w:themeColor="accent1"/>
                          <w:sz w:val="32"/>
                          <w:szCs w:val="32"/>
                        </w:rPr>
                        <w:t xml:space="preserve"> + 0.01976X</w:t>
                      </w:r>
                    </w:p>
                    <w:p w:rsidR="005C250C" w:rsidRPr="005C250C" w:rsidRDefault="005C250C" w:rsidP="005C250C">
                      <w:pPr>
                        <w:rPr>
                          <w:color w:val="D16349" w:themeColor="accent1"/>
                          <w:sz w:val="32"/>
                          <w:szCs w:val="32"/>
                        </w:rPr>
                      </w:pPr>
                      <w:r w:rsidRPr="005C250C">
                        <w:rPr>
                          <w:color w:val="D16349" w:themeColor="accent1"/>
                          <w:sz w:val="32"/>
                          <w:szCs w:val="32"/>
                        </w:rPr>
                        <w:t>R=0.99998</w:t>
                      </w:r>
                    </w:p>
                    <w:p w:rsidR="005C250C" w:rsidRPr="005C250C" w:rsidRDefault="005C250C" w:rsidP="005C250C">
                      <w:pPr>
                        <w:rPr>
                          <w:color w:val="D16349" w:themeColor="accent1"/>
                          <w:sz w:val="32"/>
                          <w:szCs w:val="32"/>
                        </w:rPr>
                      </w:pPr>
                      <w:r w:rsidRPr="005C250C">
                        <w:rPr>
                          <w:color w:val="D16349" w:themeColor="accent1"/>
                          <w:sz w:val="32"/>
                          <w:szCs w:val="32"/>
                        </w:rPr>
                        <w:t>THEN THE REACTION IS FIRST ORDER</w:t>
                      </w:r>
                    </w:p>
                  </w:txbxContent>
                </v:textbox>
                <w10:wrap anchorx="margin" anchory="margin"/>
              </v:rect>
            </w:pict>
          </mc:Fallback>
        </mc:AlternateContent>
      </w:r>
      <w:r w:rsidR="00C92EC7" w:rsidRPr="00C92EC7">
        <w:rPr>
          <w:rFonts w:asciiTheme="majorBidi" w:hAnsiTheme="majorBidi" w:cstheme="majorBidi"/>
          <w:sz w:val="36"/>
          <w:szCs w:val="36"/>
        </w:rPr>
        <w:t xml:space="preserve">                          </w:t>
      </w:r>
      <m:oMath>
        <m:r>
          <w:rPr>
            <w:rFonts w:ascii="Cambria Math" w:hAnsi="Cambria Math" w:cstheme="majorBidi"/>
            <w:sz w:val="36"/>
            <w:szCs w:val="36"/>
          </w:rPr>
          <m:t>kt=</m:t>
        </m:r>
        <m:func>
          <m:func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V∞</m:t>
                </m:r>
              </m:num>
              <m:den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V∞-Vt</m:t>
                </m:r>
              </m:den>
            </m:f>
          </m:e>
        </m:func>
      </m:oMath>
    </w:p>
    <w:p w:rsidR="00C92EC7" w:rsidRPr="00C92EC7" w:rsidRDefault="00C92EC7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>
        <w:rPr>
          <w:rFonts w:asciiTheme="majorBidi" w:eastAsiaTheme="minorEastAsia" w:hAnsiTheme="majorBidi" w:cstheme="majorBidi"/>
          <w:sz w:val="36"/>
          <w:szCs w:val="36"/>
        </w:rPr>
        <w:t xml:space="preserve">        </w:t>
      </w:r>
      <w:r>
        <w:rPr>
          <w:rFonts w:asciiTheme="majorBidi" w:eastAsiaTheme="minorEastAsia" w:hAnsiTheme="majorBidi" w:cstheme="majorBidi"/>
          <w:noProof/>
          <w:sz w:val="36"/>
          <w:szCs w:val="36"/>
        </w:rPr>
        <w:drawing>
          <wp:inline distT="0" distB="0" distL="0" distR="0">
            <wp:extent cx="4008329" cy="2272366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3716" cy="2281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lastRenderedPageBreak/>
        <w:t xml:space="preserve">Q:- Trichloroethanoic acid is readily decarboxylated in aqueous solution 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>CCl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3</w:t>
      </w:r>
      <w:r w:rsidRPr="00C92EC7">
        <w:rPr>
          <w:rFonts w:asciiTheme="majorBidi" w:hAnsiTheme="majorBidi" w:cstheme="majorBidi"/>
          <w:sz w:val="36"/>
          <w:szCs w:val="36"/>
        </w:rPr>
        <w:t>COOH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(aq.)</w:t>
      </w:r>
      <w:r w:rsidRPr="00C92EC7">
        <w:rPr>
          <w:rFonts w:asciiTheme="majorBidi" w:hAnsiTheme="majorBidi" w:cstheme="majorBidi"/>
          <w:sz w:val="36"/>
          <w:szCs w:val="36"/>
        </w:rPr>
        <w:t xml:space="preserve"> </w:t>
      </w:r>
      <w:r w:rsidRPr="00C92EC7">
        <w:rPr>
          <w:rFonts w:asciiTheme="majorBidi" w:hAnsiTheme="majorBidi" w:cstheme="majorBidi"/>
          <w:sz w:val="36"/>
          <w:szCs w:val="36"/>
        </w:rPr>
        <w:sym w:font="Wingdings" w:char="F0E0"/>
      </w:r>
      <w:r w:rsidRPr="00C92EC7">
        <w:rPr>
          <w:rFonts w:asciiTheme="majorBidi" w:hAnsiTheme="majorBidi" w:cstheme="majorBidi"/>
          <w:sz w:val="36"/>
          <w:szCs w:val="36"/>
        </w:rPr>
        <w:t xml:space="preserve"> CHCl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3(aq.)</w:t>
      </w:r>
      <w:r w:rsidRPr="00C92EC7">
        <w:rPr>
          <w:rFonts w:asciiTheme="majorBidi" w:hAnsiTheme="majorBidi" w:cstheme="majorBidi"/>
          <w:sz w:val="36"/>
          <w:szCs w:val="36"/>
        </w:rPr>
        <w:t xml:space="preserve"> + CO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2(g)</w:t>
      </w:r>
      <w:r w:rsidRPr="00C92EC7">
        <w:rPr>
          <w:rFonts w:asciiTheme="majorBidi" w:hAnsiTheme="majorBidi" w:cstheme="majorBidi"/>
          <w:sz w:val="36"/>
          <w:szCs w:val="36"/>
        </w:rPr>
        <w:t xml:space="preserve"> </w:t>
      </w:r>
    </w:p>
    <w:tbl>
      <w:tblPr>
        <w:tblStyle w:val="TableGrid"/>
        <w:tblpPr w:leftFromText="180" w:rightFromText="180" w:vertAnchor="text" w:horzAnchor="margin" w:tblpY="179"/>
        <w:tblW w:w="0" w:type="auto"/>
        <w:tblLook w:val="04A0" w:firstRow="1" w:lastRow="0" w:firstColumn="1" w:lastColumn="0" w:noHBand="0" w:noVBand="1"/>
      </w:tblPr>
      <w:tblGrid>
        <w:gridCol w:w="1942"/>
        <w:gridCol w:w="1476"/>
        <w:gridCol w:w="1476"/>
        <w:gridCol w:w="1476"/>
        <w:gridCol w:w="1476"/>
        <w:gridCol w:w="1476"/>
      </w:tblGrid>
      <w:tr w:rsidR="00C92EC7" w:rsidRPr="00C92EC7" w:rsidTr="00C92EC7">
        <w:tc>
          <w:tcPr>
            <w:tcW w:w="1942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Vol.CO</w:t>
            </w:r>
            <w:r w:rsidRPr="00C92EC7">
              <w:rPr>
                <w:rFonts w:asciiTheme="majorBidi" w:hAnsiTheme="majorBidi" w:cstheme="majorBidi"/>
                <w:sz w:val="36"/>
                <w:szCs w:val="36"/>
                <w:vertAlign w:val="subscript"/>
              </w:rPr>
              <w:t>2</w:t>
            </w:r>
            <w:r w:rsidRPr="00C92EC7">
              <w:rPr>
                <w:rFonts w:asciiTheme="majorBidi" w:hAnsiTheme="majorBidi" w:cstheme="majorBidi"/>
                <w:sz w:val="36"/>
                <w:szCs w:val="36"/>
              </w:rPr>
              <w:t>/ml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2.25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8.3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14.89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31.14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40.04</w:t>
            </w:r>
          </w:p>
        </w:tc>
      </w:tr>
      <w:tr w:rsidR="00C92EC7" w:rsidRPr="00C92EC7" w:rsidTr="00C92EC7">
        <w:tc>
          <w:tcPr>
            <w:tcW w:w="1942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t/min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330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1200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2400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7760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m:oMathPara>
              <m:oMath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∞</m:t>
                </m:r>
              </m:oMath>
            </m:oMathPara>
          </w:p>
        </w:tc>
      </w:tr>
    </w:tbl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>Show the reaction to be first order, and calculate the time taken for the initial concentration of CCl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3</w:t>
      </w:r>
      <w:r w:rsidRPr="00C92EC7">
        <w:rPr>
          <w:rFonts w:asciiTheme="majorBidi" w:hAnsiTheme="majorBidi" w:cstheme="majorBidi"/>
          <w:sz w:val="36"/>
          <w:szCs w:val="36"/>
        </w:rPr>
        <w:t>COOH to fall by 25 per cent.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 For first order reaction             </w:t>
      </w:r>
      <m:oMath>
        <m:func>
          <m:func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∞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∞</m:t>
                    </m:r>
                  </m:sub>
                </m:sSub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t</m:t>
                    </m:r>
                  </m:sub>
                </m:sSub>
              </m:den>
            </m:f>
          </m:e>
        </m:func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>=kt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or         </w:t>
      </w:r>
      <m:oMath>
        <m:func>
          <m:func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∞</m:t>
                    </m:r>
                  </m:sub>
                </m:sSub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t</m:t>
                    </m:r>
                  </m:sub>
                </m:sSub>
              </m:e>
            </m:d>
            <m:r>
              <w:rPr>
                <w:rFonts w:ascii="Cambria Math" w:hAnsi="Cambria Math" w:cstheme="majorBidi"/>
                <w:sz w:val="36"/>
                <w:szCs w:val="36"/>
              </w:rPr>
              <m:t>=</m:t>
            </m:r>
            <m:func>
              <m:func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ajorBidi"/>
                    <w:sz w:val="36"/>
                    <w:szCs w:val="36"/>
                  </w:rPr>
                  <m:t>ln</m:t>
                </m:r>
              </m:fName>
              <m:e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∞</m:t>
                    </m:r>
                  </m:sub>
                </m:sSub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-kt</m:t>
                </m:r>
              </m:e>
            </m:func>
          </m:e>
        </m:func>
      </m:oMath>
      <w:r w:rsidRPr="00C92EC7">
        <w:rPr>
          <w:rFonts w:asciiTheme="majorBidi" w:hAnsiTheme="majorBidi" w:cstheme="majorBidi"/>
          <w:sz w:val="36"/>
          <w:szCs w:val="36"/>
        </w:rPr>
        <w:t xml:space="preserve"> </w:t>
      </w:r>
    </w:p>
    <w:p w:rsidR="00C92EC7" w:rsidRPr="00C92EC7" w:rsidRDefault="005C250C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10112" behindDoc="1" locked="0" layoutInCell="1" allowOverlap="1" wp14:anchorId="4319636D" wp14:editId="400829BC">
                <wp:simplePos x="0" y="0"/>
                <wp:positionH relativeFrom="column">
                  <wp:posOffset>2736937</wp:posOffset>
                </wp:positionH>
                <wp:positionV relativeFrom="paragraph">
                  <wp:posOffset>62273</wp:posOffset>
                </wp:positionV>
                <wp:extent cx="3962400" cy="3581400"/>
                <wp:effectExtent l="0" t="0" r="0" b="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0" cy="3581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Pr="003C03D0" w:rsidRDefault="005C250C" w:rsidP="005C250C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3C03D0">
                              <w:rPr>
                                <w:sz w:val="28"/>
                                <w:szCs w:val="28"/>
                              </w:rPr>
                              <w:t>The least square equation is</w:t>
                            </w:r>
                          </w:p>
                          <w:p w:rsidR="005C250C" w:rsidRPr="003C03D0" w:rsidRDefault="005C250C" w:rsidP="005C250C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3C03D0">
                              <w:rPr>
                                <w:sz w:val="28"/>
                                <w:szCs w:val="28"/>
                              </w:rPr>
                              <w:t>y=3.694+(-1.94</w:t>
                            </w:r>
                            <w:r w:rsidRPr="003C03D0">
                              <w:rPr>
                                <w:rFonts w:cstheme="minorHAnsi"/>
                                <w:sz w:val="28"/>
                                <w:szCs w:val="28"/>
                              </w:rPr>
                              <w:t>×</w:t>
                            </w:r>
                            <w:r w:rsidRPr="003C03D0">
                              <w:rPr>
                                <w:sz w:val="28"/>
                                <w:szCs w:val="28"/>
                              </w:rPr>
                              <w:t>10</w:t>
                            </w:r>
                            <w:r w:rsidRPr="003C03D0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-4</w:t>
                            </w:r>
                            <w:r w:rsidRPr="003C03D0">
                              <w:rPr>
                                <w:sz w:val="28"/>
                                <w:szCs w:val="28"/>
                              </w:rPr>
                              <w:t>)x</w:t>
                            </w:r>
                          </w:p>
                          <w:p w:rsidR="005C250C" w:rsidRPr="003C03D0" w:rsidRDefault="005C250C" w:rsidP="005C250C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3C03D0">
                              <w:rPr>
                                <w:sz w:val="28"/>
                                <w:szCs w:val="28"/>
                              </w:rPr>
                              <w:t>r=-0.9998</w:t>
                            </w:r>
                          </w:p>
                          <w:p w:rsidR="005C250C" w:rsidRPr="003C03D0" w:rsidRDefault="005C250C" w:rsidP="005C250C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3C03D0">
                              <w:rPr>
                                <w:sz w:val="28"/>
                                <w:szCs w:val="28"/>
                              </w:rPr>
                              <w:t>Then the reaction is first order</w:t>
                            </w:r>
                          </w:p>
                          <w:p w:rsidR="005C250C" w:rsidRPr="003C03D0" w:rsidRDefault="005C250C" w:rsidP="005C250C">
                            <w:pPr>
                              <w:jc w:val="center"/>
                              <w:rPr>
                                <w:sz w:val="28"/>
                                <w:szCs w:val="28"/>
                                <w:vertAlign w:val="superscript"/>
                              </w:rPr>
                            </w:pPr>
                            <w:r w:rsidRPr="003C03D0">
                              <w:rPr>
                                <w:sz w:val="28"/>
                                <w:szCs w:val="28"/>
                              </w:rPr>
                              <w:t>k=1.94</w:t>
                            </w:r>
                            <w:r w:rsidRPr="003C03D0">
                              <w:rPr>
                                <w:rFonts w:cstheme="minorHAnsi"/>
                                <w:sz w:val="28"/>
                                <w:szCs w:val="28"/>
                              </w:rPr>
                              <w:t>×</w:t>
                            </w:r>
                            <w:r w:rsidRPr="003C03D0">
                              <w:rPr>
                                <w:sz w:val="28"/>
                                <w:szCs w:val="28"/>
                              </w:rPr>
                              <w:t>10</w:t>
                            </w:r>
                            <w:r w:rsidRPr="003C03D0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-4</w:t>
                            </w:r>
                            <w:r w:rsidRPr="003C03D0">
                              <w:rPr>
                                <w:sz w:val="28"/>
                                <w:szCs w:val="28"/>
                              </w:rPr>
                              <w:t xml:space="preserve"> min</w:t>
                            </w:r>
                            <w:r w:rsidRPr="003C03D0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-1</w:t>
                            </w:r>
                          </w:p>
                          <w:p w:rsidR="005C250C" w:rsidRPr="003C03D0" w:rsidRDefault="005C250C" w:rsidP="005C250C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jc w:val="center"/>
                              <w:rPr>
                                <w:rFonts w:ascii="AdvP41153C" w:hAnsi="AdvP41153C" w:cs="AdvP41153C"/>
                                <w:sz w:val="28"/>
                                <w:szCs w:val="28"/>
                              </w:rPr>
                            </w:pPr>
                            <w:r w:rsidRPr="003C03D0">
                              <w:rPr>
                                <w:rFonts w:ascii="AdvP41153C" w:hAnsi="AdvP41153C" w:cs="AdvP41153C"/>
                                <w:sz w:val="28"/>
                                <w:szCs w:val="28"/>
                              </w:rPr>
                              <w:t>When 25 per cent of the CCl</w:t>
                            </w:r>
                            <w:r w:rsidRPr="005C250C">
                              <w:rPr>
                                <w:rFonts w:ascii="AdvP41153C" w:hAnsi="AdvP41153C" w:cs="AdvP41153C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  <w:r w:rsidRPr="003C03D0">
                              <w:rPr>
                                <w:rFonts w:ascii="AdvP41153C" w:hAnsi="AdvP41153C" w:cs="AdvP41153C"/>
                                <w:sz w:val="28"/>
                                <w:szCs w:val="28"/>
                              </w:rPr>
                              <w:t>COOH has reacted, 25 per cent of the final amount of</w:t>
                            </w:r>
                          </w:p>
                          <w:p w:rsidR="005C250C" w:rsidRPr="003C03D0" w:rsidRDefault="005C250C" w:rsidP="005C250C">
                            <w:pPr>
                              <w:jc w:val="center"/>
                              <w:rPr>
                                <w:rFonts w:ascii="AdvP41153C" w:hAnsi="AdvP41153C" w:cs="AdvP41153C"/>
                                <w:sz w:val="28"/>
                                <w:szCs w:val="28"/>
                              </w:rPr>
                            </w:pPr>
                            <w:r w:rsidRPr="003C03D0">
                              <w:rPr>
                                <w:rFonts w:ascii="AdvP41153C" w:hAnsi="AdvP41153C" w:cs="AdvP41153C"/>
                                <w:sz w:val="28"/>
                                <w:szCs w:val="28"/>
                              </w:rPr>
                              <w:t>CO</w:t>
                            </w:r>
                            <w:r w:rsidRPr="005C250C">
                              <w:rPr>
                                <w:rFonts w:ascii="AdvP41153C" w:hAnsi="AdvP41153C" w:cs="AdvP41153C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 w:rsidRPr="003C03D0">
                              <w:rPr>
                                <w:rFonts w:ascii="AdvP41153C" w:hAnsi="AdvP41153C" w:cs="AdvP41153C"/>
                                <w:sz w:val="28"/>
                                <w:szCs w:val="28"/>
                              </w:rPr>
                              <w:t xml:space="preserve"> will have been formed, i.e. 10.01 ml</w:t>
                            </w:r>
                          </w:p>
                          <w:p w:rsidR="005C250C" w:rsidRPr="003C03D0" w:rsidRDefault="005C250C" w:rsidP="005C250C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l</w:t>
                            </w:r>
                            <w:r w:rsidRPr="003C03D0">
                              <w:rPr>
                                <w:sz w:val="28"/>
                                <w:szCs w:val="28"/>
                              </w:rPr>
                              <w:t>n(40.04-10.01)=ln(40.04)- 1.94</w:t>
                            </w:r>
                            <w:r w:rsidRPr="003C03D0">
                              <w:rPr>
                                <w:rFonts w:cstheme="minorHAnsi"/>
                                <w:sz w:val="28"/>
                                <w:szCs w:val="28"/>
                              </w:rPr>
                              <w:t>×</w:t>
                            </w:r>
                            <w:r w:rsidRPr="003C03D0">
                              <w:rPr>
                                <w:sz w:val="28"/>
                                <w:szCs w:val="28"/>
                              </w:rPr>
                              <w:t>10</w:t>
                            </w:r>
                            <w:r w:rsidRPr="003C03D0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-4</w:t>
                            </w:r>
                            <w:r w:rsidRPr="003C03D0">
                              <w:rPr>
                                <w:sz w:val="28"/>
                                <w:szCs w:val="28"/>
                              </w:rPr>
                              <w:t>t</w:t>
                            </w:r>
                          </w:p>
                          <w:p w:rsidR="005C250C" w:rsidRPr="003C03D0" w:rsidRDefault="005C250C" w:rsidP="005C250C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3C03D0">
                              <w:rPr>
                                <w:sz w:val="28"/>
                                <w:szCs w:val="28"/>
                              </w:rPr>
                              <w:t>t = 1485 min</w:t>
                            </w:r>
                          </w:p>
                          <w:p w:rsidR="005C250C" w:rsidRDefault="005C250C" w:rsidP="005C250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19636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margin-left:215.5pt;margin-top:4.9pt;width:312pt;height:282pt;z-index:-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rNjDAIAAPsDAAAOAAAAZHJzL2Uyb0RvYy54bWysU9tuGyEQfa/Uf0C817ve2Km9Mo7SpKkq&#10;pRcp6QdglvWiAkMBe9f9+gys41jJW1UeEMPMHOacGVZXg9FkL31QYBmdTkpKpBXQKLtl9Nfj3YcF&#10;JSFy23ANVjJ6kIFerd+/W/WulhV0oBvpCYLYUPeO0S5GVxdFEJ00PEzASYvOFrzhEU2/LRrPe0Q3&#10;uqjK8rLowTfOg5Ah4O3t6KTrjN+2UsQfbRtkJJpRrC3m3ed9k/ZiveL11nPXKXEsg/9DFYYri4+e&#10;oG555GTn1Rsoo4SHAG2cCDAFtK0SMnNANtPyFZuHjjuZuaA4wZ1kCv8PVnzf//RENYxWFSWWG+zR&#10;oxwi+QQDqZI8vQs1Rj04jIsDXmObM9Xg7kH8DsTCTcftVl57D30neYPlTVNmcZY64oQEsum/QYPP&#10;8F2EDDS03iTtUA2C6Nimw6k1qRSBlxfLy2pWokug72K+mCYjvcHr53TnQ/wiwZB0YNRj7zM839+H&#10;OIY+h6TXLNwprfGe19qSntHlvJrnhDOPURHHUyvD6KJMaxyYxPKzbXJy5EqPZ6xF2yPtxHTkHIfN&#10;kAXOmiRJNtAcUAcP4zTi78FDB/4vJT1OIqPhz457SYn+alHL5XQ2S6Objdn8Y4WGP/dszj3cCoRi&#10;NFIyHm9iHveR8jVq3qqsxkslx5JxwrKex9+QRvjczlEvf3b9BAAA//8DAFBLAwQUAAYACAAAACEA&#10;VyXpdN4AAAAKAQAADwAAAGRycy9kb3ducmV2LnhtbEyPTU/DMAyG70j8h8hI3FgytsJW6k4IxBXE&#10;+JC4ZY3XVjRO1WRr+fd4Jzjar/X6eYrN5Dt1pCG2gRHmMwOKuAqu5Rrh/e3pagUqJsvOdoEJ4Yci&#10;bMrzs8LmLoz8SsdtqpWUcMwtQpNSn2sdq4a8jbPQE0u2D4O3Scah1m6wo5T7Tl8bc6O9bVk+NLan&#10;h4aq7+3BI3w8778+l+alfvRZP4bJaPZrjXh5Md3fgUo0pb9jOOELOpTCtAsHdlF1CMvFXFwSwloM&#10;TrnJMlnsELLbxQp0Wej/CuUvAAAA//8DAFBLAQItABQABgAIAAAAIQC2gziS/gAAAOEBAAATAAAA&#10;AAAAAAAAAAAAAAAAAABbQ29udGVudF9UeXBlc10ueG1sUEsBAi0AFAAGAAgAAAAhADj9If/WAAAA&#10;lAEAAAsAAAAAAAAAAAAAAAAALwEAAF9yZWxzLy5yZWxzUEsBAi0AFAAGAAgAAAAhAOdWs2MMAgAA&#10;+wMAAA4AAAAAAAAAAAAAAAAALgIAAGRycy9lMm9Eb2MueG1sUEsBAi0AFAAGAAgAAAAhAFcl6XTe&#10;AAAACgEAAA8AAAAAAAAAAAAAAAAAZgQAAGRycy9kb3ducmV2LnhtbFBLBQYAAAAABAAEAPMAAABx&#10;BQAAAAA=&#10;" filled="f" stroked="f">
                <v:textbox>
                  <w:txbxContent>
                    <w:p w:rsidR="005C250C" w:rsidRPr="003C03D0" w:rsidRDefault="005C250C" w:rsidP="005C250C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3C03D0">
                        <w:rPr>
                          <w:sz w:val="28"/>
                          <w:szCs w:val="28"/>
                        </w:rPr>
                        <w:t>The least square equation is</w:t>
                      </w:r>
                    </w:p>
                    <w:p w:rsidR="005C250C" w:rsidRPr="003C03D0" w:rsidRDefault="005C250C" w:rsidP="005C250C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3C03D0">
                        <w:rPr>
                          <w:sz w:val="28"/>
                          <w:szCs w:val="28"/>
                        </w:rPr>
                        <w:t>y=3.694+(-1.94</w:t>
                      </w:r>
                      <w:r w:rsidRPr="003C03D0">
                        <w:rPr>
                          <w:rFonts w:cstheme="minorHAnsi"/>
                          <w:sz w:val="28"/>
                          <w:szCs w:val="28"/>
                        </w:rPr>
                        <w:t>×</w:t>
                      </w:r>
                      <w:r w:rsidRPr="003C03D0">
                        <w:rPr>
                          <w:sz w:val="28"/>
                          <w:szCs w:val="28"/>
                        </w:rPr>
                        <w:t>10</w:t>
                      </w:r>
                      <w:r w:rsidRPr="003C03D0">
                        <w:rPr>
                          <w:sz w:val="28"/>
                          <w:szCs w:val="28"/>
                          <w:vertAlign w:val="superscript"/>
                        </w:rPr>
                        <w:t>-4</w:t>
                      </w:r>
                      <w:r w:rsidRPr="003C03D0">
                        <w:rPr>
                          <w:sz w:val="28"/>
                          <w:szCs w:val="28"/>
                        </w:rPr>
                        <w:t>)x</w:t>
                      </w:r>
                    </w:p>
                    <w:p w:rsidR="005C250C" w:rsidRPr="003C03D0" w:rsidRDefault="005C250C" w:rsidP="005C250C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3C03D0">
                        <w:rPr>
                          <w:sz w:val="28"/>
                          <w:szCs w:val="28"/>
                        </w:rPr>
                        <w:t>r=-0.9998</w:t>
                      </w:r>
                    </w:p>
                    <w:p w:rsidR="005C250C" w:rsidRPr="003C03D0" w:rsidRDefault="005C250C" w:rsidP="005C250C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3C03D0">
                        <w:rPr>
                          <w:sz w:val="28"/>
                          <w:szCs w:val="28"/>
                        </w:rPr>
                        <w:t>Then the reaction is first order</w:t>
                      </w:r>
                    </w:p>
                    <w:p w:rsidR="005C250C" w:rsidRPr="003C03D0" w:rsidRDefault="005C250C" w:rsidP="005C250C">
                      <w:pPr>
                        <w:jc w:val="center"/>
                        <w:rPr>
                          <w:sz w:val="28"/>
                          <w:szCs w:val="28"/>
                          <w:vertAlign w:val="superscript"/>
                        </w:rPr>
                      </w:pPr>
                      <w:r w:rsidRPr="003C03D0">
                        <w:rPr>
                          <w:sz w:val="28"/>
                          <w:szCs w:val="28"/>
                        </w:rPr>
                        <w:t>k=1.94</w:t>
                      </w:r>
                      <w:r w:rsidRPr="003C03D0">
                        <w:rPr>
                          <w:rFonts w:cstheme="minorHAnsi"/>
                          <w:sz w:val="28"/>
                          <w:szCs w:val="28"/>
                        </w:rPr>
                        <w:t>×</w:t>
                      </w:r>
                      <w:r w:rsidRPr="003C03D0">
                        <w:rPr>
                          <w:sz w:val="28"/>
                          <w:szCs w:val="28"/>
                        </w:rPr>
                        <w:t>10</w:t>
                      </w:r>
                      <w:r w:rsidRPr="003C03D0">
                        <w:rPr>
                          <w:sz w:val="28"/>
                          <w:szCs w:val="28"/>
                          <w:vertAlign w:val="superscript"/>
                        </w:rPr>
                        <w:t>-4</w:t>
                      </w:r>
                      <w:r w:rsidRPr="003C03D0">
                        <w:rPr>
                          <w:sz w:val="28"/>
                          <w:szCs w:val="28"/>
                        </w:rPr>
                        <w:t xml:space="preserve"> min</w:t>
                      </w:r>
                      <w:r w:rsidRPr="003C03D0">
                        <w:rPr>
                          <w:sz w:val="28"/>
                          <w:szCs w:val="28"/>
                          <w:vertAlign w:val="superscript"/>
                        </w:rPr>
                        <w:t>-1</w:t>
                      </w:r>
                    </w:p>
                    <w:p w:rsidR="005C250C" w:rsidRPr="003C03D0" w:rsidRDefault="005C250C" w:rsidP="005C250C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jc w:val="center"/>
                        <w:rPr>
                          <w:rFonts w:ascii="AdvP41153C" w:hAnsi="AdvP41153C" w:cs="AdvP41153C"/>
                          <w:sz w:val="28"/>
                          <w:szCs w:val="28"/>
                        </w:rPr>
                      </w:pPr>
                      <w:r w:rsidRPr="003C03D0">
                        <w:rPr>
                          <w:rFonts w:ascii="AdvP41153C" w:hAnsi="AdvP41153C" w:cs="AdvP41153C"/>
                          <w:sz w:val="28"/>
                          <w:szCs w:val="28"/>
                        </w:rPr>
                        <w:t>When 25 per cent of the CCl</w:t>
                      </w:r>
                      <w:r w:rsidRPr="005C250C">
                        <w:rPr>
                          <w:rFonts w:ascii="AdvP41153C" w:hAnsi="AdvP41153C" w:cs="AdvP41153C"/>
                          <w:sz w:val="28"/>
                          <w:szCs w:val="28"/>
                          <w:vertAlign w:val="subscript"/>
                        </w:rPr>
                        <w:t>3</w:t>
                      </w:r>
                      <w:r w:rsidRPr="003C03D0">
                        <w:rPr>
                          <w:rFonts w:ascii="AdvP41153C" w:hAnsi="AdvP41153C" w:cs="AdvP41153C"/>
                          <w:sz w:val="28"/>
                          <w:szCs w:val="28"/>
                        </w:rPr>
                        <w:t>COOH has reacted, 25 per cent of the final amount of</w:t>
                      </w:r>
                    </w:p>
                    <w:p w:rsidR="005C250C" w:rsidRPr="003C03D0" w:rsidRDefault="005C250C" w:rsidP="005C250C">
                      <w:pPr>
                        <w:jc w:val="center"/>
                        <w:rPr>
                          <w:rFonts w:ascii="AdvP41153C" w:hAnsi="AdvP41153C" w:cs="AdvP41153C"/>
                          <w:sz w:val="28"/>
                          <w:szCs w:val="28"/>
                        </w:rPr>
                      </w:pPr>
                      <w:r w:rsidRPr="003C03D0">
                        <w:rPr>
                          <w:rFonts w:ascii="AdvP41153C" w:hAnsi="AdvP41153C" w:cs="AdvP41153C"/>
                          <w:sz w:val="28"/>
                          <w:szCs w:val="28"/>
                        </w:rPr>
                        <w:t>CO</w:t>
                      </w:r>
                      <w:r w:rsidRPr="005C250C">
                        <w:rPr>
                          <w:rFonts w:ascii="AdvP41153C" w:hAnsi="AdvP41153C" w:cs="AdvP41153C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 w:rsidRPr="003C03D0">
                        <w:rPr>
                          <w:rFonts w:ascii="AdvP41153C" w:hAnsi="AdvP41153C" w:cs="AdvP41153C"/>
                          <w:sz w:val="28"/>
                          <w:szCs w:val="28"/>
                        </w:rPr>
                        <w:t xml:space="preserve"> will have been formed, i.e. 10.01 ml</w:t>
                      </w:r>
                    </w:p>
                    <w:p w:rsidR="005C250C" w:rsidRPr="003C03D0" w:rsidRDefault="005C250C" w:rsidP="005C250C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l</w:t>
                      </w:r>
                      <w:r w:rsidRPr="003C03D0">
                        <w:rPr>
                          <w:sz w:val="28"/>
                          <w:szCs w:val="28"/>
                        </w:rPr>
                        <w:t>n(40.04-10.01)=ln(40.04)- 1.94</w:t>
                      </w:r>
                      <w:r w:rsidRPr="003C03D0">
                        <w:rPr>
                          <w:rFonts w:cstheme="minorHAnsi"/>
                          <w:sz w:val="28"/>
                          <w:szCs w:val="28"/>
                        </w:rPr>
                        <w:t>×</w:t>
                      </w:r>
                      <w:r w:rsidRPr="003C03D0">
                        <w:rPr>
                          <w:sz w:val="28"/>
                          <w:szCs w:val="28"/>
                        </w:rPr>
                        <w:t>10</w:t>
                      </w:r>
                      <w:r w:rsidRPr="003C03D0">
                        <w:rPr>
                          <w:sz w:val="28"/>
                          <w:szCs w:val="28"/>
                          <w:vertAlign w:val="superscript"/>
                        </w:rPr>
                        <w:t>-4</w:t>
                      </w:r>
                      <w:r w:rsidRPr="003C03D0">
                        <w:rPr>
                          <w:sz w:val="28"/>
                          <w:szCs w:val="28"/>
                        </w:rPr>
                        <w:t>t</w:t>
                      </w:r>
                    </w:p>
                    <w:p w:rsidR="005C250C" w:rsidRPr="003C03D0" w:rsidRDefault="005C250C" w:rsidP="005C250C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3C03D0">
                        <w:rPr>
                          <w:sz w:val="28"/>
                          <w:szCs w:val="28"/>
                        </w:rPr>
                        <w:t>t = 1485 min</w:t>
                      </w:r>
                    </w:p>
                    <w:p w:rsidR="005C250C" w:rsidRDefault="005C250C" w:rsidP="005C250C"/>
                  </w:txbxContent>
                </v:textbox>
              </v:shape>
            </w:pict>
          </mc:Fallback>
        </mc:AlternateContent>
      </w:r>
      <w:r w:rsidR="00C92EC7" w:rsidRPr="00C92EC7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 wp14:anchorId="3A0561C6" wp14:editId="7B84C0F8">
                <wp:simplePos x="0" y="0"/>
                <wp:positionH relativeFrom="column">
                  <wp:posOffset>1571625</wp:posOffset>
                </wp:positionH>
                <wp:positionV relativeFrom="paragraph">
                  <wp:posOffset>2172970</wp:posOffset>
                </wp:positionV>
                <wp:extent cx="733425" cy="295275"/>
                <wp:effectExtent l="0" t="0" r="0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Pr="00E15ACD" w:rsidRDefault="005C250C" w:rsidP="00C92EC7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E15ACD">
                              <w:rPr>
                                <w:sz w:val="32"/>
                                <w:szCs w:val="32"/>
                              </w:rPr>
                              <w:t>t/m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0561C6" id="_x0000_s1028" type="#_x0000_t202" style="position:absolute;margin-left:123.75pt;margin-top:171.1pt;width:57.75pt;height:23.25pt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0WmACwIAAPkDAAAOAAAAZHJzL2Uyb0RvYy54bWysU9tu2zAMfR+wfxD0vjhxk6U14hRduw4D&#10;ugvQ7gMYWY6FSaImKbGzrx8lp1nQvg3TgyCJ5CHPIbW6Hoxme+mDQlvz2WTKmbQCG2W3Nf/xdP/u&#10;krMQwTag0cqaH2Tg1+u3b1a9q2SJHepGekYgNlS9q3kXo6uKIohOGggTdNKSsUVvINLVb4vGQ0/o&#10;RhfldPq+6NE3zqOQIdDr3Wjk64zftlLEb20bZGS65lRbzLvP+ybtxXoF1daD65Q4lgH/UIUBZSnp&#10;CeoOIrCdV6+gjBIeA7ZxItAU2LZKyMyB2MymL9g8duBk5kLiBHeSKfw/WPF1/90z1VDvSB4Lhnr0&#10;JIfIPuDAyiRP70JFXo+O/OJAz+SaqQb3gOJnYBZvO7BbeeM99p2EhsqbpcjiLHTECQlk03/BhtLA&#10;LmIGGlpvknakBiN0quNwak0qRdDj8uJiXi44E2QqrxblcpEzQPUc7HyInyQalg4199T5DA77hxBT&#10;MVA9u6RcFu+V1rn72rK+5oS5yAFnFqMiDadWpuaX07TGcUkcP9omB0dQejxTAm2PpBPPkXEcNkOW&#10;96TlBpsDqeBxnEX6O3To0P/mrKc5rHn4tQMvOdOfLSl5NZvP0+Dmy3yxLOnizy2bcwtYQVA1j5yN&#10;x9uYh32kfEOKtyqrkVozVnIsmeYri3T8C2mAz+/Z6++PXf8BAAD//wMAUEsDBBQABgAIAAAAIQDG&#10;ncJ13wAAAAsBAAAPAAAAZHJzL2Rvd25yZXYueG1sTI/BTsMwDIbvSLxDZCRuLKHttlKaTgjEFcRg&#10;k7hljddWNE7VZGt5e8wJbrb86ff3l5vZ9eKMY+g8abhdKBBItbcdNRo+3p9vchAhGrKm94QavjHA&#10;prq8KE1h/URveN7GRnAIhcJoaGMcCilD3aIzYeEHJL4d/ehM5HVspB3NxOGul4lSK+lMR/yhNQM+&#10;tlh/bU9Ow+7l+LnP1Gvz5JbD5Gclyd1Jra+v5od7EBHn+AfDrz6rQ8VOB38iG0SvIcnWS0Y1pFmS&#10;gGAiXaXc7sBDnq9BVqX836H6AQAA//8DAFBLAQItABQABgAIAAAAIQC2gziS/gAAAOEBAAATAAAA&#10;AAAAAAAAAAAAAAAAAABbQ29udGVudF9UeXBlc10ueG1sUEsBAi0AFAAGAAgAAAAhADj9If/WAAAA&#10;lAEAAAsAAAAAAAAAAAAAAAAALwEAAF9yZWxzLy5yZWxzUEsBAi0AFAAGAAgAAAAhALbRaYALAgAA&#10;+QMAAA4AAAAAAAAAAAAAAAAALgIAAGRycy9lMm9Eb2MueG1sUEsBAi0AFAAGAAgAAAAhAMadwnXf&#10;AAAACwEAAA8AAAAAAAAAAAAAAAAAZQQAAGRycy9kb3ducmV2LnhtbFBLBQYAAAAABAAEAPMAAABx&#10;BQAAAAA=&#10;" filled="f" stroked="f">
                <v:textbox>
                  <w:txbxContent>
                    <w:p w:rsidR="005C250C" w:rsidRPr="00E15ACD" w:rsidRDefault="005C250C" w:rsidP="00C92EC7">
                      <w:pPr>
                        <w:rPr>
                          <w:sz w:val="32"/>
                          <w:szCs w:val="32"/>
                        </w:rPr>
                      </w:pPr>
                      <w:r w:rsidRPr="00E15ACD">
                        <w:rPr>
                          <w:sz w:val="32"/>
                          <w:szCs w:val="32"/>
                        </w:rPr>
                        <w:t>t/min</w:t>
                      </w:r>
                    </w:p>
                  </w:txbxContent>
                </v:textbox>
              </v:shape>
            </w:pict>
          </mc:Fallback>
        </mc:AlternateContent>
      </w:r>
      <w:r w:rsidR="00C92EC7" w:rsidRPr="00C92EC7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09088" behindDoc="0" locked="0" layoutInCell="1" allowOverlap="1" wp14:anchorId="2EEBD458" wp14:editId="283DFD53">
                <wp:simplePos x="0" y="0"/>
                <wp:positionH relativeFrom="column">
                  <wp:posOffset>-476249</wp:posOffset>
                </wp:positionH>
                <wp:positionV relativeFrom="paragraph">
                  <wp:posOffset>715645</wp:posOffset>
                </wp:positionV>
                <wp:extent cx="476250" cy="1276350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1276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Default="00715EB9" w:rsidP="00C92EC7">
                            <m:oMathPara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36"/>
                                            <w:szCs w:val="36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36"/>
                                                <w:szCs w:val="36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36"/>
                                                <w:szCs w:val="36"/>
                                              </w:rPr>
                                              <m:t>V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36"/>
                                                <w:szCs w:val="36"/>
                                              </w:rPr>
                                              <m:t>∞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36"/>
                                            <w:szCs w:val="36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36"/>
                                                <w:szCs w:val="36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36"/>
                                                <w:szCs w:val="36"/>
                                              </w:rPr>
                                              <m:t>V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36"/>
                                                <w:szCs w:val="36"/>
                                              </w:rPr>
                                              <m:t>t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w:p>
                        </w:txbxContent>
                      </wps:txbx>
                      <wps:bodyPr rot="0" vert="vert270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EBD458" id="_x0000_s1029" type="#_x0000_t202" style="position:absolute;margin-left:-37.5pt;margin-top:56.35pt;width:37.5pt;height:100.5pt;z-index:25160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LbLDQIAAP0DAAAOAAAAZHJzL2Uyb0RvYy54bWysU9tu2zAMfR+wfxD0vjhxc2mNOEXXrsOA&#10;7gK0+wBGlmNhkqhJSuz+/Sg5yYLtbZgeBFEkj3gOqfXtYDQ7SB8U2prPJlPOpBXYKLur+feXx3fX&#10;nIUItgGNVtb8VQZ+u3n7Zt27SpbYoW6kZwRiQ9W7mncxuqooguikgTBBJy05W/QGIpl+VzQeekI3&#10;uiin02XRo2+cRyFDoNuH0ck3Gb9tpYhf2zbIyHTNqbaYd5/3bdqLzRqqnQfXKXEsA/6hCgPK0qNn&#10;qAeIwPZe/QVllPAYsI0TgabAtlVCZg7EZjb9g81zB05mLiROcGeZwv+DFV8O3zxTDfVuxpkFQz16&#10;kUNk73FgZZKnd6GiqGdHcXGgawrNVIN7QvEjMIv3HdidvPMe+05CQ+XNUmZxkTrihASy7T9jQ8/A&#10;PmIGGlpvknakBiN0atPruTWpFEGX89WyXJBHkGtWrpZXZKQnoDplOx/iR4mGpUPNPbU+o8PhKcQx&#10;9BSSHrP4qLSme6i0ZX3NbxblIidceIyKNJ1amZpfT9Ma5yWR/GCbnBxB6fFMtWh7ZJ2IjpTjsB2y&#10;vlcnMbfYvJIMHsdhpM9Dh7SXKyLY0yzWPPzcg5ec6U+W1LyZzedpeLMxX6xKMvylZ3vpASs6pBGP&#10;nI3H+5gHfmR9R6q3KguS2jMWc6yaZixLevwPaYgv7Rz1+9dufgEAAP//AwBQSwMEFAAGAAgAAAAh&#10;ADN2mtXfAAAACAEAAA8AAABkcnMvZG93bnJldi54bWxMj0FPg0AUhO8m/ofNM/HWLpQoBlkao7GJ&#10;F9OiPfS2sE8gsm+R3Rb6732e6nEyk5lv8vVse3HC0XeOFMTLCARS7UxHjYLPj9fFAwgfNBndO0IF&#10;Z/SwLq6vcp0ZN9EOT2VoBJeQz7SCNoQhk9LXLVrtl25AYu/LjVYHlmMjzagnLre9XEXRvbS6I15o&#10;9YDPLdbf5dEq2Ffv5343JIeom9628+ZnW75sGqVub+anRxAB53AJwx8+o0PBTJU7kvGiV7BI7/hL&#10;YCNepSA4wbJSkMRJCrLI5f8DxS8AAAD//wMAUEsBAi0AFAAGAAgAAAAhALaDOJL+AAAA4QEAABMA&#10;AAAAAAAAAAAAAAAAAAAAAFtDb250ZW50X1R5cGVzXS54bWxQSwECLQAUAAYACAAAACEAOP0h/9YA&#10;AACUAQAACwAAAAAAAAAAAAAAAAAvAQAAX3JlbHMvLnJlbHNQSwECLQAUAAYACAAAACEAlxC2yw0C&#10;AAD9AwAADgAAAAAAAAAAAAAAAAAuAgAAZHJzL2Uyb0RvYy54bWxQSwECLQAUAAYACAAAACEAM3aa&#10;1d8AAAAIAQAADwAAAAAAAAAAAAAAAABnBAAAZHJzL2Rvd25yZXYueG1sUEsFBgAAAAAEAAQA8wAA&#10;AHMFAAAAAA==&#10;" filled="f" stroked="f">
                <v:textbox style="layout-flow:vertical;mso-layout-flow-alt:bottom-to-top">
                  <w:txbxContent>
                    <w:p w:rsidR="005C250C" w:rsidRDefault="00715EB9" w:rsidP="00C92EC7">
                      <m:oMathPara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36"/>
                                  <w:szCs w:val="36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6"/>
                                  <w:szCs w:val="36"/>
                                </w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6"/>
                                          <w:szCs w:val="36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∞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6"/>
                                          <w:szCs w:val="36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t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92EC7" w:rsidRPr="00C92EC7">
        <w:rPr>
          <w:rFonts w:asciiTheme="majorBidi" w:hAnsiTheme="majorBidi" w:cstheme="majorBidi"/>
          <w:noProof/>
          <w:sz w:val="36"/>
          <w:szCs w:val="36"/>
        </w:rPr>
        <w:drawing>
          <wp:inline distT="0" distB="0" distL="0" distR="0" wp14:anchorId="6D2C2C52" wp14:editId="52AD3774">
            <wp:extent cx="2628900" cy="2324100"/>
            <wp:effectExtent l="0" t="0" r="0" b="0"/>
            <wp:docPr id="5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5C250C" w:rsidRDefault="005C250C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5C250C" w:rsidRDefault="005C250C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lastRenderedPageBreak/>
        <w:t>Inversion of sucrose:-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Q: - The optical rotation of sucrose in 0.9N HCl at various time intervals is given in the table below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6"/>
        <w:gridCol w:w="1476"/>
        <w:gridCol w:w="1476"/>
        <w:gridCol w:w="1476"/>
        <w:gridCol w:w="1476"/>
        <w:gridCol w:w="1476"/>
      </w:tblGrid>
      <w:tr w:rsidR="00C92EC7" w:rsidRPr="00C92EC7" w:rsidTr="005C250C"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t/min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0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7.18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18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27.1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m:oMathPara>
              <m:oMath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∞</m:t>
                </m:r>
              </m:oMath>
            </m:oMathPara>
          </w:p>
        </w:tc>
      </w:tr>
      <w:tr w:rsidR="00C92EC7" w:rsidRPr="00C92EC7" w:rsidTr="005C250C"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Rotation/degree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+24.09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+21.4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+17.7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+15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hAnsiTheme="majorBidi" w:cstheme="majorBidi"/>
                <w:sz w:val="36"/>
                <w:szCs w:val="36"/>
              </w:rPr>
              <w:t>-10.74</w:t>
            </w:r>
          </w:p>
        </w:tc>
      </w:tr>
    </w:tbl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>Show that inversion of sucrose is a first order reaction.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>The integral rate equation for first order reaction can be written as follows</w:t>
      </w:r>
    </w:p>
    <w:p w:rsidR="00C92EC7" w:rsidRPr="00C92EC7" w:rsidRDefault="00C92EC7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        kt = </w:t>
      </w:r>
      <m:oMath>
        <m:func>
          <m:func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o</m:t>
                    </m:r>
                  </m:sub>
                </m:sSub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∞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t</m:t>
                    </m:r>
                  </m:sub>
                </m:sSub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∞</m:t>
                    </m:r>
                  </m:sub>
                </m:sSub>
              </m:den>
            </m:f>
          </m:e>
        </m:func>
      </m:oMath>
    </w:p>
    <w:p w:rsidR="00C92EC7" w:rsidRPr="00C92EC7" w:rsidRDefault="005C250C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02944" behindDoc="0" locked="0" layoutInCell="1" allowOverlap="1" wp14:anchorId="0F9912AD" wp14:editId="7E6E1F3B">
                <wp:simplePos x="0" y="0"/>
                <wp:positionH relativeFrom="column">
                  <wp:posOffset>-429800</wp:posOffset>
                </wp:positionH>
                <wp:positionV relativeFrom="paragraph">
                  <wp:posOffset>662783</wp:posOffset>
                </wp:positionV>
                <wp:extent cx="600075" cy="1371600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1371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Pr="005D6354" w:rsidRDefault="00715EB9" w:rsidP="00C92EC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l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o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∞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t</m:t>
                                            </m:r>
                                          </m:sub>
                                        </m:s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-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r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/>
                                                <w:sz w:val="28"/>
                                                <w:szCs w:val="28"/>
                                              </w:rPr>
                                              <m:t>∞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func>
                              </m:oMath>
                            </m:oMathPara>
                          </w:p>
                        </w:txbxContent>
                      </wps:txbx>
                      <wps:bodyPr rot="0" vert="vert270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9912AD" id="_x0000_s1030" type="#_x0000_t202" style="position:absolute;margin-left:-33.85pt;margin-top:52.2pt;width:47.25pt;height:108pt;z-index:25160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HhSDQIAAP0DAAAOAAAAZHJzL2Uyb0RvYy54bWysU9tu2zAMfR+wfxD0vviypGmNOEXXrsOA&#10;dhvQ7gMYWY6FWaImKbHz96PkJAu2t2EvgiiShzyH1Op21D3bS+cVmpoXs5wzaQQ2ymxr/v318d01&#10;Zz6AaaBHI2t+kJ7frt++WQ22kiV22DfSMQIxvhpszbsQbJVlXnRSg5+hlYacLToNgUy3zRoHA6Hr&#10;Pivz/Cob0DXWoZDe0+vD5OTrhN+2UoSvbetlYH3NqbeQTpfOTTyz9QqqrQPbKXFsA/6hCw3KUNEz&#10;1AMEYDun/oLSSjj02IaZQJ1h2yohEwdiU+R/sHnpwMrEhcTx9iyT/3+w4sv+m2OqodktODOgaUav&#10;cgzsA46sjPIM1lcU9WIpLoz0TKGJqrdPKH54ZvC+A7OVd87h0EloqL0iZmYXqROOjyCb4RkbKgO7&#10;gAlobJ2O2pEajNBpTIfzaGIrgh6v8jxfUoeCXMX7ZUF2KgHVKds6Hz5J1Cxeau5o9Akd9k8+xG6g&#10;OoXEYgYfVd+n8feGDTW/WZSLlHDh0SrQdvZK1/yaGphqQhVJfjRNSg6g+ulOBXpzZB2JTpTDuBmT&#10;vvOTmBtsDiSDw2kZ6fPQJZ7lkqgPtIs19z934CRn/WdDat4U83lc3mTMF8uSDHfp2Vx6wIgOacUD&#10;Z9P1PqSFn1jfkeqtSoLE8UzNHLumHUs6Hf9DXOJLO0X9/rXrXwAAAP//AwBQSwMEFAAGAAgAAAAh&#10;AOMHu6ThAAAACgEAAA8AAABkcnMvZG93bnJldi54bWxMj8tOwzAQRfdI/IM1SOxamzRKUYhTIRCV&#10;2KA2LQt2TjwkEX6E2G3Sv2dYwXJ0j+6cW2xma9gZx9B7J+FuKYCha7zuXSvheHhZ3AMLUTmtjHco&#10;4YIBNuX1VaFy7Se3x3MVW0YlLuRKQhfjkHMemg6tCks/oKPs049WRTrHlutRTVRuDU+EyLhVvaMP&#10;nRrwqcPmqzpZCe/128Xsh9WH6KfX3bz93lXP21bK25v58QFYxDn+wfCrT+pQklPtT04HZiQssvWa&#10;UApEmgIjIsloSy1hlYgUeFnw/xPKHwAAAP//AwBQSwECLQAUAAYACAAAACEAtoM4kv4AAADhAQAA&#10;EwAAAAAAAAAAAAAAAAAAAAAAW0NvbnRlbnRfVHlwZXNdLnhtbFBLAQItABQABgAIAAAAIQA4/SH/&#10;1gAAAJQBAAALAAAAAAAAAAAAAAAAAC8BAABfcmVscy8ucmVsc1BLAQItABQABgAIAAAAIQDE1HhS&#10;DQIAAP0DAAAOAAAAAAAAAAAAAAAAAC4CAABkcnMvZTJvRG9jLnhtbFBLAQItABQABgAIAAAAIQDj&#10;B7uk4QAAAAoBAAAPAAAAAAAAAAAAAAAAAGcEAABkcnMvZG93bnJldi54bWxQSwUGAAAAAAQABADz&#10;AAAAdQUAAAAA&#10;" filled="f" stroked="f">
                <v:textbox style="layout-flow:vertical;mso-layout-flow-alt:bottom-to-top">
                  <w:txbxContent>
                    <w:p w:rsidR="005C250C" w:rsidRPr="005D6354" w:rsidRDefault="00715EB9" w:rsidP="00C92EC7">
                      <w:pPr>
                        <w:rPr>
                          <w:sz w:val="28"/>
                          <w:szCs w:val="28"/>
                        </w:rPr>
                      </w:pPr>
                      <m:oMathPara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o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∞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t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∞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fun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C92EC7" w:rsidRPr="00C92EC7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598848" behindDoc="0" locked="0" layoutInCell="1" allowOverlap="1" wp14:anchorId="7EFF48B2" wp14:editId="2294CB6D">
                <wp:simplePos x="0" y="0"/>
                <wp:positionH relativeFrom="column">
                  <wp:posOffset>4219575</wp:posOffset>
                </wp:positionH>
                <wp:positionV relativeFrom="paragraph">
                  <wp:posOffset>811530</wp:posOffset>
                </wp:positionV>
                <wp:extent cx="247650" cy="723900"/>
                <wp:effectExtent l="57150" t="0" r="19050" b="5715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7650" cy="7239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EEF68F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9" o:spid="_x0000_s1026" type="#_x0000_t32" style="position:absolute;margin-left:332.25pt;margin-top:63.9pt;width:19.5pt;height:57pt;flip:x;z-index: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6Vfl3gEAAAsEAAAOAAAAZHJzL2Uyb0RvYy54bWysU9uO0zAUfEfiHyy/06QFdmnVdIW6XB4Q&#10;W7HLB3id48aSbzo2Tfr3HDtpQICQFvFi+TZzZsbH25vBGnYCjNq7hi8XNWfgpG+1Ozb868P7F284&#10;i0m4VhjvoOFniPxm9/zZtg8bWPnOmxaQEYmLmz40vEspbKoqyg6siAsfwNGh8mhFoiUeqxZFT+zW&#10;VKu6vqp6j21ALyFG2r0dD/mu8CsFMt0pFSEx03DSlsqIZXzMY7Xbis0RRei0nGSIf1BhhXZUdKa6&#10;FUmwb6h/o7Jaoo9epYX0tvJKaQnFA7lZ1r+4ue9EgOKFwolhjin+P1r5+XRAptuGrzlzwtIT3ScU&#10;+tgl9hbR92zvnaMYPbJ1TqsPcUOgvTvgtIrhgNn6oNAyZXT4SI1QwiB7bChZn+esYUhM0ubq1fXV&#10;a3oRSUfXq5frurxFNdJkuoAxfQBvWZ40PE6qZjljCXH6FBMJIeAFkMHG5TEJbd65lqVzIF8i28kW&#10;6G4+r7KVUXyZpbOBEfsFFEVCIscapRlhb5CdBLWRkBJcWs5MdDvDlDZmBtbF/1+B0/0MhdKoTwHP&#10;iFLZuzSDrXYe/1Q9DRfJarx/SWD0nSN49O25PGuJhjquZDX9jtzSP68L/Mcf3n0HAAD//wMAUEsD&#10;BBQABgAIAAAAIQAbV1QP3wAAAAsBAAAPAAAAZHJzL2Rvd25yZXYueG1sTI9BT4NAEIXvJv6HzZh4&#10;s0uxAqEsDTZqTDyJ/oAtOwVSdpaw20L/veNJj/PelzfvFbvFDuKCk+8dKVivIhBIjTM9tQq+v14f&#10;MhA+aDJ6cIQKruhhV97eFDo3bqZPvNShFRxCPtcKuhDGXErfdGi1X7kRib2jm6wOfE6tNJOeOdwO&#10;Mo6iRFrdE3/o9Ij7DptTfbYKqkx+0Om6T3393iRmmJeXt+pZqfu7pdqCCLiEPxh+63N1KLnTwZ3J&#10;eDEoSJLNE6NsxClvYCKNHlk5KIg36wxkWcj/G8ofAAAA//8DAFBLAQItABQABgAIAAAAIQC2gziS&#10;/gAAAOEBAAATAAAAAAAAAAAAAAAAAAAAAABbQ29udGVudF9UeXBlc10ueG1sUEsBAi0AFAAGAAgA&#10;AAAhADj9If/WAAAAlAEAAAsAAAAAAAAAAAAAAAAALwEAAF9yZWxzLy5yZWxzUEsBAi0AFAAGAAgA&#10;AAAhAF/pV+XeAQAACwQAAA4AAAAAAAAAAAAAAAAALgIAAGRycy9lMm9Eb2MueG1sUEsBAi0AFAAG&#10;AAgAAAAhABtXVA/fAAAACwEAAA8AAAAAAAAAAAAAAAAAOAQAAGRycy9kb3ducmV2LnhtbFBLBQYA&#10;AAAABAAEAPMAAABEBQAAAAA=&#10;" strokecolor="#ce583d [3044]">
                <v:stroke endarrow="open"/>
              </v:shape>
            </w:pict>
          </mc:Fallback>
        </mc:AlternateContent>
      </w:r>
      <w:r w:rsidR="00C92EC7" w:rsidRPr="00C92EC7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00896" behindDoc="0" locked="0" layoutInCell="1" allowOverlap="1" wp14:anchorId="414CEAB1" wp14:editId="3ED456D3">
                <wp:simplePos x="0" y="0"/>
                <wp:positionH relativeFrom="column">
                  <wp:posOffset>4800600</wp:posOffset>
                </wp:positionH>
                <wp:positionV relativeFrom="paragraph">
                  <wp:posOffset>744855</wp:posOffset>
                </wp:positionV>
                <wp:extent cx="180975" cy="790575"/>
                <wp:effectExtent l="57150" t="0" r="28575" b="66675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0975" cy="7905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011505" id="Straight Arrow Connector 13" o:spid="_x0000_s1026" type="#_x0000_t32" style="position:absolute;margin-left:378pt;margin-top:58.65pt;width:14.25pt;height:62.25pt;flip:x;z-index: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Jrf2wEAAA0EAAAOAAAAZHJzL2Uyb0RvYy54bWysU9tu1DAQfUfiHyy/s8kWlbbRZiu05fKA&#10;YEXLB7jOeGPJN43NZvP3jJ1sigAJFfFi2R6fM3POjDe3J2vYETBq71q+XtWcgZO+0+7Q8m8P719d&#10;cxaTcJ0w3kHLR4j8dvvyxWYIDVz43psOkBGJi80QWt6nFJqqirIHK+LKB3AUVB6tSHTEQ9WhGIjd&#10;muqirt9Ug8cuoJcQI93eTUG+LfxKgUxflIqQmGk51ZbKimV9zGu13YjmgCL0Ws5liH+owgrtKOlC&#10;dSeSYN9R/0ZltUQfvUor6W3lldISigZSs65/UXPfiwBFC5kTw2JT/H+08vNxj0x31LvXnDlhqUf3&#10;CYU+9Im9RfQD23nnyEePjJ6QX0OIDcF2bo/zKYY9ZvEnhZYpo8NHoit2kEB2Km6Pi9twSkzS5fq6&#10;vrm65ExS6OqmvqQ98VUTTaYLGNMH8JblTcvjXNZSz5RCHD/FNAHPgAw2Lq9JaPPOdSyNgYSJrGdO&#10;kuNVljIVX3ZpNDBhv4IiU3KRRUYZR9gZZEdBgySkBJfWCxO9zjCljVmA9d+B8/sMhTKqzwEviJLZ&#10;u7SArXYe/5Q9nc4lq+n92YFJd7bg0XdjaWuxhmauNGT+H3mofz4X+NMv3v4AAAD//wMAUEsDBBQA&#10;BgAIAAAAIQBhMf7Q3wAAAAsBAAAPAAAAZHJzL2Rvd25yZXYueG1sTI9BT4NAFITvJv6HzTPxZhdq&#10;CwRZGmzUmPQk+gO27BNI2beE3Rb6732e9DiZycw3xW6xg7jg5HtHCuJVBAKpcaanVsHX5+tDBsIH&#10;TUYPjlDBFT3sytubQufGzfSBlzq0gkvI51pBF8KYS+mbDq32KzcisfftJqsDy6mVZtIzl9tBrqMo&#10;kVb3xAudHnHfYXOqz1ZBlckDna771NfvTWKGeXl5q56Vur9bqicQAZfwF4ZffEaHkpmO7kzGi0FB&#10;uk34S2AjTh9BcCLNNlsQRwXrTZyBLAv5/0P5AwAA//8DAFBLAQItABQABgAIAAAAIQC2gziS/gAA&#10;AOEBAAATAAAAAAAAAAAAAAAAAAAAAABbQ29udGVudF9UeXBlc10ueG1sUEsBAi0AFAAGAAgAAAAh&#10;ADj9If/WAAAAlAEAAAsAAAAAAAAAAAAAAAAALwEAAF9yZWxzLy5yZWxzUEsBAi0AFAAGAAgAAAAh&#10;ACg8mt/bAQAADQQAAA4AAAAAAAAAAAAAAAAALgIAAGRycy9lMm9Eb2MueG1sUEsBAi0AFAAGAAgA&#10;AAAhAGEx/tDfAAAACwEAAA8AAAAAAAAAAAAAAAAANQQAAGRycy9kb3ducmV2LnhtbFBLBQYAAAAA&#10;BAAEAPMAAABBBQAAAAA=&#10;" strokecolor="#ce583d [3044]">
                <v:stroke endarrow="open"/>
              </v:shape>
            </w:pict>
          </mc:Fallback>
        </mc:AlternateContent>
      </w:r>
      <w:r w:rsidR="00C92EC7" w:rsidRPr="00C92EC7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599872" behindDoc="0" locked="0" layoutInCell="1" allowOverlap="1" wp14:anchorId="7313C446" wp14:editId="585DB9A6">
                <wp:simplePos x="0" y="0"/>
                <wp:positionH relativeFrom="column">
                  <wp:posOffset>4924425</wp:posOffset>
                </wp:positionH>
                <wp:positionV relativeFrom="paragraph">
                  <wp:posOffset>744855</wp:posOffset>
                </wp:positionV>
                <wp:extent cx="142875" cy="790575"/>
                <wp:effectExtent l="76200" t="0" r="28575" b="66675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2875" cy="7905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619C28" id="Straight Arrow Connector 12" o:spid="_x0000_s1026" type="#_x0000_t32" style="position:absolute;margin-left:387.75pt;margin-top:58.65pt;width:11.25pt;height:62.25pt;flip:x;z-index: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lxo2wEAAA0EAAAOAAAAZHJzL2Uyb0RvYy54bWysU9uO0zAQfUfiHyy/06QVyy5R0xXqcnlA&#10;ULHLB3gdu7Fke6yxadK/Z+ykAcFKCMSLZXt8zsw5M97ejs6yk8JowLd8vao5U15CZ/yx5V8f3r24&#10;4Swm4TthwauWn1Xkt7vnz7ZDaNQGerCdQkYkPjZDaHmfUmiqKspeORFXEJSnoAZ0ItERj1WHYiB2&#10;Z6tNXb+qBsAuIEgVI93eTUG+K/xaK5k+ax1VYrblVFsqK5b1Ma/VbiuaI4rQGzmXIf6hCieMp6QL&#10;1Z1Ign1D8xuVMxIhgk4rCa4CrY1URQOpWde/qLnvRVBFC5kTw2JT/H+08tPpgMx01LsNZ1446tF9&#10;QmGOfWJvEGFge/CefARk9IT8GkJsCLb3B5xPMRwwix81OqatCR+IrthBAtlY3D4vbqsxMUmX65eb&#10;m+srziSFrl/XV7QnvmqiyXQBY3qvwLG8aXmcy1rqmVKI08eYJuAFkMHW5zUJY9/6jqVzIGEi65mT&#10;5HiVpUzFl106WzVhvyhNpuQii4wyjmpvkZ0EDZKQUvm0XpjodYZpY+0CrP8MnN9nqCqj+jfgBVEy&#10;g08L2BkP+FT2NF5K1tP7iwOT7mzBI3Tn0tZiDc1cacj8P/JQ/3wu8B+/ePcdAAD//wMAUEsDBBQA&#10;BgAIAAAAIQD6SziJ3wAAAAsBAAAPAAAAZHJzL2Rvd25yZXYueG1sTI9BTsMwEEX3SNzBGiR21Emh&#10;dRriVKECVIkVgQO4sZtEtcdR7Dbp7RlWsBz9pz/vF9vZWXYxY+g9SkgXCTCDjdc9thK+v94eMmAh&#10;KtTKejQSribAtry9KVSu/YSf5lLHllEJhlxJ6GIccs5D0xmnwsIPBik7+tGpSOfYcj2qicqd5csk&#10;WXOneqQPnRrMrjPNqT47CVXGP/B03YlQ75u1ttP8+l69SHl/N1fPwKKZ4x8Mv/qkDiU5HfwZdWBW&#10;ghCrFaEUpOIRGBFik9G6g4TlU5oBLwv+f0P5AwAA//8DAFBLAQItABQABgAIAAAAIQC2gziS/gAA&#10;AOEBAAATAAAAAAAAAAAAAAAAAAAAAABbQ29udGVudF9UeXBlc10ueG1sUEsBAi0AFAAGAAgAAAAh&#10;ADj9If/WAAAAlAEAAAsAAAAAAAAAAAAAAAAALwEAAF9yZWxzLy5yZWxzUEsBAi0AFAAGAAgAAAAh&#10;AEvuXGjbAQAADQQAAA4AAAAAAAAAAAAAAAAALgIAAGRycy9lMm9Eb2MueG1sUEsBAi0AFAAGAAgA&#10;AAAhAPpLOInfAAAACwEAAA8AAAAAAAAAAAAAAAAANQQAAGRycy9kb3ducmV2LnhtbFBLBQYAAAAA&#10;BAAEAPMAAABBBQAAAAA=&#10;" strokecolor="#ce583d [3044]">
                <v:stroke endarrow="open"/>
              </v:shape>
            </w:pict>
          </mc:Fallback>
        </mc:AlternateContent>
      </w:r>
      <w:r w:rsidR="00C92EC7" w:rsidRPr="00C92EC7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01920" behindDoc="0" locked="0" layoutInCell="1" allowOverlap="1" wp14:anchorId="1EA7F7D6" wp14:editId="2CDBA11D">
                <wp:simplePos x="0" y="0"/>
                <wp:positionH relativeFrom="column">
                  <wp:posOffset>2019300</wp:posOffset>
                </wp:positionH>
                <wp:positionV relativeFrom="paragraph">
                  <wp:posOffset>2945130</wp:posOffset>
                </wp:positionV>
                <wp:extent cx="752475" cy="314325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2475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Default="005C250C" w:rsidP="00C92EC7">
                            <w:r>
                              <w:t>Time/m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A7F7D6" id="_x0000_s1031" type="#_x0000_t202" style="position:absolute;margin-left:159pt;margin-top:231.9pt;width:59.25pt;height:24.75pt;z-index: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dbTCwIAAPkDAAAOAAAAZHJzL2Uyb0RvYy54bWysU8tu2zAQvBfoPxC817IVu04Ey0GaNEWB&#10;9AEk/YA1RVlESS5L0pbcr++SchwjvRXVQSC5y9mZ2eXqejCa7aUPCm3NZ5MpZ9IKbJTd1vzH0/27&#10;S85CBNuARitrfpCBX6/fvln1rpIldqgb6RmB2FD1ruZdjK4qiiA6aSBM0ElLwRa9gUhbvy0aDz2h&#10;G12U0+n7okffOI9ChkCnd2OQrzN+20oRv7VtkJHpmhO3mP8+/zfpX6xXUG09uE6JIw34BxYGlKWi&#10;J6g7iMB2Xv0FZZTwGLCNE4GmwLZVQmYNpGY2faXmsQMnsxYyJ7iTTeH/wYqv+++eqYZ6N+fMgqEe&#10;Pckhsg84sDLZ07tQUdajo7w40DGlZqnBPaD4GZjF2w7sVt54j30noSF6s3SzOLs64oQEsum/YENl&#10;YBcxAw2tN8k7coMROrXpcGpNoiLocLko58sFZ4JCF7P5RbnIFaB6vux8iJ8kGpYWNffU+QwO+4cQ&#10;ExmonlNSLYv3SuvcfW1ZX/OrBUG+ihgVaTi1MjW/nKZvHJek8aNt8uUISo9rKqDtUXTSOSqOw2bI&#10;9ma+yZANNgdyweM4i/R2aNGh/81ZT3NY8/BrB15ypj9bcvJqNp+nwc2b+WJZ0safRzbnEbCCoGoe&#10;ORuXtzEP+yjshhxvVXbjhcmRMs1XNun4FtIAn+9z1suLXf8BAAD//wMAUEsDBBQABgAIAAAAIQCg&#10;4kp73wAAAAsBAAAPAAAAZHJzL2Rvd25yZXYueG1sTI/BTsMwEETvSPyDtUjcqB2cRCXEqRCIK4gC&#10;lXpzk20SEa+j2G3C37Oc4Lja0cx75WZxgzjjFHpPBpKVAoFU+6an1sDH+/PNGkSIlho7eEID3xhg&#10;U11elLZo/ExveN7GVnAJhcIa6GIcCylD3aGzYeVHJP4d/eRs5HNqZTPZmcvdIG+VyqWzPfFCZ0d8&#10;7LD+2p6cgc+X436Xqtf2yWXj7Bclyd1JY66vlod7EBGX+BeGX3xGh4qZDv5ETRCDAZ2s2SUaSHPN&#10;DpxIdZ6BOBjIEq1BVqX871D9AAAA//8DAFBLAQItABQABgAIAAAAIQC2gziS/gAAAOEBAAATAAAA&#10;AAAAAAAAAAAAAAAAAABbQ29udGVudF9UeXBlc10ueG1sUEsBAi0AFAAGAAgAAAAhADj9If/WAAAA&#10;lAEAAAsAAAAAAAAAAAAAAAAALwEAAF9yZWxzLy5yZWxzUEsBAi0AFAAGAAgAAAAhAKQ51tMLAgAA&#10;+QMAAA4AAAAAAAAAAAAAAAAALgIAAGRycy9lMm9Eb2MueG1sUEsBAi0AFAAGAAgAAAAhAKDiSnvf&#10;AAAACwEAAA8AAAAAAAAAAAAAAAAAZQQAAGRycy9kb3ducmV2LnhtbFBLBQYAAAAABAAEAPMAAABx&#10;BQAAAAA=&#10;" filled="f" stroked="f">
                <v:textbox>
                  <w:txbxContent>
                    <w:p w:rsidR="005C250C" w:rsidRDefault="005C250C" w:rsidP="00C92EC7">
                      <w:r>
                        <w:t>Time/min</w:t>
                      </w:r>
                    </w:p>
                  </w:txbxContent>
                </v:textbox>
              </v:shape>
            </w:pict>
          </mc:Fallback>
        </mc:AlternateContent>
      </w:r>
      <w:r w:rsidR="00C92EC7" w:rsidRPr="00C92EC7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597824" behindDoc="0" locked="0" layoutInCell="1" allowOverlap="1" wp14:anchorId="5E2A4702" wp14:editId="16F301C1">
                <wp:simplePos x="0" y="0"/>
                <wp:positionH relativeFrom="column">
                  <wp:posOffset>2952750</wp:posOffset>
                </wp:positionH>
                <wp:positionV relativeFrom="paragraph">
                  <wp:posOffset>1905</wp:posOffset>
                </wp:positionV>
                <wp:extent cx="3276600" cy="2943225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0" cy="2943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Pr="005D6354" w:rsidRDefault="005C250C" w:rsidP="00C92EC7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5D6354">
                              <w:rPr>
                                <w:sz w:val="28"/>
                                <w:szCs w:val="28"/>
                              </w:rPr>
                              <w:t>Y=A+BX</w:t>
                            </w:r>
                          </w:p>
                          <w:p w:rsidR="005C250C" w:rsidRDefault="00715EB9" w:rsidP="00C92EC7">
                            <w:pPr>
                              <w:jc w:val="center"/>
                              <w:rPr>
                                <w:rFonts w:eastAsiaTheme="minorEastAsia"/>
                                <w:sz w:val="36"/>
                                <w:szCs w:val="36"/>
                              </w:rPr>
                            </w:pP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ln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6"/>
                                          <w:szCs w:val="36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o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∞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t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-</m:t>
                                      </m:r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36"/>
                                              <w:szCs w:val="36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36"/>
                                              <w:szCs w:val="36"/>
                                            </w:rPr>
                                            <m:t>∞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func>
                            </m:oMath>
                            <w:r w:rsidR="005C250C">
                              <w:rPr>
                                <w:rFonts w:eastAsiaTheme="minorEastAsia"/>
                                <w:sz w:val="36"/>
                                <w:szCs w:val="36"/>
                              </w:rPr>
                              <w:t>=kt</w:t>
                            </w:r>
                          </w:p>
                          <w:p w:rsidR="005C250C" w:rsidRDefault="005C250C" w:rsidP="00C92EC7">
                            <w:pPr>
                              <w:jc w:val="center"/>
                              <w:rPr>
                                <w:rFonts w:eastAsiaTheme="minorEastAsia"/>
                                <w:sz w:val="36"/>
                                <w:szCs w:val="36"/>
                              </w:rPr>
                            </w:pPr>
                          </w:p>
                          <w:p w:rsidR="005C250C" w:rsidRDefault="005C250C" w:rsidP="00C92EC7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 w:rsidRPr="005D6354">
                              <w:rPr>
                                <w:sz w:val="32"/>
                                <w:szCs w:val="32"/>
                              </w:rPr>
                              <w:t>Y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 xml:space="preserve"> = A + BX</w:t>
                            </w:r>
                          </w:p>
                          <w:p w:rsidR="005C250C" w:rsidRDefault="005C250C" w:rsidP="00C92EC7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Y=8.45</w:t>
                            </w:r>
                            <w:r>
                              <w:rPr>
                                <w:rFonts w:cstheme="minorHAnsi"/>
                                <w:sz w:val="32"/>
                                <w:szCs w:val="32"/>
                              </w:rPr>
                              <w:t>×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>10</w:t>
                            </w:r>
                            <w:r w:rsidRPr="005D6354">
                              <w:rPr>
                                <w:sz w:val="32"/>
                                <w:szCs w:val="32"/>
                                <w:vertAlign w:val="superscript"/>
                              </w:rPr>
                              <w:t>-4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>+0.011X</w:t>
                            </w:r>
                          </w:p>
                          <w:p w:rsidR="005C250C" w:rsidRDefault="005C250C" w:rsidP="00C92EC7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R=0.999996</w:t>
                            </w:r>
                          </w:p>
                          <w:p w:rsidR="005C250C" w:rsidRPr="005D6354" w:rsidRDefault="005C250C" w:rsidP="00C92EC7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Then the reaction is first ord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2A4702" id="_x0000_s1032" type="#_x0000_t202" style="position:absolute;margin-left:232.5pt;margin-top:.15pt;width:258pt;height:231.75pt;z-index: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rPlDAIAAPoDAAAOAAAAZHJzL2Uyb0RvYy54bWysU9tuGyEQfa/Uf0C817ve2E698jpKk6aq&#10;lF6kpB+AWfCiAkMBe9f9+gys7VrpW1Ue0MAMZ+acGVY3g9FkL3xQYBs6nZSUCMuhVXbb0B/PD+/e&#10;UxIisy3TYEVDDyLQm/XbN6ve1aKCDnQrPEEQG+reNbSL0dVFEXgnDAsTcMKiU4I3LOLRb4vWsx7R&#10;jS6qslwUPfjWeeAiBLy9H510nfGlFDx+kzKISHRDsbaYd5/3TdqL9YrVW89cp/ixDPYPVRimLCY9&#10;Q92zyMjOq7+gjOIeAsg44WAKkFJxkTkgm2n5is1Tx5zIXFCc4M4yhf8Hy7/uv3ui2oZioywz2KJn&#10;MUTyAQZSJXV6F2oMenIYFge8xi5npsE9Av8ZiIW7jtmtuPUe+k6wFqubppfFxdMRJySQTf8FWkzD&#10;dhEy0CC9SdKhGATRsUuHc2dSKRwvr6rrxaJEF0dftZxdVdU852D16bnzIX4SYEgyGuqx9Rme7R9D&#10;TOWw+hSSsll4UFrn9mtL+oYu5wj5ymNUxOnUyqA8ZVrjvCSWH22bH0em9GhjAm2PtBPTkXMcNkPW&#10;d3FScwPtAXXwMA4jfh40OvC/KelxEBsafu2YF5Tozxa1XE5nszS5+TCbX1d48JeezaWHWY5QDY2U&#10;jOZdzNM+ErtFzaXKaqTmjJUcS8YByyIdP0Oa4MtzjvrzZdcvAAAA//8DAFBLAwQUAAYACAAAACEA&#10;NEuwOtwAAAAIAQAADwAAAGRycy9kb3ducmV2LnhtbEyPS0/DMBCE70j8B2uRuFG79KE0xKkQiCuI&#10;8pC4beNtEhGvo9htwr9ne4Lj7Ixmvym2k+/UiYbYBrYwnxlQxFVwLdcW3t+ebjJQMSE77AKThR+K&#10;sC0vLwrMXRj5lU67VCsp4ZijhSalPtc6Vg15jLPQE4t3CIPHJHKotRtwlHLf6Vtj1tpjy/KhwZ4e&#10;Gqq+d0dv4eP58PW5NC/1o1/1Y5iMZr/R1l5fTfd3oBJN6S8MZ3xBh1KY9uHILqrOwnK9ki3JwgKU&#10;2JtsLnJ/vi8y0GWh/w8ofwEAAP//AwBQSwECLQAUAAYACAAAACEAtoM4kv4AAADhAQAAEwAAAAAA&#10;AAAAAAAAAAAAAAAAW0NvbnRlbnRfVHlwZXNdLnhtbFBLAQItABQABgAIAAAAIQA4/SH/1gAAAJQB&#10;AAALAAAAAAAAAAAAAAAAAC8BAABfcmVscy8ucmVsc1BLAQItABQABgAIAAAAIQCvdrPlDAIAAPoD&#10;AAAOAAAAAAAAAAAAAAAAAC4CAABkcnMvZTJvRG9jLnhtbFBLAQItABQABgAIAAAAIQA0S7A63AAA&#10;AAgBAAAPAAAAAAAAAAAAAAAAAGYEAABkcnMvZG93bnJldi54bWxQSwUGAAAAAAQABADzAAAAbwUA&#10;AAAA&#10;" filled="f" stroked="f">
                <v:textbox>
                  <w:txbxContent>
                    <w:p w:rsidR="005C250C" w:rsidRPr="005D6354" w:rsidRDefault="005C250C" w:rsidP="00C92EC7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5D6354">
                        <w:rPr>
                          <w:sz w:val="28"/>
                          <w:szCs w:val="28"/>
                        </w:rPr>
                        <w:t>Y=A+BX</w:t>
                      </w:r>
                    </w:p>
                    <w:p w:rsidR="005C250C" w:rsidRDefault="00715EB9" w:rsidP="00C92EC7">
                      <w:pPr>
                        <w:jc w:val="center"/>
                        <w:rPr>
                          <w:rFonts w:eastAsiaTheme="minorEastAsia"/>
                          <w:sz w:val="36"/>
                          <w:szCs w:val="36"/>
                        </w:rPr>
                      </w:pPr>
                      <m:oMath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36"/>
                                <w:szCs w:val="36"/>
                              </w:rPr>
                              <m:t>l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36"/>
                                    <w:szCs w:val="36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o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∞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t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-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r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36"/>
                                        <w:szCs w:val="36"/>
                                      </w:rPr>
                                      <m:t>∞</m:t>
                                    </m:r>
                                  </m:sub>
                                </m:sSub>
                              </m:den>
                            </m:f>
                          </m:e>
                        </m:func>
                      </m:oMath>
                      <w:r w:rsidR="005C250C">
                        <w:rPr>
                          <w:rFonts w:eastAsiaTheme="minorEastAsia"/>
                          <w:sz w:val="36"/>
                          <w:szCs w:val="36"/>
                        </w:rPr>
                        <w:t>=kt</w:t>
                      </w:r>
                    </w:p>
                    <w:p w:rsidR="005C250C" w:rsidRDefault="005C250C" w:rsidP="00C92EC7">
                      <w:pPr>
                        <w:jc w:val="center"/>
                        <w:rPr>
                          <w:rFonts w:eastAsiaTheme="minorEastAsia"/>
                          <w:sz w:val="36"/>
                          <w:szCs w:val="36"/>
                        </w:rPr>
                      </w:pPr>
                    </w:p>
                    <w:p w:rsidR="005C250C" w:rsidRDefault="005C250C" w:rsidP="00C92EC7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 w:rsidRPr="005D6354">
                        <w:rPr>
                          <w:sz w:val="32"/>
                          <w:szCs w:val="32"/>
                        </w:rPr>
                        <w:t>Y</w:t>
                      </w:r>
                      <w:r>
                        <w:rPr>
                          <w:sz w:val="32"/>
                          <w:szCs w:val="32"/>
                        </w:rPr>
                        <w:t xml:space="preserve"> = A + BX</w:t>
                      </w:r>
                    </w:p>
                    <w:p w:rsidR="005C250C" w:rsidRDefault="005C250C" w:rsidP="00C92EC7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Y=8.45</w:t>
                      </w:r>
                      <w:r>
                        <w:rPr>
                          <w:rFonts w:cstheme="minorHAnsi"/>
                          <w:sz w:val="32"/>
                          <w:szCs w:val="32"/>
                        </w:rPr>
                        <w:t>×</w:t>
                      </w:r>
                      <w:r>
                        <w:rPr>
                          <w:sz w:val="32"/>
                          <w:szCs w:val="32"/>
                        </w:rPr>
                        <w:t>10</w:t>
                      </w:r>
                      <w:r w:rsidRPr="005D6354">
                        <w:rPr>
                          <w:sz w:val="32"/>
                          <w:szCs w:val="32"/>
                          <w:vertAlign w:val="superscript"/>
                        </w:rPr>
                        <w:t>-4</w:t>
                      </w:r>
                      <w:r>
                        <w:rPr>
                          <w:sz w:val="32"/>
                          <w:szCs w:val="32"/>
                        </w:rPr>
                        <w:t>+0.011X</w:t>
                      </w:r>
                    </w:p>
                    <w:p w:rsidR="005C250C" w:rsidRDefault="005C250C" w:rsidP="00C92EC7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R=0.999996</w:t>
                      </w:r>
                    </w:p>
                    <w:p w:rsidR="005C250C" w:rsidRPr="005D6354" w:rsidRDefault="005C250C" w:rsidP="00C92EC7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Then the reaction is first orde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sz w:val="36"/>
          <w:szCs w:val="36"/>
        </w:rPr>
        <w:t xml:space="preserve">   </w:t>
      </w:r>
      <w:r w:rsidR="00C92EC7" w:rsidRPr="00C92EC7">
        <w:rPr>
          <w:rFonts w:asciiTheme="majorBidi" w:hAnsiTheme="majorBidi" w:cstheme="majorBidi"/>
          <w:noProof/>
          <w:sz w:val="36"/>
          <w:szCs w:val="36"/>
        </w:rPr>
        <w:drawing>
          <wp:inline distT="0" distB="0" distL="0" distR="0" wp14:anchorId="0396FD6B" wp14:editId="52849D1B">
            <wp:extent cx="2886075" cy="3076575"/>
            <wp:effectExtent l="0" t="0" r="0" b="0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b/>
          <w:bCs/>
          <w:sz w:val="36"/>
          <w:szCs w:val="36"/>
        </w:rPr>
      </w:pPr>
      <w:r w:rsidRPr="00C92EC7">
        <w:rPr>
          <w:rFonts w:asciiTheme="majorBidi" w:hAnsiTheme="majorBidi" w:cstheme="majorBidi"/>
          <w:b/>
          <w:bCs/>
          <w:sz w:val="36"/>
          <w:szCs w:val="36"/>
        </w:rPr>
        <w:lastRenderedPageBreak/>
        <w:t>Second order reactions with different initial concentrations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     A + B </w:t>
      </w:r>
      <w:r w:rsidRPr="00C92EC7">
        <w:rPr>
          <w:rFonts w:asciiTheme="majorBidi" w:hAnsiTheme="majorBidi" w:cstheme="majorBidi"/>
          <w:sz w:val="36"/>
          <w:szCs w:val="36"/>
        </w:rPr>
        <w:sym w:font="Wingdings" w:char="F0E0"/>
      </w:r>
      <w:r w:rsidRPr="00C92EC7">
        <w:rPr>
          <w:rFonts w:asciiTheme="majorBidi" w:hAnsiTheme="majorBidi" w:cstheme="majorBidi"/>
          <w:sz w:val="36"/>
          <w:szCs w:val="36"/>
        </w:rPr>
        <w:t xml:space="preserve"> Product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>When [A]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 xml:space="preserve"> ≠ [B]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 xml:space="preserve"> then</w:t>
      </w:r>
    </w:p>
    <w:p w:rsidR="00C92EC7" w:rsidRPr="00C92EC7" w:rsidRDefault="00C92EC7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    Kt = </w:t>
      </w:r>
      <m:oMath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a-b</m:t>
            </m:r>
          </m:den>
        </m:f>
        <m:func>
          <m:func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b(a-x)</m:t>
                </m:r>
              </m:num>
              <m:den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a(b-x)</m:t>
                </m:r>
              </m:den>
            </m:f>
          </m:e>
        </m:func>
      </m:oMath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a=[A]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 xml:space="preserve">                    b=[B]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</w:p>
    <w:p w:rsidR="00C92EC7" w:rsidRPr="00C92EC7" w:rsidRDefault="00C92EC7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or   </w:t>
      </w:r>
      <m:oMath>
        <m:func>
          <m:func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b(a-x)</m:t>
                </m:r>
              </m:num>
              <m:den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a(b-x)</m:t>
                </m:r>
              </m:den>
            </m:f>
          </m:e>
        </m:func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= </w:t>
      </w:r>
      <m:oMath>
        <m:r>
          <w:rPr>
            <w:rFonts w:ascii="Cambria Math" w:eastAsiaTheme="minorEastAsia" w:hAnsi="Cambria Math" w:cstheme="majorBidi"/>
            <w:sz w:val="36"/>
            <w:szCs w:val="36"/>
          </w:rPr>
          <m:t>(a-b) kt</m:t>
        </m:r>
      </m:oMath>
    </w:p>
    <w:p w:rsidR="00C92EC7" w:rsidRPr="00C92EC7" w:rsidRDefault="00C92EC7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then                </w:t>
      </w:r>
      <m:oMath>
        <m:func>
          <m:func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fPr>
              <m:num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  <w:sz w:val="36"/>
                        <w:szCs w:val="36"/>
                      </w:rPr>
                      <m:t>a-x</m:t>
                    </m:r>
                  </m:e>
                </m:d>
              </m:num>
              <m:den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  <w:sz w:val="36"/>
                        <w:szCs w:val="36"/>
                      </w:rPr>
                      <m:t>b-x</m:t>
                    </m:r>
                  </m:e>
                </m:d>
              </m:den>
            </m:f>
          </m:e>
        </m:func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= </w:t>
      </w:r>
      <m:oMath>
        <m:func>
          <m:func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a</m:t>
                </m:r>
              </m:num>
              <m:den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b</m:t>
                </m:r>
              </m:den>
            </m:f>
          </m:e>
        </m:func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+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a-b</m:t>
            </m:r>
          </m:e>
        </m:d>
        <m:r>
          <w:rPr>
            <w:rFonts w:ascii="Cambria Math" w:eastAsiaTheme="minorEastAsia" w:hAnsi="Cambria Math" w:cstheme="majorBidi"/>
            <w:sz w:val="36"/>
            <w:szCs w:val="36"/>
          </w:rPr>
          <m:t>kt</m:t>
        </m:r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      ……….1  </w:t>
      </w:r>
    </w:p>
    <w:p w:rsidR="00C92EC7" w:rsidRPr="00C92EC7" w:rsidRDefault="00C92EC7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if </w:t>
      </w:r>
      <m:oMath>
        <m:r>
          <w:rPr>
            <w:rFonts w:ascii="Cambria Math" w:eastAsiaTheme="minorEastAsia" w:hAnsi="Cambria Math" w:cstheme="majorBidi"/>
            <w:sz w:val="36"/>
            <w:szCs w:val="36"/>
          </w:rPr>
          <m:t>a&gt;b</m:t>
        </m:r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  the </w:t>
      </w:r>
      <m:oMath>
        <m:func>
          <m:func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(a-x)</m:t>
                </m:r>
              </m:num>
              <m:den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(b-x)</m:t>
                </m:r>
              </m:den>
            </m:f>
          </m:e>
        </m:func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(in y axis) plotted against (t) in x axis</w:t>
      </w:r>
    </w:p>
    <w:p w:rsidR="00C92EC7" w:rsidRPr="00C92EC7" w:rsidRDefault="00C92EC7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          or      </w:t>
      </w:r>
      <m:oMath>
        <m:func>
          <m:func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fPr>
              <m:num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  <w:sz w:val="36"/>
                        <w:szCs w:val="36"/>
                      </w:rPr>
                      <m:t>b-x</m:t>
                    </m:r>
                  </m:e>
                </m:d>
              </m:num>
              <m:den>
                <m:d>
                  <m:dPr>
                    <m:ctrlPr>
                      <w:rPr>
                        <w:rFonts w:ascii="Cambria Math" w:eastAsiaTheme="minorEastAsia" w:hAnsi="Cambria Math" w:cstheme="majorBidi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  <w:sz w:val="36"/>
                        <w:szCs w:val="36"/>
                      </w:rPr>
                      <m:t>a-x</m:t>
                    </m:r>
                  </m:e>
                </m:d>
              </m:den>
            </m:f>
          </m:e>
        </m:func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=</w:t>
      </w:r>
      <m:oMath>
        <m:func>
          <m:func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b</m:t>
                </m:r>
              </m:num>
              <m:den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a</m:t>
                </m:r>
              </m:den>
            </m:f>
          </m:e>
        </m:func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+ </w:t>
      </w:r>
      <m:oMath>
        <m:r>
          <w:rPr>
            <w:rFonts w:ascii="Cambria Math" w:eastAsiaTheme="minorEastAsia" w:hAnsi="Cambria Math" w:cstheme="majorBidi"/>
            <w:sz w:val="36"/>
            <w:szCs w:val="36"/>
          </w:rPr>
          <m:t>(b-a)kt</m:t>
        </m:r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     ………2       if </w:t>
      </w:r>
      <m:oMath>
        <m:r>
          <w:rPr>
            <w:rFonts w:ascii="Cambria Math" w:eastAsiaTheme="minorEastAsia" w:hAnsi="Cambria Math" w:cstheme="majorBidi"/>
            <w:sz w:val="36"/>
            <w:szCs w:val="36"/>
          </w:rPr>
          <m:t>b&gt;a</m:t>
        </m:r>
      </m:oMath>
    </w:p>
    <w:p w:rsidR="00C92EC7" w:rsidRPr="00C92EC7" w:rsidRDefault="00C92EC7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Q: - The table below shows the data for the second order reaction </w:t>
      </w:r>
    </w:p>
    <w:p w:rsidR="00C92EC7" w:rsidRPr="00C92EC7" w:rsidRDefault="00C92EC7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      R</w:t>
      </w:r>
      <w:r w:rsidRPr="00C92EC7">
        <w:rPr>
          <w:rFonts w:asciiTheme="majorBidi" w:eastAsiaTheme="minorEastAsia" w:hAnsiTheme="majorBidi" w:cstheme="majorBidi"/>
          <w:sz w:val="36"/>
          <w:szCs w:val="36"/>
          <w:vertAlign w:val="subscript"/>
        </w:rPr>
        <w:t>1</w:t>
      </w:r>
      <w:r w:rsidRPr="00C92EC7">
        <w:rPr>
          <w:rFonts w:asciiTheme="majorBidi" w:eastAsiaTheme="minorEastAsia" w:hAnsiTheme="majorBidi" w:cstheme="majorBidi"/>
          <w:sz w:val="36"/>
          <w:szCs w:val="36"/>
        </w:rPr>
        <w:t>COOR + OH</w:t>
      </w:r>
      <w:r w:rsidRPr="00C92EC7">
        <w:rPr>
          <w:rFonts w:asciiTheme="majorBidi" w:eastAsiaTheme="minorEastAsia" w:hAnsiTheme="majorBidi" w:cstheme="majorBidi"/>
          <w:sz w:val="36"/>
          <w:szCs w:val="36"/>
          <w:vertAlign w:val="superscript"/>
        </w:rPr>
        <w:t>-</w:t>
      </w:r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</w:t>
      </w:r>
      <w:r w:rsidRPr="00C92EC7">
        <w:rPr>
          <w:rFonts w:asciiTheme="majorBidi" w:eastAsiaTheme="minorEastAsia" w:hAnsiTheme="majorBidi" w:cstheme="majorBidi"/>
          <w:sz w:val="36"/>
          <w:szCs w:val="36"/>
        </w:rPr>
        <w:sym w:font="Wingdings" w:char="F0E0"/>
      </w:r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R</w:t>
      </w:r>
      <w:r w:rsidRPr="00C92EC7">
        <w:rPr>
          <w:rFonts w:asciiTheme="majorBidi" w:eastAsiaTheme="minorEastAsia" w:hAnsiTheme="majorBidi" w:cstheme="majorBidi"/>
          <w:sz w:val="36"/>
          <w:szCs w:val="36"/>
          <w:vertAlign w:val="subscript"/>
        </w:rPr>
        <w:t>1</w:t>
      </w:r>
      <w:r w:rsidRPr="00C92EC7">
        <w:rPr>
          <w:rFonts w:asciiTheme="majorBidi" w:eastAsiaTheme="minorEastAsia" w:hAnsiTheme="majorBidi" w:cstheme="majorBidi"/>
          <w:sz w:val="36"/>
          <w:szCs w:val="36"/>
        </w:rPr>
        <w:t>COO</w:t>
      </w:r>
      <w:r w:rsidRPr="00C92EC7">
        <w:rPr>
          <w:rFonts w:asciiTheme="majorBidi" w:eastAsiaTheme="minorEastAsia" w:hAnsiTheme="majorBidi" w:cstheme="majorBidi"/>
          <w:sz w:val="36"/>
          <w:szCs w:val="36"/>
          <w:vertAlign w:val="superscript"/>
        </w:rPr>
        <w:t>-</w:t>
      </w:r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+ ROH </w:t>
      </w:r>
    </w:p>
    <w:tbl>
      <w:tblPr>
        <w:tblStyle w:val="TableGrid"/>
        <w:tblW w:w="0" w:type="auto"/>
        <w:tblInd w:w="-342" w:type="dxa"/>
        <w:tblLook w:val="04A0" w:firstRow="1" w:lastRow="0" w:firstColumn="1" w:lastColumn="0" w:noHBand="0" w:noVBand="1"/>
      </w:tblPr>
      <w:tblGrid>
        <w:gridCol w:w="1818"/>
        <w:gridCol w:w="1476"/>
        <w:gridCol w:w="1476"/>
        <w:gridCol w:w="1476"/>
        <w:gridCol w:w="1476"/>
        <w:gridCol w:w="1476"/>
      </w:tblGrid>
      <w:tr w:rsidR="00C92EC7" w:rsidRPr="00C92EC7" w:rsidTr="005C250C">
        <w:tc>
          <w:tcPr>
            <w:tcW w:w="1818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t/min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0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5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17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36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65</w:t>
            </w:r>
          </w:p>
        </w:tc>
      </w:tr>
      <w:tr w:rsidR="00C92EC7" w:rsidRPr="00C92EC7" w:rsidTr="005C250C">
        <w:tc>
          <w:tcPr>
            <w:tcW w:w="1818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(a-x)/mM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19.75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14.75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9.4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5.93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3.57</w:t>
            </w:r>
          </w:p>
        </w:tc>
      </w:tr>
      <w:tr w:rsidR="00C92EC7" w:rsidRPr="00C92EC7" w:rsidTr="005C250C">
        <w:tc>
          <w:tcPr>
            <w:tcW w:w="1818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(b-x)/mM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20.85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15.85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10.5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7.03</w:t>
            </w:r>
          </w:p>
        </w:tc>
        <w:tc>
          <w:tcPr>
            <w:tcW w:w="1476" w:type="dxa"/>
          </w:tcPr>
          <w:p w:rsidR="00C92EC7" w:rsidRPr="00C92EC7" w:rsidRDefault="00C92EC7" w:rsidP="00C92EC7">
            <w:pPr>
              <w:spacing w:line="360" w:lineRule="auto"/>
              <w:rPr>
                <w:rFonts w:asciiTheme="majorBidi" w:eastAsiaTheme="minorEastAsia" w:hAnsiTheme="majorBidi" w:cstheme="majorBidi"/>
                <w:sz w:val="36"/>
                <w:szCs w:val="36"/>
              </w:rPr>
            </w:pPr>
            <w:r w:rsidRPr="00C92EC7">
              <w:rPr>
                <w:rFonts w:asciiTheme="majorBidi" w:eastAsiaTheme="minorEastAsia" w:hAnsiTheme="majorBidi" w:cstheme="majorBidi"/>
                <w:sz w:val="36"/>
                <w:szCs w:val="36"/>
              </w:rPr>
              <w:t>4.67</w:t>
            </w:r>
          </w:p>
        </w:tc>
      </w:tr>
    </w:tbl>
    <w:p w:rsidR="00C92EC7" w:rsidRPr="00C92EC7" w:rsidRDefault="00C92EC7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eastAsiaTheme="minorEastAsia" w:hAnsiTheme="majorBidi" w:cstheme="majorBidi"/>
          <w:sz w:val="36"/>
          <w:szCs w:val="36"/>
        </w:rPr>
        <w:t>Calculate k.</w:t>
      </w:r>
    </w:p>
    <w:p w:rsidR="00C92EC7" w:rsidRPr="00C92EC7" w:rsidRDefault="00C92EC7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m:oMath>
        <m:r>
          <w:rPr>
            <w:rFonts w:ascii="Cambria Math" w:eastAsiaTheme="minorEastAsia" w:hAnsi="Cambria Math" w:cstheme="majorBidi"/>
            <w:sz w:val="36"/>
            <w:szCs w:val="36"/>
          </w:rPr>
          <m:t>b&gt;a</m:t>
        </m:r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   then we use eq. 2</w:t>
      </w:r>
    </w:p>
    <w:p w:rsidR="00C92EC7" w:rsidRPr="00C92EC7" w:rsidRDefault="00C92EC7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1607040" behindDoc="0" locked="0" layoutInCell="1" allowOverlap="1" wp14:anchorId="448BE73B" wp14:editId="463294C8">
                <wp:simplePos x="0" y="0"/>
                <wp:positionH relativeFrom="column">
                  <wp:posOffset>1857375</wp:posOffset>
                </wp:positionH>
                <wp:positionV relativeFrom="paragraph">
                  <wp:posOffset>2350135</wp:posOffset>
                </wp:positionV>
                <wp:extent cx="771525" cy="276225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1525" cy="276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Default="005C250C" w:rsidP="00C92EC7">
                            <w:r>
                              <w:t>Time/m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8BE73B" id="_x0000_s1033" type="#_x0000_t202" style="position:absolute;margin-left:146.25pt;margin-top:185.05pt;width:60.75pt;height:21.75pt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od2CgIAAPkDAAAOAAAAZHJzL2Uyb0RvYy54bWysU8tu2zAQvBfoPxC817IFO04Ey0GaNEWB&#10;9AEk/YA1RVlESS5L0pbcr++Ssl0jvRXVQVhyl8OZ2eXqdjCa7aUPCm3NZ5MpZ9IKbJTd1vz7y+O7&#10;a85CBNuARitrfpCB367fvln1rpIldqgb6RmB2FD1ruZdjK4qiiA6aSBM0ElLyRa9gUhLvy0aDz2h&#10;G12U0+lV0aNvnEchQ6DdhzHJ1xm/baWIX9s2yMh0zYlbzH+f/5v0L9YrqLYeXKfEkQb8AwsDytKl&#10;Z6gHiMB2Xv0FZZTwGLCNE4GmwLZVQmYNpGY2faXmuQMnsxYyJ7izTeH/wYov+2+eqabmJdljwVCP&#10;XuQQ2XscWJns6V2oqOrZUV0caJvanKUG94TiR2AW7zuwW3nnPfadhIbozdLJ4uLoiBMSyKb/jA1d&#10;A7uIGWhovUnekRuM0InH4dyaREXQ5nI5W5QLzgSlyuVVSXG6AarTYedD/CjRsBTU3FPnMzjsn0Ic&#10;S08l6S6Lj0pr2odKW9bX/CbBv8oYFWk4tTI1v56mbxyXpPGDbfLhCEqPMXHR9ig66RwVx2EzZHuX&#10;Jy832BzIBY/jLNLboaBD/4uznuaw5uHnDrzkTH+y5OTNbD5Pg5sX88UytclfZjaXGbCCoGoeORvD&#10;+5iHfRR2R463KruRWjMyOVKm+cp+Ht9CGuDLda7682LXvwEAAP//AwBQSwMEFAAGAAgAAAAhAF/J&#10;roPfAAAACwEAAA8AAABkcnMvZG93bnJldi54bWxMj8FOwzAMhu9IvENkJG4sadcNVppOCMQVtMEm&#10;ccsar61onKrJ1vL2eCe42fKn399frCfXiTMOofWkIZkpEEiVty3VGj4/Xu8eQIRoyJrOE2r4wQDr&#10;8vqqMLn1I23wvI214BAKudHQxNjnUoaqQWfCzPdIfDv6wZnI61BLO5iRw10nU6WW0pmW+ENjenxu&#10;sPrenpyG3dvxa5+p9/rFLfrRT0qSW0mtb2+mp0cQEaf4B8NFn9WhZKeDP5ENotOQrtIFoxrm9yoB&#10;wUSWZNzucBnmS5BlIf93KH8BAAD//wMAUEsBAi0AFAAGAAgAAAAhALaDOJL+AAAA4QEAABMAAAAA&#10;AAAAAAAAAAAAAAAAAFtDb250ZW50X1R5cGVzXS54bWxQSwECLQAUAAYACAAAACEAOP0h/9YAAACU&#10;AQAACwAAAAAAAAAAAAAAAAAvAQAAX3JlbHMvLnJlbHNQSwECLQAUAAYACAAAACEAN2qHdgoCAAD5&#10;AwAADgAAAAAAAAAAAAAAAAAuAgAAZHJzL2Uyb0RvYy54bWxQSwECLQAUAAYACAAAACEAX8mug98A&#10;AAALAQAADwAAAAAAAAAAAAAAAABkBAAAZHJzL2Rvd25yZXYueG1sUEsFBgAAAAAEAAQA8wAAAHAF&#10;AAAAAA==&#10;" filled="f" stroked="f">
                <v:textbox>
                  <w:txbxContent>
                    <w:p w:rsidR="005C250C" w:rsidRDefault="005C250C" w:rsidP="00C92EC7">
                      <w:r>
                        <w:t>Time/min</w:t>
                      </w:r>
                    </w:p>
                  </w:txbxContent>
                </v:textbox>
              </v:shape>
            </w:pict>
          </mc:Fallback>
        </mc:AlternateContent>
      </w:r>
      <w:r w:rsidRPr="00C92EC7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06016" behindDoc="0" locked="0" layoutInCell="1" allowOverlap="1" wp14:anchorId="1D828809" wp14:editId="33A990C5">
                <wp:simplePos x="0" y="0"/>
                <wp:positionH relativeFrom="column">
                  <wp:posOffset>-552450</wp:posOffset>
                </wp:positionH>
                <wp:positionV relativeFrom="paragraph">
                  <wp:posOffset>981075</wp:posOffset>
                </wp:positionV>
                <wp:extent cx="609600" cy="962025"/>
                <wp:effectExtent l="0" t="0" r="0" b="0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" cy="9620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Pr="001C1FC5" w:rsidRDefault="00715EB9" w:rsidP="00C92EC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l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  <w:sz w:val="28"/>
                                                <w:szCs w:val="28"/>
                                              </w:rPr>
                                              <m:t>b-x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Theme="minorEastAsia" w:hAnsi="Cambria Math"/>
                                                <w:i/>
                                                <w:sz w:val="28"/>
                                                <w:szCs w:val="28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/>
                                                <w:sz w:val="28"/>
                                                <w:szCs w:val="28"/>
                                              </w:rPr>
                                              <m:t>a-x</m:t>
                                            </m:r>
                                          </m:e>
                                        </m:d>
                                      </m:den>
                                    </m:f>
                                  </m:e>
                                </m:func>
                              </m:oMath>
                            </m:oMathPara>
                          </w:p>
                        </w:txbxContent>
                      </wps:txbx>
                      <wps:bodyPr rot="0" vert="vert270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828809" id="_x0000_s1034" type="#_x0000_t202" style="position:absolute;margin-left:-43.5pt;margin-top:77.25pt;width:48pt;height:75.75pt;z-index: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HvICgIAAPwDAAAOAAAAZHJzL2Uyb0RvYy54bWysU8GO2yAQvVfqPyDujR0rySZWnNV2t1tV&#10;2m4r7fYDCOAYFRgKJHb+vgNO0mh7q+oDAs/wZt6bx/p2MJocpA8KbEOnk5ISaTkIZXcN/fH6+GFJ&#10;SYjMCqbByoYeZaC3m/fv1r2rZQUdaCE9QRAb6t41tIvR1UUReCcNCxNw0mKwBW9YxKPfFcKzHtGN&#10;LqqyXBQ9eOE8cBkC/n0Yg3ST8dtW8vitbYOMRDcUe4t59XndprXYrFm988x1ip/aYP/QhWHKYtEL&#10;1AOLjOy9+gvKKO4hQBsnHEwBbau4zByQzbR8w+alY05mLihOcBeZwv+D5c+H754ogbNbUWKZwRm9&#10;yiGSjzCQKsnTu1Bj1ovDvDjgb0zNVIN7Av4zEAv3HbM7eec99J1kAtubppvF1dURJySQbf8VBJZh&#10;+wgZaGi9SdqhGgTRcUzHy2hSKxx/LsrVosQIx9BqUZXVPFdg9fmy8yF+lmBI2jTU4+QzODs8hZia&#10;YfU5JdWy8Ki0ztPXlvQIOkfINxGjIppTK9PQZZm+0S6J4ycr8uXIlB73WEDbE+nEc2Qch+2Q5V2e&#10;tdyCOKIKHkYv4tvBTVqrG+TXoxUbGn7tmZeU6C8WxVxNZ7Pk3XyYzW8qPPjryPY6wizvAB0eKRm3&#10;9zH7feR2h6K3KguSpjM2c+oaLZZ1Oj2H5OHrc87682g3vwEAAP//AwBQSwMEFAAGAAgAAAAhAGhV&#10;KtrgAAAACQEAAA8AAABkcnMvZG93bnJldi54bWxMj8FOwzAQRO9I/IO1SNxaG0pLCXEqBKISl6pN&#10;y4GbEy9JRLwOsdukf89yguNoRjNv0tXoWnHCPjSeNNxMFQik0tuGKg2H/etkCSJEQ9a0nlDDGQOs&#10;ssuL1CTWD7TDUx4rwSUUEqOhjrFLpAxljc6Eqe+Q2Pv0vTORZV9J25uBy10rb5VaSGca4oXadPhc&#10;Y/mVH52G92Jzbnfd7EM1w9t2XH9v85d1pfX11fj0CCLiGP/C8IvP6JAxU+GPZINoNUyW9/wlsjG/&#10;m4PgxAPrQsNMLRTILJX/H2Q/AAAA//8DAFBLAQItABQABgAIAAAAIQC2gziS/gAAAOEBAAATAAAA&#10;AAAAAAAAAAAAAAAAAABbQ29udGVudF9UeXBlc10ueG1sUEsBAi0AFAAGAAgAAAAhADj9If/WAAAA&#10;lAEAAAsAAAAAAAAAAAAAAAAALwEAAF9yZWxzLy5yZWxzUEsBAi0AFAAGAAgAAAAhAP/Ie8gKAgAA&#10;/AMAAA4AAAAAAAAAAAAAAAAALgIAAGRycy9lMm9Eb2MueG1sUEsBAi0AFAAGAAgAAAAhAGhVKtrg&#10;AAAACQEAAA8AAAAAAAAAAAAAAAAAZAQAAGRycy9kb3ducmV2LnhtbFBLBQYAAAAABAAEAPMAAABx&#10;BQAAAAA=&#10;" filled="f" stroked="f">
                <v:textbox style="layout-flow:vertical;mso-layout-flow-alt:bottom-to-top">
                  <w:txbxContent>
                    <w:p w:rsidR="005C250C" w:rsidRPr="001C1FC5" w:rsidRDefault="00715EB9" w:rsidP="00C92EC7">
                      <w:pPr>
                        <w:rPr>
                          <w:sz w:val="28"/>
                          <w:szCs w:val="28"/>
                        </w:rPr>
                      </w:pPr>
                      <m:oMathPara>
                        <m:oMath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28"/>
                                          <w:szCs w:val="28"/>
                                        </w:rPr>
                                        <m:t>b-x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28"/>
                                          <w:szCs w:val="28"/>
                                        </w:rPr>
                                        <m:t>a-x</m:t>
                                      </m:r>
                                    </m:e>
                                  </m:d>
                                </m:den>
                              </m:f>
                            </m:e>
                          </m:fun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C92EC7">
        <w:rPr>
          <w:rFonts w:asciiTheme="majorBidi" w:eastAsiaTheme="minorEastAsia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 wp14:anchorId="0B23A4B2" wp14:editId="7171ECF2">
                <wp:simplePos x="0" y="0"/>
                <wp:positionH relativeFrom="column">
                  <wp:posOffset>1390015</wp:posOffset>
                </wp:positionH>
                <wp:positionV relativeFrom="paragraph">
                  <wp:posOffset>1733550</wp:posOffset>
                </wp:positionV>
                <wp:extent cx="352425" cy="419100"/>
                <wp:effectExtent l="0" t="0" r="0" b="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419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Default="00715EB9" w:rsidP="00C92EC7">
                            <m:oMathPara>
                              <m:oMath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n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b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den>
                                    </m:f>
                                  </m:e>
                                </m:func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23A4B2" id="_x0000_s1035" type="#_x0000_t202" style="position:absolute;margin-left:109.45pt;margin-top:136.5pt;width:27.75pt;height:33p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+4X2CwIAAPkDAAAOAAAAZHJzL2Uyb0RvYy54bWysU9uO2yAQfa/Uf0C8N77UaTdWnNV2t1tV&#10;2l6k3X4AxjhGBYYCiZ1+/Q44SaPtW1UeEDDDYc45w/p60orshfMSTEOLRU6JMBw6abYN/fF0/+aK&#10;Eh+Y6ZgCIxp6EJ5eb16/Wo+2FiUMoDrhCIIYX4+2oUMIts4yzwehmV+AFQaDPTjNAm7dNuscGxFd&#10;q6zM83fZCK6zDrjwHk/v5iDdJPy+Fzx863svAlENxdpCml2a2zhnmzWrt47ZQfJjGewfqtBMGnz0&#10;DHXHAiM7J/+C0pI78NCHBQedQd9LLhIHZFPkL9g8DsyKxAXF8fYsk/9/sPzr/rsjskPv0CnDNHr0&#10;JKZAPsBEyijPaH2NWY8W88KEx5iaqHr7APynJwZuB2a24sY5GAfBOiyviDezi6szjo8g7fgFOnyG&#10;7QIkoKl3OmqHahBER5sOZ2tiKRwP3y7LqlxSwjFUFasiT9ZlrD5dts6HTwI0iYuGOnQ+gbP9gw+x&#10;GFafUuJbBu6lUsl9ZcjY0NUS4V9EtAzYnErqhl7lccztEjl+NF26HJhU8xofUOZIOvKcGYepnZK8&#10;q5OWLXQHVMHB3Iv4d3AxgPtNyYh92FD/a8ecoER9Nqjkqqiq2LhpUy3fl7hxl5H2MsIMR6iGBkrm&#10;5W1IzT4Tu0HFe5nUiNbMlRxLxv5KIh3/Qmzgy33K+vNjN88AAAD//wMAUEsDBBQABgAIAAAAIQAE&#10;jTx23wAAAAsBAAAPAAAAZHJzL2Rvd25yZXYueG1sTI/BTsMwDIbvSLxDZCRuLFlb2FqaTgjEFcSA&#10;SbtljddWNE7VZGt5e8wJbrb86ff3l5vZ9eKMY+g8aVguFAik2tuOGg0f7883axAhGrKm94QavjHA&#10;prq8KE1h/URveN7GRnAIhcJoaGMcCilD3aIzYeEHJL4d/ehM5HVspB3NxOGul4lSd9KZjvhDawZ8&#10;bLH+2p6chs+X436Xqdfmyd0Ok5+VJJdLra+v5od7EBHn+AfDrz6rQ8VOB38iG0SvIVmuc0Z5WKVc&#10;iolklWUgDhrSNFcgq1L+71D9AAAA//8DAFBLAQItABQABgAIAAAAIQC2gziS/gAAAOEBAAATAAAA&#10;AAAAAAAAAAAAAAAAAABbQ29udGVudF9UeXBlc10ueG1sUEsBAi0AFAAGAAgAAAAhADj9If/WAAAA&#10;lAEAAAsAAAAAAAAAAAAAAAAALwEAAF9yZWxzLy5yZWxzUEsBAi0AFAAGAAgAAAAhALn7hfYLAgAA&#10;+QMAAA4AAAAAAAAAAAAAAAAALgIAAGRycy9lMm9Eb2MueG1sUEsBAi0AFAAGAAgAAAAhAASNPHbf&#10;AAAACwEAAA8AAAAAAAAAAAAAAAAAZQQAAGRycy9kb3ducmV2LnhtbFBLBQYAAAAABAAEAPMAAABx&#10;BQAAAAA=&#10;" filled="f" stroked="f">
                <v:textbox>
                  <w:txbxContent>
                    <w:p w:rsidR="005C250C" w:rsidRDefault="00715EB9" w:rsidP="00C92EC7">
                      <m:oMathPara>
                        <m:oMath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den>
                              </m:f>
                            </m:e>
                          </m:fun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C92EC7">
        <w:rPr>
          <w:rFonts w:asciiTheme="majorBidi" w:eastAsiaTheme="minorEastAsia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 wp14:anchorId="3A9BE72A" wp14:editId="0A001BCA">
                <wp:simplePos x="0" y="0"/>
                <wp:positionH relativeFrom="column">
                  <wp:posOffset>2628899</wp:posOffset>
                </wp:positionH>
                <wp:positionV relativeFrom="paragraph">
                  <wp:posOffset>0</wp:posOffset>
                </wp:positionV>
                <wp:extent cx="3343275" cy="2524125"/>
                <wp:effectExtent l="0" t="0" r="0" b="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25241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Pr="0093194C" w:rsidRDefault="005C250C" w:rsidP="00C92EC7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93194C">
                              <w:rPr>
                                <w:sz w:val="36"/>
                                <w:szCs w:val="36"/>
                              </w:rPr>
                              <w:t xml:space="preserve">  Y = 0.0547 + 3.273</w:t>
                            </w:r>
                            <w:r w:rsidRPr="0093194C">
                              <w:rPr>
                                <w:rFonts w:cstheme="minorHAnsi"/>
                                <w:sz w:val="36"/>
                                <w:szCs w:val="36"/>
                              </w:rPr>
                              <w:t>×</w:t>
                            </w:r>
                            <w:r w:rsidRPr="0093194C">
                              <w:rPr>
                                <w:sz w:val="36"/>
                                <w:szCs w:val="36"/>
                              </w:rPr>
                              <w:t>10</w:t>
                            </w:r>
                            <w:r w:rsidRPr="0093194C">
                              <w:rPr>
                                <w:sz w:val="36"/>
                                <w:szCs w:val="36"/>
                                <w:vertAlign w:val="superscript"/>
                              </w:rPr>
                              <w:t xml:space="preserve">-3 </w:t>
                            </w:r>
                            <w:r w:rsidRPr="0093194C">
                              <w:rPr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  <w:p w:rsidR="005C250C" w:rsidRPr="0093194C" w:rsidRDefault="005C250C" w:rsidP="00C92EC7">
                            <w:pPr>
                              <w:rPr>
                                <w:rFonts w:eastAsiaTheme="minorEastAsia"/>
                                <w:sz w:val="36"/>
                                <w:szCs w:val="36"/>
                              </w:rPr>
                            </w:pPr>
                            <w:r w:rsidRPr="0093194C">
                              <w:rPr>
                                <w:sz w:val="36"/>
                                <w:szCs w:val="36"/>
                              </w:rPr>
                              <w:t xml:space="preserve"> Intercept = 0.0547 = 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ln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36"/>
                                          <w:szCs w:val="36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b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36"/>
                                          <w:szCs w:val="36"/>
                                        </w:rPr>
                                        <m:t>a</m:t>
                                      </m:r>
                                    </m:den>
                                  </m:f>
                                </m:e>
                              </m:func>
                            </m:oMath>
                            <w:r w:rsidRPr="0093194C">
                              <w:rPr>
                                <w:rFonts w:eastAsiaTheme="minorEastAsia"/>
                                <w:sz w:val="36"/>
                                <w:szCs w:val="36"/>
                              </w:rPr>
                              <w:t xml:space="preserve"> </w:t>
                            </w:r>
                          </w:p>
                          <w:p w:rsidR="005C250C" w:rsidRPr="0093194C" w:rsidRDefault="005C250C" w:rsidP="00C92EC7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93194C">
                              <w:rPr>
                                <w:rFonts w:eastAsiaTheme="minorEastAsia"/>
                                <w:sz w:val="36"/>
                                <w:szCs w:val="36"/>
                              </w:rPr>
                              <w:t xml:space="preserve">Slope = (b-a)k = </w:t>
                            </w:r>
                            <w:r w:rsidRPr="0093194C">
                              <w:rPr>
                                <w:sz w:val="36"/>
                                <w:szCs w:val="36"/>
                              </w:rPr>
                              <w:t>3.273</w:t>
                            </w:r>
                            <w:r w:rsidRPr="0093194C">
                              <w:rPr>
                                <w:rFonts w:cstheme="minorHAnsi"/>
                                <w:sz w:val="36"/>
                                <w:szCs w:val="36"/>
                              </w:rPr>
                              <w:t>×</w:t>
                            </w:r>
                            <w:r w:rsidRPr="0093194C">
                              <w:rPr>
                                <w:sz w:val="36"/>
                                <w:szCs w:val="36"/>
                              </w:rPr>
                              <w:t>10</w:t>
                            </w:r>
                            <w:r w:rsidRPr="0093194C">
                              <w:rPr>
                                <w:sz w:val="36"/>
                                <w:szCs w:val="36"/>
                                <w:vertAlign w:val="superscript"/>
                              </w:rPr>
                              <w:t>-3</w:t>
                            </w:r>
                            <w:r w:rsidRPr="0093194C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</w:p>
                          <w:p w:rsidR="005C250C" w:rsidRPr="0093194C" w:rsidRDefault="005C250C" w:rsidP="00C92EC7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93194C">
                              <w:rPr>
                                <w:sz w:val="36"/>
                                <w:szCs w:val="36"/>
                              </w:rPr>
                              <w:t xml:space="preserve">     k = 3.273</w:t>
                            </w:r>
                            <w:r w:rsidRPr="0093194C">
                              <w:rPr>
                                <w:rFonts w:cstheme="minorHAnsi"/>
                                <w:sz w:val="36"/>
                                <w:szCs w:val="36"/>
                              </w:rPr>
                              <w:t>×</w:t>
                            </w:r>
                            <w:r w:rsidRPr="0093194C">
                              <w:rPr>
                                <w:sz w:val="36"/>
                                <w:szCs w:val="36"/>
                              </w:rPr>
                              <w:t>10</w:t>
                            </w:r>
                            <w:r w:rsidRPr="0093194C">
                              <w:rPr>
                                <w:sz w:val="36"/>
                                <w:szCs w:val="36"/>
                                <w:vertAlign w:val="superscript"/>
                              </w:rPr>
                              <w:t>-3</w:t>
                            </w:r>
                            <w:r w:rsidRPr="0093194C">
                              <w:rPr>
                                <w:sz w:val="36"/>
                                <w:szCs w:val="36"/>
                              </w:rPr>
                              <w:t xml:space="preserve"> / (20.85-19.75)</w:t>
                            </w:r>
                          </w:p>
                          <w:p w:rsidR="005C250C" w:rsidRPr="0093194C" w:rsidRDefault="005C250C" w:rsidP="00C92EC7">
                            <w:pPr>
                              <w:rPr>
                                <w:rFonts w:eastAsiaTheme="minorEastAsia"/>
                                <w:sz w:val="36"/>
                                <w:szCs w:val="36"/>
                              </w:rPr>
                            </w:pPr>
                            <w:r w:rsidRPr="0093194C">
                              <w:rPr>
                                <w:sz w:val="36"/>
                                <w:szCs w:val="36"/>
                              </w:rPr>
                              <w:t xml:space="preserve">      k = 0.00297 mM</w:t>
                            </w:r>
                            <w:r w:rsidRPr="0093194C">
                              <w:rPr>
                                <w:sz w:val="36"/>
                                <w:szCs w:val="36"/>
                                <w:vertAlign w:val="superscript"/>
                              </w:rPr>
                              <w:t>-1</w:t>
                            </w:r>
                            <w:r w:rsidRPr="0093194C">
                              <w:rPr>
                                <w:sz w:val="36"/>
                                <w:szCs w:val="36"/>
                              </w:rPr>
                              <w:t>.min</w:t>
                            </w:r>
                            <w:r w:rsidRPr="0093194C">
                              <w:rPr>
                                <w:sz w:val="36"/>
                                <w:szCs w:val="36"/>
                                <w:vertAlign w:val="superscript"/>
                              </w:rPr>
                              <w:t>-1</w:t>
                            </w:r>
                            <w:r w:rsidRPr="0093194C">
                              <w:rPr>
                                <w:sz w:val="36"/>
                                <w:szCs w:val="36"/>
                              </w:rPr>
                              <w:t>.</w:t>
                            </w:r>
                          </w:p>
                          <w:p w:rsidR="005C250C" w:rsidRDefault="005C250C" w:rsidP="00C92EC7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  <w:p w:rsidR="005C250C" w:rsidRDefault="005C250C" w:rsidP="00C92EC7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9BE72A" id="_x0000_s1036" type="#_x0000_t202" style="position:absolute;margin-left:207pt;margin-top:0;width:263.25pt;height:198.75pt;z-index: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U9fDQIAAPwDAAAOAAAAZHJzL2Uyb0RvYy54bWysU9tu2zAMfR+wfxD0vjhxkrU14hRduw4D&#10;ugvQ7gMYWY6FSaImKbGzrx8lp2nQvQ3TgyCJ5CHPIbW6Hoxme+mDQlvz2WTKmbQCG2W3Nf/xdP/u&#10;krMQwTag0cqaH2Tg1+u3b1a9q2SJHepGekYgNlS9q3kXo6uKIohOGggTdNKSsUVvINLVb4vGQ0/o&#10;RhfldPq+6NE3zqOQIdDr3Wjk64zftlLEb20bZGS65lRbzLvP+ybtxXoF1daD65Q4lgH/UIUBZSnp&#10;CeoOIrCdV39BGSU8BmzjRKApsG2VkJkDsZlNX7F57MDJzIXECe4kU/h/sOLr/rtnqqHeXXBmwVCP&#10;nuQQ2QccWJnk6V2oyOvRkV8c6JlcM9XgHlD8DMzibQd2K2+8x76T0FB5sxRZnIWOOCGBbPov2FAa&#10;2EXMQEPrTdKO1GCETm06nFqTShH0OJ8v5uXFkjNBtnJZLmblMueA6jnc+RA/STQsHWruqfcZHvYP&#10;IaZyoHp2Sdks3iutc/+1ZX3Nr5YE+cpiVKTx1MrU/HKa1jgwieVH2+TgCEqPZ0qg7ZF2YjpyjsNm&#10;GAXOwUmTDTYHEsLjOI70fejQof/NWU+jWPPwawdecqY/WxLzarZYpNnNl8XyoqSLP7dszi1gBUHV&#10;PHI2Hm9jnveR2Q2J3qosx0slx5ppxLJKx++QZvj8nr1ePu36DwAAAP//AwBQSwMEFAAGAAgAAAAh&#10;ADQRY2vdAAAACAEAAA8AAABkcnMvZG93bnJldi54bWxMj0FLw0AQhe+C/2EZwZvdrSbWxEyKKF6V&#10;Vit42ybTJJidDdltE/+940kvD4Y3vPe9Yj27Xp1oDJ1nhOXCgCKufN1xg/D+9nx1BypEy7XtPRPC&#10;NwVYl+dnhc1rP/GGTtvYKAnhkFuENsYh1zpULTkbFn4gFu/gR2ejnGOj69FOEu56fW3MrXa2Y2lo&#10;7UCPLVVf26ND2L0cPj8S89o8uXSY/Gw0u0wjXl7MD/egIs3x7xl+8QUdSmHa+yPXQfUIyTKRLRFB&#10;VOwsMSmoPcJNtkpBl4X+P6D8AQAA//8DAFBLAQItABQABgAIAAAAIQC2gziS/gAAAOEBAAATAAAA&#10;AAAAAAAAAAAAAAAAAABbQ29udGVudF9UeXBlc10ueG1sUEsBAi0AFAAGAAgAAAAhADj9If/WAAAA&#10;lAEAAAsAAAAAAAAAAAAAAAAALwEAAF9yZWxzLy5yZWxzUEsBAi0AFAAGAAgAAAAhAIM1T18NAgAA&#10;/AMAAA4AAAAAAAAAAAAAAAAALgIAAGRycy9lMm9Eb2MueG1sUEsBAi0AFAAGAAgAAAAhADQRY2vd&#10;AAAACAEAAA8AAAAAAAAAAAAAAAAAZwQAAGRycy9kb3ducmV2LnhtbFBLBQYAAAAABAAEAPMAAABx&#10;BQAAAAA=&#10;" filled="f" stroked="f">
                <v:textbox>
                  <w:txbxContent>
                    <w:p w:rsidR="005C250C" w:rsidRPr="0093194C" w:rsidRDefault="005C250C" w:rsidP="00C92EC7">
                      <w:pPr>
                        <w:rPr>
                          <w:sz w:val="36"/>
                          <w:szCs w:val="36"/>
                        </w:rPr>
                      </w:pPr>
                      <w:r w:rsidRPr="0093194C">
                        <w:rPr>
                          <w:sz w:val="36"/>
                          <w:szCs w:val="36"/>
                        </w:rPr>
                        <w:t xml:space="preserve">  Y = 0.0547 + 3.273</w:t>
                      </w:r>
                      <w:r w:rsidRPr="0093194C">
                        <w:rPr>
                          <w:rFonts w:cstheme="minorHAnsi"/>
                          <w:sz w:val="36"/>
                          <w:szCs w:val="36"/>
                        </w:rPr>
                        <w:t>×</w:t>
                      </w:r>
                      <w:r w:rsidRPr="0093194C">
                        <w:rPr>
                          <w:sz w:val="36"/>
                          <w:szCs w:val="36"/>
                        </w:rPr>
                        <w:t>10</w:t>
                      </w:r>
                      <w:r w:rsidRPr="0093194C">
                        <w:rPr>
                          <w:sz w:val="36"/>
                          <w:szCs w:val="36"/>
                          <w:vertAlign w:val="superscript"/>
                        </w:rPr>
                        <w:t xml:space="preserve">-3 </w:t>
                      </w:r>
                      <w:r w:rsidRPr="0093194C">
                        <w:rPr>
                          <w:sz w:val="36"/>
                          <w:szCs w:val="36"/>
                        </w:rPr>
                        <w:t>X</w:t>
                      </w:r>
                    </w:p>
                    <w:p w:rsidR="005C250C" w:rsidRPr="0093194C" w:rsidRDefault="005C250C" w:rsidP="00C92EC7">
                      <w:pPr>
                        <w:rPr>
                          <w:rFonts w:eastAsiaTheme="minorEastAsia"/>
                          <w:sz w:val="36"/>
                          <w:szCs w:val="36"/>
                        </w:rPr>
                      </w:pPr>
                      <w:r w:rsidRPr="0093194C">
                        <w:rPr>
                          <w:sz w:val="36"/>
                          <w:szCs w:val="36"/>
                        </w:rPr>
                        <w:t xml:space="preserve"> Intercept = 0.0547 = </w:t>
                      </w:r>
                      <m:oMath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36"/>
                                <w:szCs w:val="36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36"/>
                                <w:szCs w:val="36"/>
                              </w:rPr>
                              <m:t>ln</m:t>
                            </m:r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36"/>
                                    <w:szCs w:val="36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36"/>
                                    <w:szCs w:val="36"/>
                                  </w:rPr>
                                  <m:t>a</m:t>
                                </m:r>
                              </m:den>
                            </m:f>
                          </m:e>
                        </m:func>
                      </m:oMath>
                      <w:r w:rsidRPr="0093194C">
                        <w:rPr>
                          <w:rFonts w:eastAsiaTheme="minorEastAsia"/>
                          <w:sz w:val="36"/>
                          <w:szCs w:val="36"/>
                        </w:rPr>
                        <w:t xml:space="preserve"> </w:t>
                      </w:r>
                    </w:p>
                    <w:p w:rsidR="005C250C" w:rsidRPr="0093194C" w:rsidRDefault="005C250C" w:rsidP="00C92EC7">
                      <w:pPr>
                        <w:rPr>
                          <w:sz w:val="36"/>
                          <w:szCs w:val="36"/>
                        </w:rPr>
                      </w:pPr>
                      <w:r w:rsidRPr="0093194C">
                        <w:rPr>
                          <w:rFonts w:eastAsiaTheme="minorEastAsia"/>
                          <w:sz w:val="36"/>
                          <w:szCs w:val="36"/>
                        </w:rPr>
                        <w:t xml:space="preserve">Slope = (b-a)k = </w:t>
                      </w:r>
                      <w:r w:rsidRPr="0093194C">
                        <w:rPr>
                          <w:sz w:val="36"/>
                          <w:szCs w:val="36"/>
                        </w:rPr>
                        <w:t>3.273</w:t>
                      </w:r>
                      <w:r w:rsidRPr="0093194C">
                        <w:rPr>
                          <w:rFonts w:cstheme="minorHAnsi"/>
                          <w:sz w:val="36"/>
                          <w:szCs w:val="36"/>
                        </w:rPr>
                        <w:t>×</w:t>
                      </w:r>
                      <w:r w:rsidRPr="0093194C">
                        <w:rPr>
                          <w:sz w:val="36"/>
                          <w:szCs w:val="36"/>
                        </w:rPr>
                        <w:t>10</w:t>
                      </w:r>
                      <w:r w:rsidRPr="0093194C">
                        <w:rPr>
                          <w:sz w:val="36"/>
                          <w:szCs w:val="36"/>
                          <w:vertAlign w:val="superscript"/>
                        </w:rPr>
                        <w:t>-3</w:t>
                      </w:r>
                      <w:r w:rsidRPr="0093194C">
                        <w:rPr>
                          <w:sz w:val="36"/>
                          <w:szCs w:val="36"/>
                        </w:rPr>
                        <w:t xml:space="preserve"> </w:t>
                      </w:r>
                    </w:p>
                    <w:p w:rsidR="005C250C" w:rsidRPr="0093194C" w:rsidRDefault="005C250C" w:rsidP="00C92EC7">
                      <w:pPr>
                        <w:rPr>
                          <w:sz w:val="36"/>
                          <w:szCs w:val="36"/>
                        </w:rPr>
                      </w:pPr>
                      <w:r w:rsidRPr="0093194C">
                        <w:rPr>
                          <w:sz w:val="36"/>
                          <w:szCs w:val="36"/>
                        </w:rPr>
                        <w:t xml:space="preserve">     k = 3.273</w:t>
                      </w:r>
                      <w:r w:rsidRPr="0093194C">
                        <w:rPr>
                          <w:rFonts w:cstheme="minorHAnsi"/>
                          <w:sz w:val="36"/>
                          <w:szCs w:val="36"/>
                        </w:rPr>
                        <w:t>×</w:t>
                      </w:r>
                      <w:r w:rsidRPr="0093194C">
                        <w:rPr>
                          <w:sz w:val="36"/>
                          <w:szCs w:val="36"/>
                        </w:rPr>
                        <w:t>10</w:t>
                      </w:r>
                      <w:r w:rsidRPr="0093194C">
                        <w:rPr>
                          <w:sz w:val="36"/>
                          <w:szCs w:val="36"/>
                          <w:vertAlign w:val="superscript"/>
                        </w:rPr>
                        <w:t>-3</w:t>
                      </w:r>
                      <w:r w:rsidRPr="0093194C">
                        <w:rPr>
                          <w:sz w:val="36"/>
                          <w:szCs w:val="36"/>
                        </w:rPr>
                        <w:t xml:space="preserve"> / (20.85-19.75)</w:t>
                      </w:r>
                    </w:p>
                    <w:p w:rsidR="005C250C" w:rsidRPr="0093194C" w:rsidRDefault="005C250C" w:rsidP="00C92EC7">
                      <w:pPr>
                        <w:rPr>
                          <w:rFonts w:eastAsiaTheme="minorEastAsia"/>
                          <w:sz w:val="36"/>
                          <w:szCs w:val="36"/>
                        </w:rPr>
                      </w:pPr>
                      <w:r w:rsidRPr="0093194C">
                        <w:rPr>
                          <w:sz w:val="36"/>
                          <w:szCs w:val="36"/>
                        </w:rPr>
                        <w:t xml:space="preserve">      k = 0.00297 mM</w:t>
                      </w:r>
                      <w:r w:rsidRPr="0093194C">
                        <w:rPr>
                          <w:sz w:val="36"/>
                          <w:szCs w:val="36"/>
                          <w:vertAlign w:val="superscript"/>
                        </w:rPr>
                        <w:t>-1</w:t>
                      </w:r>
                      <w:r w:rsidRPr="0093194C">
                        <w:rPr>
                          <w:sz w:val="36"/>
                          <w:szCs w:val="36"/>
                        </w:rPr>
                        <w:t>.min</w:t>
                      </w:r>
                      <w:r w:rsidRPr="0093194C">
                        <w:rPr>
                          <w:sz w:val="36"/>
                          <w:szCs w:val="36"/>
                          <w:vertAlign w:val="superscript"/>
                        </w:rPr>
                        <w:t>-1</w:t>
                      </w:r>
                      <w:r w:rsidRPr="0093194C">
                        <w:rPr>
                          <w:sz w:val="36"/>
                          <w:szCs w:val="36"/>
                        </w:rPr>
                        <w:t>.</w:t>
                      </w:r>
                    </w:p>
                    <w:p w:rsidR="005C250C" w:rsidRDefault="005C250C" w:rsidP="00C92EC7"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  <w:p w:rsidR="005C250C" w:rsidRDefault="005C250C" w:rsidP="00C92EC7"/>
                  </w:txbxContent>
                </v:textbox>
              </v:shape>
            </w:pict>
          </mc:Fallback>
        </mc:AlternateContent>
      </w:r>
      <w:r w:rsidRPr="00C92EC7">
        <w:rPr>
          <w:rFonts w:asciiTheme="majorBidi" w:eastAsiaTheme="minorEastAsia" w:hAnsiTheme="majorBidi" w:cstheme="majorBidi"/>
          <w:noProof/>
          <w:sz w:val="36"/>
          <w:szCs w:val="36"/>
        </w:rPr>
        <w:drawing>
          <wp:inline distT="0" distB="0" distL="0" distR="0" wp14:anchorId="4136CC94" wp14:editId="6E532C72">
            <wp:extent cx="2628900" cy="2524125"/>
            <wp:effectExtent l="0" t="0" r="0" b="0"/>
            <wp:docPr id="16" name="Chart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C92EC7" w:rsidRPr="00C92EC7" w:rsidRDefault="00C92EC7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b/>
          <w:bCs/>
          <w:sz w:val="36"/>
          <w:szCs w:val="36"/>
          <w:u w:val="single"/>
        </w:rPr>
      </w:pPr>
      <w:r w:rsidRPr="00C92EC7">
        <w:rPr>
          <w:rFonts w:asciiTheme="majorBidi" w:hAnsiTheme="majorBidi" w:cstheme="majorBidi"/>
          <w:b/>
          <w:bCs/>
          <w:sz w:val="36"/>
          <w:szCs w:val="36"/>
          <w:u w:val="single"/>
        </w:rPr>
        <w:t>*Using integrated rate law for a gaseous reaction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Q: - A gas reaction (2A </w:t>
      </w:r>
      <w:r w:rsidRPr="00C92EC7">
        <w:rPr>
          <w:rFonts w:asciiTheme="majorBidi" w:hAnsiTheme="majorBidi" w:cstheme="majorBidi"/>
          <w:sz w:val="36"/>
          <w:szCs w:val="36"/>
        </w:rPr>
        <w:sym w:font="Wingdings" w:char="F0E0"/>
      </w:r>
      <w:r w:rsidRPr="00C92EC7">
        <w:rPr>
          <w:rFonts w:asciiTheme="majorBidi" w:hAnsiTheme="majorBidi" w:cstheme="majorBidi"/>
          <w:sz w:val="36"/>
          <w:szCs w:val="36"/>
        </w:rPr>
        <w:t>B) is second order in A and goes to completion in a reaction vessel of constant volume and temperature with a half-life of 1h. If the initial pressure of A is 1atm, what are the partial pressure of A and B, and what is the total pressure at 1h, 2h, and at equilibrium?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              2A </w:t>
      </w:r>
      <w:r w:rsidRPr="00C92EC7">
        <w:rPr>
          <w:rFonts w:asciiTheme="majorBidi" w:hAnsiTheme="majorBidi" w:cstheme="majorBidi"/>
          <w:sz w:val="36"/>
          <w:szCs w:val="36"/>
        </w:rPr>
        <w:sym w:font="Wingdings" w:char="F0E0"/>
      </w:r>
      <w:r w:rsidRPr="00C92EC7">
        <w:rPr>
          <w:rFonts w:asciiTheme="majorBidi" w:hAnsiTheme="majorBidi" w:cstheme="majorBidi"/>
          <w:sz w:val="36"/>
          <w:szCs w:val="36"/>
        </w:rPr>
        <w:t xml:space="preserve"> B 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              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 xml:space="preserve">       zero          before reaction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           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>-2x      x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>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T</w:t>
      </w:r>
      <w:r w:rsidRPr="00C92EC7">
        <w:rPr>
          <w:rFonts w:asciiTheme="majorBidi" w:hAnsiTheme="majorBidi" w:cstheme="majorBidi"/>
          <w:sz w:val="36"/>
          <w:szCs w:val="36"/>
        </w:rPr>
        <w:t xml:space="preserve"> =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A</w:t>
      </w:r>
      <w:r w:rsidRPr="00C92EC7">
        <w:rPr>
          <w:rFonts w:asciiTheme="majorBidi" w:hAnsiTheme="majorBidi" w:cstheme="majorBidi"/>
          <w:sz w:val="36"/>
          <w:szCs w:val="36"/>
        </w:rPr>
        <w:t>+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B</w:t>
      </w:r>
      <w:r w:rsidRPr="00C92EC7">
        <w:rPr>
          <w:rFonts w:asciiTheme="majorBidi" w:hAnsiTheme="majorBidi" w:cstheme="majorBidi"/>
          <w:sz w:val="36"/>
          <w:szCs w:val="36"/>
        </w:rPr>
        <w:t xml:space="preserve"> =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>-2x + x =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 xml:space="preserve"> – x  ===&gt; x=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 xml:space="preserve"> -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T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>Then 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A</w:t>
      </w:r>
      <w:r w:rsidRPr="00C92EC7">
        <w:rPr>
          <w:rFonts w:asciiTheme="majorBidi" w:hAnsiTheme="majorBidi" w:cstheme="majorBidi"/>
          <w:sz w:val="36"/>
          <w:szCs w:val="36"/>
        </w:rPr>
        <w:t>=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>-2x =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 xml:space="preserve"> – 2(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>-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T</w:t>
      </w:r>
      <w:r w:rsidRPr="00C92EC7">
        <w:rPr>
          <w:rFonts w:asciiTheme="majorBidi" w:hAnsiTheme="majorBidi" w:cstheme="majorBidi"/>
          <w:sz w:val="36"/>
          <w:szCs w:val="36"/>
        </w:rPr>
        <w:t>) = 2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 xml:space="preserve">T </w:t>
      </w:r>
      <w:r w:rsidRPr="00C92EC7">
        <w:rPr>
          <w:rFonts w:asciiTheme="majorBidi" w:hAnsiTheme="majorBidi" w:cstheme="majorBidi"/>
          <w:sz w:val="36"/>
          <w:szCs w:val="36"/>
        </w:rPr>
        <w:t>–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 xml:space="preserve">  -----------1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lastRenderedPageBreak/>
        <w:t>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 xml:space="preserve">B </w:t>
      </w:r>
      <w:r w:rsidRPr="00C92EC7">
        <w:rPr>
          <w:rFonts w:asciiTheme="majorBidi" w:hAnsiTheme="majorBidi" w:cstheme="majorBidi"/>
          <w:sz w:val="36"/>
          <w:szCs w:val="36"/>
        </w:rPr>
        <w:t>= x = 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 xml:space="preserve"> -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T</w:t>
      </w:r>
      <w:r w:rsidRPr="00C92EC7">
        <w:rPr>
          <w:rFonts w:asciiTheme="majorBidi" w:hAnsiTheme="majorBidi" w:cstheme="majorBidi"/>
          <w:sz w:val="36"/>
          <w:szCs w:val="36"/>
        </w:rPr>
        <w:t xml:space="preserve"> ------------2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For second order reaction    </w:t>
      </w:r>
    </w:p>
    <w:p w:rsidR="00C92EC7" w:rsidRPr="00C92EC7" w:rsidRDefault="00C92EC7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kt = </w:t>
      </w:r>
      <m:oMath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P</m:t>
                </m:r>
              </m:e>
              <m:sub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A</m:t>
                </m:r>
              </m:sub>
            </m:sSub>
          </m:den>
        </m:f>
        <m:r>
          <w:rPr>
            <w:rFonts w:ascii="Cambria Math" w:hAnsi="Cambria Math" w:cstheme="majorBidi"/>
            <w:sz w:val="36"/>
            <w:szCs w:val="36"/>
          </w:rPr>
          <m:t>-</m:t>
        </m:r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P</m:t>
                </m:r>
              </m:e>
              <m:sub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o</m:t>
                </m:r>
              </m:sub>
            </m:sSub>
          </m:den>
        </m:f>
        <m:r>
          <w:rPr>
            <w:rFonts w:ascii="Cambria Math" w:hAnsi="Cambria Math" w:cstheme="majorBidi"/>
            <w:sz w:val="36"/>
            <w:szCs w:val="36"/>
          </w:rPr>
          <m:t xml:space="preserve"> </m:t>
        </m:r>
      </m:oMath>
      <w:r w:rsidRPr="00C92EC7">
        <w:rPr>
          <w:rFonts w:asciiTheme="majorBidi" w:hAnsiTheme="majorBidi" w:cstheme="majorBidi"/>
          <w:sz w:val="36"/>
          <w:szCs w:val="36"/>
        </w:rPr>
        <w:t xml:space="preserve">     and    </w:t>
      </w:r>
      <m:oMath>
        <m:sSub>
          <m:sSub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ajorBidi"/>
                <w:sz w:val="36"/>
                <w:szCs w:val="36"/>
              </w:rPr>
              <m:t>t</m:t>
            </m:r>
          </m:e>
          <m:sub>
            <m:f>
              <m:f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1</m:t>
                </m:r>
              </m:num>
              <m:den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2</m:t>
                </m:r>
              </m:den>
            </m:f>
          </m:sub>
        </m:sSub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kP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o</m:t>
                </m:r>
              </m:sub>
            </m:sSub>
          </m:den>
        </m:f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</w:t>
      </w:r>
    </w:p>
    <w:p w:rsidR="00C92EC7" w:rsidRPr="00C92EC7" w:rsidRDefault="00C92EC7" w:rsidP="00C92EC7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   k = </w:t>
      </w:r>
      <m:oMath>
        <m:f>
          <m:f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1</m:t>
            </m:r>
          </m:num>
          <m:den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1</m:t>
            </m:r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h ×</m:t>
            </m:r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1atm</m:t>
            </m:r>
          </m:den>
        </m:f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= 1 atm</w:t>
      </w:r>
      <w:r w:rsidRPr="00C92EC7">
        <w:rPr>
          <w:rFonts w:asciiTheme="majorBidi" w:eastAsiaTheme="minorEastAsia" w:hAnsiTheme="majorBidi" w:cstheme="majorBidi"/>
          <w:sz w:val="36"/>
          <w:szCs w:val="36"/>
          <w:vertAlign w:val="superscript"/>
        </w:rPr>
        <w:t>-1</w:t>
      </w:r>
      <w:r w:rsidRPr="00C92EC7">
        <w:rPr>
          <w:rFonts w:asciiTheme="majorBidi" w:eastAsiaTheme="minorEastAsia" w:hAnsiTheme="majorBidi" w:cstheme="majorBidi"/>
          <w:sz w:val="36"/>
          <w:szCs w:val="36"/>
        </w:rPr>
        <w:t>.h</w:t>
      </w:r>
      <w:r w:rsidRPr="00C92EC7">
        <w:rPr>
          <w:rFonts w:asciiTheme="majorBidi" w:eastAsiaTheme="minorEastAsia" w:hAnsiTheme="majorBidi" w:cstheme="majorBidi"/>
          <w:sz w:val="36"/>
          <w:szCs w:val="36"/>
          <w:vertAlign w:val="superscript"/>
        </w:rPr>
        <w:t>-1</w:t>
      </w:r>
      <w:r w:rsidRPr="00C92EC7">
        <w:rPr>
          <w:rFonts w:asciiTheme="majorBidi" w:eastAsiaTheme="minorEastAsia" w:hAnsiTheme="majorBidi" w:cstheme="majorBidi"/>
          <w:sz w:val="36"/>
          <w:szCs w:val="36"/>
        </w:rPr>
        <w:t>.</w:t>
      </w:r>
    </w:p>
    <w:p w:rsidR="00C92EC7" w:rsidRPr="00C92EC7" w:rsidRDefault="00C92EC7" w:rsidP="00C92EC7">
      <w:pPr>
        <w:pStyle w:val="ListParagraph"/>
        <w:numPr>
          <w:ilvl w:val="0"/>
          <w:numId w:val="2"/>
        </w:num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At 1h       </w:t>
      </w:r>
    </w:p>
    <w:p w:rsidR="00C92EC7" w:rsidRPr="00C92EC7" w:rsidRDefault="00C92EC7" w:rsidP="00C92EC7">
      <w:pPr>
        <w:spacing w:line="360" w:lineRule="auto"/>
        <w:ind w:left="360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        </w:t>
      </w:r>
      <w:r w:rsidRPr="00C92EC7">
        <w:rPr>
          <w:rFonts w:asciiTheme="majorBidi" w:eastAsiaTheme="minorEastAsia" w:hAnsiTheme="majorBidi" w:cstheme="majorBidi"/>
          <w:sz w:val="36"/>
          <w:szCs w:val="36"/>
        </w:rPr>
        <w:t>1 atm</w:t>
      </w:r>
      <w:r w:rsidRPr="00C92EC7">
        <w:rPr>
          <w:rFonts w:asciiTheme="majorBidi" w:eastAsiaTheme="minorEastAsia" w:hAnsiTheme="majorBidi" w:cstheme="majorBidi"/>
          <w:sz w:val="36"/>
          <w:szCs w:val="36"/>
          <w:vertAlign w:val="superscript"/>
        </w:rPr>
        <w:t>-1</w:t>
      </w:r>
      <w:r w:rsidRPr="00C92EC7">
        <w:rPr>
          <w:rFonts w:asciiTheme="majorBidi" w:eastAsiaTheme="minorEastAsia" w:hAnsiTheme="majorBidi" w:cstheme="majorBidi"/>
          <w:sz w:val="36"/>
          <w:szCs w:val="36"/>
        </w:rPr>
        <w:t>.h</w:t>
      </w:r>
      <w:r w:rsidRPr="00C92EC7">
        <w:rPr>
          <w:rFonts w:asciiTheme="majorBidi" w:eastAsiaTheme="minorEastAsia" w:hAnsiTheme="majorBidi" w:cstheme="majorBidi"/>
          <w:sz w:val="36"/>
          <w:szCs w:val="36"/>
          <w:vertAlign w:val="superscript"/>
        </w:rPr>
        <w:t>-1</w:t>
      </w:r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× 1h = </w:t>
      </w:r>
      <m:oMath>
        <m:f>
          <m:f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A</m:t>
                </m:r>
              </m:sub>
            </m:sSub>
          </m:den>
        </m:f>
        <m:r>
          <w:rPr>
            <w:rFonts w:ascii="Cambria Math" w:eastAsiaTheme="minorEastAsia" w:hAnsi="Cambria Math" w:cstheme="majorBidi"/>
            <w:sz w:val="36"/>
            <w:szCs w:val="36"/>
          </w:rPr>
          <m:t>-</m:t>
        </m:r>
      </m:oMath>
      <w:r w:rsidRPr="00C92EC7">
        <w:rPr>
          <w:rFonts w:asciiTheme="majorBidi" w:hAnsiTheme="majorBidi" w:cstheme="majorBidi"/>
          <w:sz w:val="36"/>
          <w:szCs w:val="36"/>
        </w:rPr>
        <w:t xml:space="preserve"> </w:t>
      </w:r>
      <m:oMath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1atm</m:t>
            </m:r>
          </m:den>
        </m:f>
      </m:oMath>
      <w:r w:rsidRPr="00C92EC7">
        <w:rPr>
          <w:rFonts w:asciiTheme="majorBidi" w:hAnsiTheme="majorBidi" w:cstheme="majorBidi"/>
          <w:sz w:val="36"/>
          <w:szCs w:val="36"/>
        </w:rPr>
        <w:t xml:space="preserve">   </w:t>
      </w:r>
    </w:p>
    <w:p w:rsidR="00C92EC7" w:rsidRPr="00C92EC7" w:rsidRDefault="00C92EC7" w:rsidP="00C92EC7">
      <w:pPr>
        <w:spacing w:line="360" w:lineRule="auto"/>
        <w:ind w:left="360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A</w:t>
      </w:r>
      <w:r w:rsidRPr="00C92EC7">
        <w:rPr>
          <w:rFonts w:asciiTheme="majorBidi" w:hAnsiTheme="majorBidi" w:cstheme="majorBidi"/>
          <w:sz w:val="36"/>
          <w:szCs w:val="36"/>
        </w:rPr>
        <w:t xml:space="preserve"> = 0.5 atm.</w:t>
      </w:r>
    </w:p>
    <w:p w:rsidR="00C92EC7" w:rsidRPr="00C92EC7" w:rsidRDefault="00C92EC7" w:rsidP="00C92EC7">
      <w:pPr>
        <w:spacing w:line="360" w:lineRule="auto"/>
        <w:ind w:left="360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>In eq.1             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T</w:t>
      </w:r>
      <w:r w:rsidRPr="00C92EC7">
        <w:rPr>
          <w:rFonts w:asciiTheme="majorBidi" w:hAnsiTheme="majorBidi" w:cstheme="majorBidi"/>
          <w:sz w:val="36"/>
          <w:szCs w:val="36"/>
        </w:rPr>
        <w:t xml:space="preserve"> =</w:t>
      </w:r>
      <m:oMath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P</m:t>
                </m:r>
              </m:e>
              <m:sub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A</m:t>
                </m:r>
              </m:sub>
            </m:sSub>
            <m:r>
              <w:rPr>
                <w:rFonts w:ascii="Cambria Math" w:hAnsi="Cambria Math" w:cstheme="majorBidi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P</m:t>
                </m:r>
              </m:e>
              <m:sub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o</m:t>
                </m:r>
              </m:sub>
            </m:sSub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2</m:t>
            </m:r>
          </m:den>
        </m:f>
      </m:oMath>
      <w:r w:rsidRPr="00C92EC7">
        <w:rPr>
          <w:rFonts w:asciiTheme="majorBidi" w:hAnsiTheme="majorBidi" w:cstheme="majorBidi"/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0.5+1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2</m:t>
            </m:r>
          </m:den>
        </m:f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= 0.75 atm.</w:t>
      </w:r>
    </w:p>
    <w:p w:rsidR="00C92EC7" w:rsidRPr="00C92EC7" w:rsidRDefault="00C92EC7" w:rsidP="00C92EC7">
      <w:pPr>
        <w:spacing w:line="360" w:lineRule="auto"/>
        <w:ind w:left="360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      P</w:t>
      </w:r>
      <w:r w:rsidRPr="00C92EC7">
        <w:rPr>
          <w:rFonts w:asciiTheme="majorBidi" w:eastAsiaTheme="minorEastAsia" w:hAnsiTheme="majorBidi" w:cstheme="majorBidi"/>
          <w:sz w:val="36"/>
          <w:szCs w:val="36"/>
          <w:vertAlign w:val="subscript"/>
        </w:rPr>
        <w:t>B</w:t>
      </w:r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= 1-0.75 = 0.25 atm.</w:t>
      </w:r>
    </w:p>
    <w:p w:rsidR="00C92EC7" w:rsidRPr="00C92EC7" w:rsidRDefault="00C92EC7" w:rsidP="00C92EC7">
      <w:pPr>
        <w:pStyle w:val="ListParagraph"/>
        <w:numPr>
          <w:ilvl w:val="0"/>
          <w:numId w:val="2"/>
        </w:num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>At 2h</w:t>
      </w:r>
    </w:p>
    <w:p w:rsidR="00C92EC7" w:rsidRPr="00C92EC7" w:rsidRDefault="00C92EC7" w:rsidP="00C92EC7">
      <w:pPr>
        <w:spacing w:line="360" w:lineRule="auto"/>
        <w:ind w:left="360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           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A</w:t>
      </w:r>
      <w:r w:rsidRPr="00C92EC7">
        <w:rPr>
          <w:rFonts w:asciiTheme="majorBidi" w:hAnsiTheme="majorBidi" w:cstheme="majorBidi"/>
          <w:sz w:val="36"/>
          <w:szCs w:val="36"/>
        </w:rPr>
        <w:t xml:space="preserve"> = 0.3333 atm.</w:t>
      </w:r>
    </w:p>
    <w:p w:rsidR="00C92EC7" w:rsidRPr="00C92EC7" w:rsidRDefault="00C92EC7" w:rsidP="00C92EC7">
      <w:pPr>
        <w:spacing w:line="360" w:lineRule="auto"/>
        <w:ind w:left="360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           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T</w:t>
      </w:r>
      <w:r w:rsidRPr="00C92EC7">
        <w:rPr>
          <w:rFonts w:asciiTheme="majorBidi" w:hAnsiTheme="majorBidi" w:cstheme="majorBidi"/>
          <w:sz w:val="36"/>
          <w:szCs w:val="36"/>
        </w:rPr>
        <w:t xml:space="preserve"> = 0.6666 atm.</w:t>
      </w:r>
    </w:p>
    <w:p w:rsidR="00C92EC7" w:rsidRPr="00C92EC7" w:rsidRDefault="00C92EC7" w:rsidP="00C92EC7">
      <w:pPr>
        <w:spacing w:line="360" w:lineRule="auto"/>
        <w:ind w:left="360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           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 xml:space="preserve">B </w:t>
      </w:r>
      <w:r w:rsidRPr="00C92EC7">
        <w:rPr>
          <w:rFonts w:asciiTheme="majorBidi" w:hAnsiTheme="majorBidi" w:cstheme="majorBidi"/>
          <w:sz w:val="36"/>
          <w:szCs w:val="36"/>
        </w:rPr>
        <w:t xml:space="preserve">= 0.3333 atm. </w:t>
      </w:r>
    </w:p>
    <w:p w:rsidR="00C92EC7" w:rsidRPr="00C92EC7" w:rsidRDefault="00C92EC7" w:rsidP="00C92EC7">
      <w:pPr>
        <w:pStyle w:val="ListParagraph"/>
        <w:numPr>
          <w:ilvl w:val="0"/>
          <w:numId w:val="2"/>
        </w:num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At </w:t>
      </w:r>
      <m:oMath>
        <m:r>
          <w:rPr>
            <w:rFonts w:ascii="Cambria Math" w:hAnsi="Cambria Math" w:cstheme="majorBidi"/>
            <w:sz w:val="36"/>
            <w:szCs w:val="36"/>
          </w:rPr>
          <m:t>∞</m:t>
        </m:r>
      </m:oMath>
      <w:r w:rsidRPr="00C92EC7">
        <w:rPr>
          <w:rFonts w:asciiTheme="majorBidi" w:hAnsiTheme="majorBidi" w:cstheme="majorBidi"/>
          <w:sz w:val="36"/>
          <w:szCs w:val="36"/>
        </w:rPr>
        <w:t xml:space="preserve">  (equil.)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A</w:t>
      </w:r>
      <w:r w:rsidRPr="00C92EC7">
        <w:rPr>
          <w:rFonts w:asciiTheme="majorBidi" w:hAnsiTheme="majorBidi" w:cstheme="majorBidi"/>
          <w:sz w:val="36"/>
          <w:szCs w:val="36"/>
        </w:rPr>
        <w:t xml:space="preserve"> = zero</w:t>
      </w:r>
    </w:p>
    <w:p w:rsidR="00C92EC7" w:rsidRPr="00C92EC7" w:rsidRDefault="00C92EC7" w:rsidP="005C250C">
      <w:pPr>
        <w:spacing w:line="360" w:lineRule="auto"/>
        <w:ind w:left="360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      Then 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T</w:t>
      </w:r>
      <w:r w:rsidRPr="00C92EC7">
        <w:rPr>
          <w:rFonts w:asciiTheme="majorBidi" w:hAnsiTheme="majorBidi" w:cstheme="majorBidi"/>
          <w:sz w:val="36"/>
          <w:szCs w:val="36"/>
        </w:rPr>
        <w:t xml:space="preserve"> = 0.5 atm.         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B</w:t>
      </w:r>
      <w:r w:rsidRPr="00C92EC7">
        <w:rPr>
          <w:rFonts w:asciiTheme="majorBidi" w:hAnsiTheme="majorBidi" w:cstheme="majorBidi"/>
          <w:sz w:val="36"/>
          <w:szCs w:val="36"/>
        </w:rPr>
        <w:t xml:space="preserve"> = 0.5 atm.</w:t>
      </w:r>
    </w:p>
    <w:p w:rsidR="00C92EC7" w:rsidRPr="00C92EC7" w:rsidRDefault="00C92EC7" w:rsidP="00C92EC7">
      <w:pPr>
        <w:spacing w:line="360" w:lineRule="auto"/>
        <w:ind w:left="360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lastRenderedPageBreak/>
        <w:t>Q: - The gaseous reaction (A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2</w:t>
      </w:r>
      <w:r w:rsidRPr="00C92EC7">
        <w:rPr>
          <w:rFonts w:asciiTheme="majorBidi" w:hAnsiTheme="majorBidi" w:cstheme="majorBidi"/>
          <w:sz w:val="36"/>
          <w:szCs w:val="36"/>
        </w:rPr>
        <w:sym w:font="Wingdings" w:char="F0E0"/>
      </w:r>
      <w:r w:rsidRPr="00C92EC7">
        <w:rPr>
          <w:rFonts w:asciiTheme="majorBidi" w:hAnsiTheme="majorBidi" w:cstheme="majorBidi"/>
          <w:sz w:val="36"/>
          <w:szCs w:val="36"/>
        </w:rPr>
        <w:t xml:space="preserve"> 2A) is first order in A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2</w:t>
      </w:r>
      <w:r w:rsidRPr="00C92EC7">
        <w:rPr>
          <w:rFonts w:asciiTheme="majorBidi" w:hAnsiTheme="majorBidi" w:cstheme="majorBidi"/>
          <w:sz w:val="36"/>
          <w:szCs w:val="36"/>
        </w:rPr>
        <w:t xml:space="preserve"> , after 751 sec. 64.7% of A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2</w:t>
      </w:r>
      <w:r w:rsidRPr="00C92EC7">
        <w:rPr>
          <w:rFonts w:asciiTheme="majorBidi" w:hAnsiTheme="majorBidi" w:cstheme="majorBidi"/>
          <w:sz w:val="36"/>
          <w:szCs w:val="36"/>
        </w:rPr>
        <w:t xml:space="preserve"> remains undecomposed. Calculate </w:t>
      </w:r>
    </w:p>
    <w:p w:rsidR="00C92EC7" w:rsidRPr="00C92EC7" w:rsidRDefault="00C92EC7" w:rsidP="00C92EC7">
      <w:pPr>
        <w:pStyle w:val="ListParagraph"/>
        <w:numPr>
          <w:ilvl w:val="0"/>
          <w:numId w:val="3"/>
        </w:num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The half-life </w:t>
      </w:r>
    </w:p>
    <w:p w:rsidR="00C92EC7" w:rsidRPr="00C92EC7" w:rsidRDefault="00C92EC7" w:rsidP="00C92EC7">
      <w:pPr>
        <w:pStyle w:val="ListParagraph"/>
        <w:numPr>
          <w:ilvl w:val="0"/>
          <w:numId w:val="3"/>
        </w:num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>The length of time required to decompose 90% of A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2</w:t>
      </w:r>
      <w:r w:rsidRPr="00C92EC7">
        <w:rPr>
          <w:rFonts w:asciiTheme="majorBidi" w:hAnsiTheme="majorBidi" w:cstheme="majorBidi"/>
          <w:sz w:val="36"/>
          <w:szCs w:val="36"/>
        </w:rPr>
        <w:t>.</w:t>
      </w:r>
    </w:p>
    <w:p w:rsidR="00C92EC7" w:rsidRPr="00C92EC7" w:rsidRDefault="00C92EC7" w:rsidP="00C92EC7">
      <w:pPr>
        <w:spacing w:line="360" w:lineRule="auto"/>
        <w:ind w:left="360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For first order reaction </w:t>
      </w:r>
    </w:p>
    <w:p w:rsidR="00C92EC7" w:rsidRPr="00C92EC7" w:rsidRDefault="00C92EC7" w:rsidP="00C92EC7">
      <w:pPr>
        <w:spacing w:line="360" w:lineRule="auto"/>
        <w:ind w:left="360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                  </w:t>
      </w:r>
      <m:oMath>
        <m:func>
          <m:func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o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2P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o</m:t>
                    </m:r>
                  </m:sub>
                </m:sSub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T</m:t>
                    </m:r>
                  </m:sub>
                </m:sSub>
              </m:den>
            </m:f>
          </m:e>
        </m:func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= kt </w:t>
      </w:r>
    </w:p>
    <w:p w:rsidR="00C92EC7" w:rsidRPr="00C92EC7" w:rsidRDefault="00C92EC7" w:rsidP="00C92EC7">
      <w:pPr>
        <w:spacing w:line="360" w:lineRule="auto"/>
        <w:ind w:left="360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           or       </w:t>
      </w:r>
      <m:oMath>
        <m:func>
          <m:func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36"/>
                        <w:szCs w:val="36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EastAsia" w:hAnsi="Cambria Math" w:cstheme="majorBidi"/>
                        <w:sz w:val="36"/>
                        <w:szCs w:val="36"/>
                      </w:rPr>
                      <m:t>o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ajorBid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ajorBidi"/>
                        <w:sz w:val="36"/>
                        <w:szCs w:val="36"/>
                      </w:rPr>
                      <m:t>P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Cambria Math" w:cstheme="majorBidi"/>
                            <w:i/>
                            <w:sz w:val="36"/>
                            <w:szCs w:val="36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ajorBidi"/>
                            <w:sz w:val="36"/>
                            <w:szCs w:val="36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theme="majorBidi"/>
                            <w:sz w:val="36"/>
                            <w:szCs w:val="36"/>
                          </w:rPr>
                          <m:t>2</m:t>
                        </m:r>
                      </m:sub>
                    </m:sSub>
                  </m:sub>
                </m:sSub>
              </m:den>
            </m:f>
          </m:e>
        </m:func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= kt</w:t>
      </w:r>
    </w:p>
    <w:p w:rsidR="00C92EC7" w:rsidRPr="00C92EC7" w:rsidRDefault="00C92EC7" w:rsidP="00C92EC7">
      <w:pPr>
        <w:spacing w:line="360" w:lineRule="auto"/>
        <w:ind w:left="360"/>
        <w:rPr>
          <w:rFonts w:asciiTheme="majorBidi" w:eastAsiaTheme="minorEastAsia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k = </w:t>
      </w:r>
      <m:oMath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func>
              <m:func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ajorBidi"/>
                    <w:sz w:val="36"/>
                    <w:szCs w:val="36"/>
                  </w:rPr>
                  <m:t>ln</m:t>
                </m:r>
              </m:fName>
              <m:e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100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64.7</m:t>
                    </m:r>
                  </m:den>
                </m:f>
              </m:e>
            </m:func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751</m:t>
            </m:r>
          </m:den>
        </m:f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= 5.798 × 10</w:t>
      </w:r>
      <w:r w:rsidRPr="00C92EC7">
        <w:rPr>
          <w:rFonts w:asciiTheme="majorBidi" w:eastAsiaTheme="minorEastAsia" w:hAnsiTheme="majorBidi" w:cstheme="majorBidi"/>
          <w:sz w:val="36"/>
          <w:szCs w:val="36"/>
          <w:vertAlign w:val="superscript"/>
        </w:rPr>
        <w:t>-4</w:t>
      </w:r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sec</w:t>
      </w:r>
      <w:r w:rsidRPr="00C92EC7">
        <w:rPr>
          <w:rFonts w:asciiTheme="majorBidi" w:eastAsiaTheme="minorEastAsia" w:hAnsiTheme="majorBidi" w:cstheme="majorBidi"/>
          <w:sz w:val="36"/>
          <w:szCs w:val="36"/>
          <w:vertAlign w:val="superscript"/>
        </w:rPr>
        <w:t>-1</w:t>
      </w:r>
      <w:r w:rsidRPr="00C92EC7">
        <w:rPr>
          <w:rFonts w:asciiTheme="majorBidi" w:eastAsiaTheme="minorEastAsia" w:hAnsiTheme="majorBidi" w:cstheme="majorBidi"/>
          <w:sz w:val="36"/>
          <w:szCs w:val="36"/>
        </w:rPr>
        <w:t>.</w:t>
      </w:r>
    </w:p>
    <w:p w:rsidR="00C92EC7" w:rsidRPr="00C92EC7" w:rsidRDefault="00C92EC7" w:rsidP="00C92EC7">
      <w:pPr>
        <w:pStyle w:val="ListParagraph"/>
        <w:numPr>
          <w:ilvl w:val="0"/>
          <w:numId w:val="4"/>
        </w:num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      </w:t>
      </w:r>
      <m:oMath>
        <m:sSub>
          <m:sSub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sSubPr>
          <m:e>
            <m:r>
              <w:rPr>
                <w:rFonts w:ascii="Cambria Math" w:hAnsi="Cambria Math" w:cstheme="majorBidi"/>
                <w:sz w:val="36"/>
                <w:szCs w:val="36"/>
              </w:rPr>
              <m:t>t</m:t>
            </m:r>
          </m:e>
          <m:sub>
            <m:f>
              <m:f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1</m:t>
                </m:r>
              </m:num>
              <m:den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2</m:t>
                </m:r>
              </m:den>
            </m:f>
          </m:sub>
        </m:sSub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ajorBidi"/>
                    <w:sz w:val="36"/>
                    <w:szCs w:val="36"/>
                  </w:rPr>
                  <m:t>ln</m:t>
                </m:r>
              </m:fName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2</m:t>
                </m:r>
              </m:e>
            </m:func>
          </m:num>
          <m:den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5.798 × 10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-4</m:t>
                </m:r>
              </m:sup>
            </m:sSup>
          </m:den>
        </m:f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= 1196 sec.</w:t>
      </w:r>
    </w:p>
    <w:p w:rsidR="00C92EC7" w:rsidRPr="00C92EC7" w:rsidRDefault="00C92EC7" w:rsidP="00C92EC7">
      <w:pPr>
        <w:spacing w:line="360" w:lineRule="auto"/>
        <w:ind w:left="360"/>
        <w:rPr>
          <w:rFonts w:asciiTheme="majorBidi" w:hAnsiTheme="majorBidi" w:cstheme="majorBidi"/>
          <w:sz w:val="36"/>
          <w:szCs w:val="36"/>
        </w:rPr>
      </w:pPr>
    </w:p>
    <w:p w:rsidR="00C92EC7" w:rsidRPr="00C92EC7" w:rsidRDefault="00C92EC7" w:rsidP="00C92EC7">
      <w:pPr>
        <w:pStyle w:val="ListParagraph"/>
        <w:numPr>
          <w:ilvl w:val="0"/>
          <w:numId w:val="4"/>
        </w:num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t = </w:t>
      </w:r>
      <m:oMath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func>
              <m:func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ajorBidi"/>
                    <w:sz w:val="36"/>
                    <w:szCs w:val="36"/>
                  </w:rPr>
                  <m:t>ln</m:t>
                </m:r>
              </m:fName>
              <m:e>
                <m:f>
                  <m:f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100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10</m:t>
                    </m:r>
                  </m:den>
                </m:f>
              </m:e>
            </m:func>
          </m:num>
          <m:den>
            <m:sSup>
              <m:sSup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5.798 × 10</m:t>
                </m:r>
              </m:e>
              <m:sup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-4</m:t>
                </m:r>
              </m:sup>
            </m:sSup>
          </m:den>
        </m:f>
      </m:oMath>
      <w:r w:rsidRPr="00C92EC7">
        <w:rPr>
          <w:rFonts w:asciiTheme="majorBidi" w:eastAsiaTheme="minorEastAsia" w:hAnsiTheme="majorBidi" w:cstheme="majorBidi"/>
          <w:sz w:val="36"/>
          <w:szCs w:val="36"/>
        </w:rPr>
        <w:t xml:space="preserve"> = 3971 sec.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lastRenderedPageBreak/>
        <w:t xml:space="preserve">Q: - The first order rate constant for the gas phase decomposition of dimethyl ether,  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>(CH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3</w:t>
      </w:r>
      <w:r w:rsidRPr="00C92EC7">
        <w:rPr>
          <w:rFonts w:asciiTheme="majorBidi" w:hAnsiTheme="majorBidi" w:cstheme="majorBidi"/>
          <w:sz w:val="36"/>
          <w:szCs w:val="36"/>
        </w:rPr>
        <w:t>)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2</w:t>
      </w:r>
      <w:r w:rsidRPr="00C92EC7">
        <w:rPr>
          <w:rFonts w:asciiTheme="majorBidi" w:hAnsiTheme="majorBidi" w:cstheme="majorBidi"/>
          <w:sz w:val="36"/>
          <w:szCs w:val="36"/>
        </w:rPr>
        <w:t xml:space="preserve">O </w:t>
      </w:r>
      <w:r w:rsidRPr="00C92EC7">
        <w:rPr>
          <w:rFonts w:asciiTheme="majorBidi" w:hAnsiTheme="majorBidi" w:cstheme="majorBidi"/>
          <w:sz w:val="36"/>
          <w:szCs w:val="36"/>
        </w:rPr>
        <w:sym w:font="Wingdings" w:char="F0E0"/>
      </w:r>
      <w:r w:rsidRPr="00C92EC7">
        <w:rPr>
          <w:rFonts w:asciiTheme="majorBidi" w:hAnsiTheme="majorBidi" w:cstheme="majorBidi"/>
          <w:sz w:val="36"/>
          <w:szCs w:val="36"/>
        </w:rPr>
        <w:t xml:space="preserve"> CH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4</w:t>
      </w:r>
      <w:r w:rsidRPr="00C92EC7">
        <w:rPr>
          <w:rFonts w:asciiTheme="majorBidi" w:hAnsiTheme="majorBidi" w:cstheme="majorBidi"/>
          <w:sz w:val="36"/>
          <w:szCs w:val="36"/>
        </w:rPr>
        <w:t xml:space="preserve"> + H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2</w:t>
      </w:r>
      <w:r w:rsidRPr="00C92EC7">
        <w:rPr>
          <w:rFonts w:asciiTheme="majorBidi" w:hAnsiTheme="majorBidi" w:cstheme="majorBidi"/>
          <w:sz w:val="36"/>
          <w:szCs w:val="36"/>
        </w:rPr>
        <w:t xml:space="preserve"> + CO </w:t>
      </w:r>
    </w:p>
    <w:p w:rsidR="00C92EC7" w:rsidRPr="00C92EC7" w:rsidRDefault="00192DFB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m:oMath>
        <m:r>
          <w:rPr>
            <w:rFonts w:ascii="Cambria Math" w:hAnsi="Cambria Math" w:cstheme="majorBidi"/>
            <w:i/>
            <w:noProof/>
            <w:sz w:val="36"/>
            <w:szCs w:val="36"/>
          </w:rPr>
          <mc:AlternateContent>
            <mc:Choice Requires="wps">
              <w:drawing>
                <wp:anchor distT="45720" distB="45720" distL="114300" distR="114300" simplePos="0" relativeHeight="251659776" behindDoc="1" locked="0" layoutInCell="1" allowOverlap="1" wp14:anchorId="13A70E1D" wp14:editId="0AD52F5A">
                  <wp:simplePos x="0" y="0"/>
                  <wp:positionH relativeFrom="column">
                    <wp:posOffset>4565015</wp:posOffset>
                  </wp:positionH>
                  <wp:positionV relativeFrom="paragraph">
                    <wp:posOffset>1283970</wp:posOffset>
                  </wp:positionV>
                  <wp:extent cx="1865630" cy="1477645"/>
                  <wp:effectExtent l="0" t="0" r="20320" b="27305"/>
                  <wp:wrapNone/>
                  <wp:docPr id="217" name="Text Box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865630" cy="1477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2DFB" w:rsidRPr="00192DFB" w:rsidRDefault="00192DFB" w:rsidP="00192DFB">
                              <w:pPr>
                                <w:rPr>
                                  <w:rFonts w:eastAsiaTheme="minorEastAsia"/>
                                  <w:sz w:val="24"/>
                                  <w:szCs w:val="24"/>
                                </w:rPr>
                              </w:pPr>
                              <m:oMathPara>
                                <m:oMath>
                                  <m:func>
                                    <m:funcPr>
                                      <m:ctrlPr>
                                        <w:rPr>
                                          <w:rFonts w:ascii="Cambria Math" w:hAnsi="Cambria Math" w:cstheme="majorBidi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theme="majorBidi"/>
                                          <w:sz w:val="24"/>
                                          <w:szCs w:val="24"/>
                                        </w:rPr>
                                        <m:t>ln</m:t>
                                      </m:r>
                                    </m:fName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 w:cstheme="majorBidi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 w:cstheme="majorBidi"/>
                                              <w:sz w:val="24"/>
                                              <w:szCs w:val="24"/>
                                            </w:rPr>
                                            <m:t>0.35</m:t>
                                          </m:r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w:rPr>
                                                  <w:rFonts w:ascii="Cambria Math" w:hAnsi="Cambria Math" w:cstheme="majorBidi"/>
                                                  <w:i/>
                                                  <w:sz w:val="24"/>
                                                  <w:szCs w:val="24"/>
                                                </w:rPr>
                                              </m:ctrlPr>
                                            </m:sSubPr>
                                            <m:e>
                                              <m:r>
                                                <w:rPr>
                                                  <w:rFonts w:ascii="Cambria Math" w:hAnsi="Cambria Math" w:cstheme="majorBidi"/>
                                                  <w:sz w:val="24"/>
                                                  <w:szCs w:val="24"/>
                                                </w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 w:cstheme="majorBidi"/>
                                                  <w:sz w:val="24"/>
                                                  <w:szCs w:val="24"/>
                                                </w:rPr>
                                                <m:t>O</m:t>
                                              </m:r>
                                            </m:sub>
                                          </m:sSub>
                                          <m:r>
                                            <w:rPr>
                                              <w:rFonts w:ascii="Cambria Math" w:hAnsi="Cambria Math" w:cstheme="majorBidi"/>
                                              <w:sz w:val="24"/>
                                              <w:szCs w:val="24"/>
                                            </w:rPr>
                                            <m:t>-x</m:t>
                                          </m:r>
                                        </m:den>
                                      </m:f>
                                    </m:e>
                                  </m:func>
                                  <m: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</w:rPr>
                                    <m:t>=0.1536</m:t>
                                  </m:r>
                                </m:oMath>
                              </m:oMathPara>
                            </w:p>
                            <w:p w:rsidR="00192DFB" w:rsidRPr="00192DFB" w:rsidRDefault="00192DFB" w:rsidP="00192DFB">
                              <w:pPr>
                                <w:rPr>
                                  <w:rFonts w:eastAsiaTheme="minorEastAsia"/>
                                  <w:sz w:val="24"/>
                                  <w:szCs w:val="24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24"/>
                                          <w:szCs w:val="24"/>
                                        </w:rPr>
                                        <m:t>0.35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24"/>
                                              <w:szCs w:val="24"/>
                                            </w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24"/>
                                              <w:szCs w:val="24"/>
                                            </w:rPr>
                                            <m:t>o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24"/>
                                          <w:szCs w:val="24"/>
                                        </w:rPr>
                                        <m:t>-x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eastAsiaTheme="minorEastAsia" w:hAnsi="Cambria Math"/>
                                      <w:sz w:val="24"/>
                                      <w:szCs w:val="24"/>
                                    </w:rPr>
                                    <m:t>=1.166</m:t>
                                  </m:r>
                                </m:oMath>
                              </m:oMathPara>
                            </w:p>
                            <w:p w:rsidR="00192DFB" w:rsidRPr="00192DFB" w:rsidRDefault="00192DFB" w:rsidP="00192DFB">
                              <w:pPr>
                                <w:rPr>
                                  <w:rFonts w:eastAsiaTheme="minorEastAsia"/>
                                  <w:sz w:val="24"/>
                                  <w:szCs w:val="24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24"/>
                                          <w:szCs w:val="24"/>
                                        </w:rPr>
                                        <m:t>P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24"/>
                                          <w:szCs w:val="24"/>
                                        </w:rPr>
                                        <m:t>o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Theme="minorEastAsia" w:hAnsi="Cambria Math"/>
                                      <w:sz w:val="24"/>
                                      <w:szCs w:val="24"/>
                                    </w:rPr>
                                    <m:t>-x</m:t>
                                  </m:r>
                                  <m:r>
                                    <w:rPr>
                                      <w:rFonts w:ascii="Cambria Math" w:eastAsiaTheme="minorEastAsia" w:hAnsi="Cambria Math"/>
                                      <w:sz w:val="24"/>
                                      <w:szCs w:val="24"/>
                                    </w:rPr>
                                    <m:t>=0.3</m:t>
                                  </m:r>
                                </m:oMath>
                              </m:oMathPara>
                            </w:p>
                            <w:p w:rsidR="00192DFB" w:rsidRPr="00192DFB" w:rsidRDefault="00192DFB" w:rsidP="00192DFB">
                              <w:pPr>
                                <w:rPr>
                                  <w:rFonts w:eastAsiaTheme="minorEastAsi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mc:Choice>
            <mc:Fallback>
              <w:pict>
                <v:shape w14:anchorId="13A70E1D" id="_x0000_s1037" type="#_x0000_t202" style="position:absolute;margin-left:359.45pt;margin-top:101.1pt;width:146.9pt;height:116.35pt;z-index:-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pQzJwIAAE8EAAAOAAAAZHJzL2Uyb0RvYy54bWysVNtu2zAMfR+wfxD0vjj2cqsRp+jSZRjQ&#10;XYB2HyDLcixMEjVJid19/Sg5TbPbyzA/CKRIHZKHpNfXg1bkKJyXYCqaT6aUCMOhkWZf0S8Pu1cr&#10;SnxgpmEKjKjoo/D0evPyxbq3pSigA9UIRxDE+LK3Fe1CsGWWed4JzfwErDBobMFpFlB1+6xxrEd0&#10;rbJiOl1kPbjGOuDCe7y9HY10k/DbVvDwqW29CERVFHML6XTprOOZbdas3DtmO8lPabB/yEIzaTDo&#10;GeqWBUYOTv4GpSV34KENEw46g7aVXKQasJp8+ks19x2zItWC5Hh7psn/P1j+8fjZEdlUtMiXlBim&#10;sUkPYgjkDQykiPz01pfodm/RMQx4jX1OtXp7B/yrJwa2HTN7ceMc9J1gDeaXx5fZxdMRx0eQuv8A&#10;DYZhhwAJaGidjuQhHQTRsU+P597EVHgMuVrMF6/RxNGWz5bLxWyeYrDy6bl1PrwToEkUKuqw+Qme&#10;He98iOmw8sklRvOgZLOTSiXF7eutcuTIcFB26Tuh/+SmDOkrejUv5iMDf4WYpu9PEFoGnHgldUVX&#10;ZydWRt7emibNY2BSjTKmrMyJyMjdyGIY6iH1LE80R5ZraB6RWgfjhONGotCB+05Jj9NdUf/twJyg&#10;RL032J6rfDaL65CU2XxZoOIuLfWlhRmOUBUNlIziNqQVisQZuME2tjIR/JzJKWec2sT7acPiWlzq&#10;yev5P7D5AQAA//8DAFBLAwQUAAYACAAAACEATYu+jeIAAAAMAQAADwAAAGRycy9kb3ducmV2Lnht&#10;bEyPy07DMBBF90j8gzVIbBC140bNgzgVQgLBrpSqbN14mkTEdrDdNPw97gqWo3t075lqPeuBTOh8&#10;b42AZMGAoGms6k0rYPfxfJ8D8UEaJQdrUMAPeljX11eVLJU9m3ectqElscT4UgroQhhLSn3ToZZ+&#10;YUc0MTtap2WIp2upcvIcy/VAOWMrqmVv4kInR3zqsPnanrSAPH2dPv3bcrNvVsehCHfZ9PLthLi9&#10;mR8fgAScwx8MF/2oDnV0OtiTUZ4MArIkLyIqgDPOgVwIlvAMyEFAukwLoHVF/z9R/wIAAP//AwBQ&#10;SwECLQAUAAYACAAAACEAtoM4kv4AAADhAQAAEwAAAAAAAAAAAAAAAAAAAAAAW0NvbnRlbnRfVHlw&#10;ZXNdLnhtbFBLAQItABQABgAIAAAAIQA4/SH/1gAAAJQBAAALAAAAAAAAAAAAAAAAAC8BAABfcmVs&#10;cy8ucmVsc1BLAQItABQABgAIAAAAIQDxRpQzJwIAAE8EAAAOAAAAAAAAAAAAAAAAAC4CAABkcnMv&#10;ZTJvRG9jLnhtbFBLAQItABQABgAIAAAAIQBNi76N4gAAAAwBAAAPAAAAAAAAAAAAAAAAAIEEAABk&#10;cnMvZG93bnJldi54bWxQSwUGAAAAAAQABADzAAAAkAUAAAAA&#10;">
                  <v:textbox>
                    <w:txbxContent>
                      <w:p w:rsidR="00192DFB" w:rsidRPr="00192DFB" w:rsidRDefault="00192DFB" w:rsidP="00192DFB">
                        <w:pPr>
                          <w:rPr>
                            <w:rFonts w:eastAsiaTheme="minorEastAsia"/>
                            <w:sz w:val="24"/>
                            <w:szCs w:val="24"/>
                          </w:rPr>
                        </w:pPr>
                        <m:oMathPara>
                          <m:oMath>
                            <m:func>
                              <m:funcPr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4"/>
                                    <w:szCs w:val="24"/>
                                  </w:rPr>
                                  <m:t>ln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 w:cstheme="majorBidi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0.35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theme="majorBidi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theme="majorBidi"/>
                                            <w:sz w:val="24"/>
                                            <w:szCs w:val="24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-x</m:t>
                                    </m:r>
                                  </m:den>
                                </m:f>
                              </m:e>
                            </m:func>
                            <m: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</w:rPr>
                              <m:t>=0.1536</m:t>
                            </m:r>
                          </m:oMath>
                        </m:oMathPara>
                      </w:p>
                      <w:p w:rsidR="00192DFB" w:rsidRPr="00192DFB" w:rsidRDefault="00192DFB" w:rsidP="00192DFB">
                        <w:pPr>
                          <w:rPr>
                            <w:rFonts w:eastAsiaTheme="minorEastAsia"/>
                            <w:sz w:val="24"/>
                            <w:szCs w:val="24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</w:rPr>
                                  <m:t>0.35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P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o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</w:rPr>
                                  <m:t>-x</m:t>
                                </m:r>
                              </m:den>
                            </m:f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=1.166</m:t>
                            </m:r>
                          </m:oMath>
                        </m:oMathPara>
                      </w:p>
                      <w:p w:rsidR="00192DFB" w:rsidRPr="00192DFB" w:rsidRDefault="00192DFB" w:rsidP="00192DFB">
                        <w:pPr>
                          <w:rPr>
                            <w:rFonts w:eastAsiaTheme="minorEastAsia"/>
                            <w:sz w:val="24"/>
                            <w:szCs w:val="24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</w:rPr>
                                  <m:t>o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-x</m:t>
                            </m:r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=0.3</m:t>
                            </m:r>
                          </m:oMath>
                        </m:oMathPara>
                      </w:p>
                      <w:p w:rsidR="00192DFB" w:rsidRPr="00192DFB" w:rsidRDefault="00192DFB" w:rsidP="00192DFB">
                        <w:pPr>
                          <w:rPr>
                            <w:rFonts w:eastAsiaTheme="minorEastAsia"/>
                          </w:rPr>
                        </w:pPr>
                      </w:p>
                    </w:txbxContent>
                  </v:textbox>
                </v:shape>
              </w:pict>
            </mc:Fallback>
          </mc:AlternateContent>
        </m:r>
      </m:oMath>
      <w:r w:rsidR="00C92EC7" w:rsidRPr="00C92EC7">
        <w:rPr>
          <w:rFonts w:asciiTheme="majorBidi" w:hAnsiTheme="majorBidi" w:cstheme="majorBidi"/>
          <w:sz w:val="36"/>
          <w:szCs w:val="36"/>
        </w:rPr>
        <w:t>Is 3.2 × 10</w:t>
      </w:r>
      <w:r w:rsidR="00C92EC7" w:rsidRPr="00C92EC7">
        <w:rPr>
          <w:rFonts w:asciiTheme="majorBidi" w:hAnsiTheme="majorBidi" w:cstheme="majorBidi"/>
          <w:sz w:val="36"/>
          <w:szCs w:val="36"/>
          <w:vertAlign w:val="superscript"/>
        </w:rPr>
        <w:t>-4</w:t>
      </w:r>
      <w:r w:rsidR="00C92EC7" w:rsidRPr="00C92EC7">
        <w:rPr>
          <w:rFonts w:asciiTheme="majorBidi" w:hAnsiTheme="majorBidi" w:cstheme="majorBidi"/>
          <w:sz w:val="36"/>
          <w:szCs w:val="36"/>
        </w:rPr>
        <w:t xml:space="preserve"> S</w:t>
      </w:r>
      <w:r w:rsidR="00C92EC7" w:rsidRPr="00C92EC7">
        <w:rPr>
          <w:rFonts w:asciiTheme="majorBidi" w:hAnsiTheme="majorBidi" w:cstheme="majorBidi"/>
          <w:sz w:val="36"/>
          <w:szCs w:val="36"/>
          <w:vertAlign w:val="superscript"/>
        </w:rPr>
        <w:t>-1</w:t>
      </w:r>
      <w:r w:rsidR="00C92EC7" w:rsidRPr="00C92EC7">
        <w:rPr>
          <w:rFonts w:asciiTheme="majorBidi" w:hAnsiTheme="majorBidi" w:cstheme="majorBidi"/>
          <w:sz w:val="36"/>
          <w:szCs w:val="36"/>
        </w:rPr>
        <w:t xml:space="preserve"> at 450</w:t>
      </w:r>
      <w:r w:rsidR="00C92EC7" w:rsidRPr="00C92EC7">
        <w:rPr>
          <w:rFonts w:asciiTheme="majorBidi" w:hAnsiTheme="majorBidi" w:cstheme="majorBidi"/>
          <w:sz w:val="36"/>
          <w:szCs w:val="36"/>
          <w:vertAlign w:val="superscript"/>
        </w:rPr>
        <w:t>o</w:t>
      </w:r>
      <w:r w:rsidR="00C92EC7" w:rsidRPr="00C92EC7">
        <w:rPr>
          <w:rFonts w:asciiTheme="majorBidi" w:hAnsiTheme="majorBidi" w:cstheme="majorBidi"/>
          <w:sz w:val="36"/>
          <w:szCs w:val="36"/>
        </w:rPr>
        <w:t>C. The reaction is carried out in a constant volume container , initially only dimethyl ether is present , and the pressure is 0.350 atm. . what is the pressure of the system after 8 min ? assume ideal gas behavior.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>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T</w:t>
      </w:r>
      <w:r w:rsidRPr="00C92EC7">
        <w:rPr>
          <w:rFonts w:asciiTheme="majorBidi" w:hAnsiTheme="majorBidi" w:cstheme="majorBidi"/>
          <w:sz w:val="36"/>
          <w:szCs w:val="36"/>
        </w:rPr>
        <w:t>=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>-x+3x =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 xml:space="preserve"> + 2x </w:t>
      </w:r>
    </w:p>
    <w:p w:rsidR="00C92EC7" w:rsidRPr="00C92EC7" w:rsidRDefault="00715EB9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m:oMath>
        <m:func>
          <m:func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ajorBidi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hAnsi="Cambria Math" w:cstheme="majorBidi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0.35</m:t>
                </m:r>
              </m:num>
              <m:den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36"/>
                        <w:szCs w:val="36"/>
                      </w:rPr>
                      <m:t>O</m:t>
                    </m:r>
                  </m:sub>
                </m:sSub>
                <m:r>
                  <w:rPr>
                    <w:rFonts w:ascii="Cambria Math" w:hAnsi="Cambria Math" w:cstheme="majorBidi"/>
                    <w:sz w:val="36"/>
                    <w:szCs w:val="36"/>
                  </w:rPr>
                  <m:t>-x</m:t>
                </m:r>
              </m:den>
            </m:f>
          </m:e>
        </m:func>
      </m:oMath>
      <w:r w:rsidR="00C92EC7" w:rsidRPr="00C92EC7">
        <w:rPr>
          <w:rFonts w:asciiTheme="majorBidi" w:eastAsiaTheme="minorEastAsia" w:hAnsiTheme="majorBidi" w:cstheme="majorBidi"/>
          <w:sz w:val="36"/>
          <w:szCs w:val="36"/>
        </w:rPr>
        <w:t xml:space="preserve"> = </w:t>
      </w:r>
      <w:r w:rsidR="00C92EC7" w:rsidRPr="00C92EC7">
        <w:rPr>
          <w:rFonts w:asciiTheme="majorBidi" w:hAnsiTheme="majorBidi" w:cstheme="majorBidi"/>
          <w:sz w:val="36"/>
          <w:szCs w:val="36"/>
        </w:rPr>
        <w:t>3.2 × 10</w:t>
      </w:r>
      <w:r w:rsidR="00C92EC7" w:rsidRPr="00C92EC7">
        <w:rPr>
          <w:rFonts w:asciiTheme="majorBidi" w:hAnsiTheme="majorBidi" w:cstheme="majorBidi"/>
          <w:sz w:val="36"/>
          <w:szCs w:val="36"/>
          <w:vertAlign w:val="superscript"/>
        </w:rPr>
        <w:t xml:space="preserve">-4 </w:t>
      </w:r>
      <w:r w:rsidR="00C92EC7" w:rsidRPr="00C92EC7">
        <w:rPr>
          <w:rFonts w:asciiTheme="majorBidi" w:hAnsiTheme="majorBidi" w:cstheme="majorBidi"/>
          <w:sz w:val="36"/>
          <w:szCs w:val="36"/>
        </w:rPr>
        <w:t xml:space="preserve">× 8 × 60 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    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>-x = 0.3     ==</w:t>
      </w:r>
      <w:r w:rsidRPr="00C92EC7">
        <w:rPr>
          <w:rFonts w:asciiTheme="majorBidi" w:hAnsiTheme="majorBidi" w:cstheme="majorBidi"/>
          <w:sz w:val="36"/>
          <w:szCs w:val="36"/>
        </w:rPr>
        <w:sym w:font="Wingdings" w:char="F0E8"/>
      </w:r>
      <w:r w:rsidRPr="00C92EC7">
        <w:rPr>
          <w:rFonts w:asciiTheme="majorBidi" w:hAnsiTheme="majorBidi" w:cstheme="majorBidi"/>
          <w:sz w:val="36"/>
          <w:szCs w:val="36"/>
        </w:rPr>
        <w:t xml:space="preserve">    x = 0.05 atm.</w:t>
      </w:r>
    </w:p>
    <w:p w:rsidR="00C92EC7" w:rsidRPr="00C92EC7" w:rsidRDefault="00C92EC7" w:rsidP="00C92EC7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C92EC7">
        <w:rPr>
          <w:rFonts w:asciiTheme="majorBidi" w:hAnsiTheme="majorBidi" w:cstheme="majorBidi"/>
          <w:sz w:val="36"/>
          <w:szCs w:val="36"/>
        </w:rPr>
        <w:t xml:space="preserve">       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T</w:t>
      </w:r>
      <w:r w:rsidRPr="00C92EC7">
        <w:rPr>
          <w:rFonts w:asciiTheme="majorBidi" w:hAnsiTheme="majorBidi" w:cstheme="majorBidi"/>
          <w:sz w:val="36"/>
          <w:szCs w:val="36"/>
        </w:rPr>
        <w:t xml:space="preserve"> = P</w:t>
      </w:r>
      <w:r w:rsidRPr="00C92EC7">
        <w:rPr>
          <w:rFonts w:asciiTheme="majorBidi" w:hAnsiTheme="majorBidi" w:cstheme="majorBidi"/>
          <w:sz w:val="36"/>
          <w:szCs w:val="36"/>
          <w:vertAlign w:val="subscript"/>
        </w:rPr>
        <w:t>O</w:t>
      </w:r>
      <w:r w:rsidRPr="00C92EC7">
        <w:rPr>
          <w:rFonts w:asciiTheme="majorBidi" w:hAnsiTheme="majorBidi" w:cstheme="majorBidi"/>
          <w:sz w:val="36"/>
          <w:szCs w:val="36"/>
        </w:rPr>
        <w:t xml:space="preserve"> + 2x = 0.35  + 2 * 0.05 = 0.45 atm.</w:t>
      </w:r>
    </w:p>
    <w:p w:rsidR="005C250C" w:rsidRDefault="005C250C" w:rsidP="00C92EC7">
      <w:pPr>
        <w:spacing w:line="360" w:lineRule="auto"/>
        <w:rPr>
          <w:rFonts w:asciiTheme="majorBidi" w:hAnsiTheme="majorBidi" w:cstheme="majorBidi"/>
          <w:sz w:val="48"/>
          <w:szCs w:val="48"/>
        </w:rPr>
      </w:pPr>
      <w:bookmarkStart w:id="0" w:name="_GoBack"/>
      <w:bookmarkEnd w:id="0"/>
    </w:p>
    <w:p w:rsidR="005C250C" w:rsidRDefault="005C250C" w:rsidP="00C92EC7">
      <w:pPr>
        <w:spacing w:line="360" w:lineRule="auto"/>
        <w:rPr>
          <w:rFonts w:asciiTheme="majorBidi" w:hAnsiTheme="majorBidi" w:cstheme="majorBidi"/>
          <w:sz w:val="48"/>
          <w:szCs w:val="48"/>
        </w:rPr>
      </w:pPr>
    </w:p>
    <w:p w:rsidR="005C250C" w:rsidRDefault="005C250C" w:rsidP="00C92EC7">
      <w:pPr>
        <w:spacing w:line="360" w:lineRule="auto"/>
        <w:rPr>
          <w:rFonts w:asciiTheme="majorBidi" w:hAnsiTheme="majorBidi" w:cstheme="majorBidi"/>
          <w:sz w:val="48"/>
          <w:szCs w:val="48"/>
        </w:rPr>
      </w:pPr>
    </w:p>
    <w:p w:rsidR="005C250C" w:rsidRDefault="005C250C" w:rsidP="00C92EC7">
      <w:pPr>
        <w:spacing w:line="360" w:lineRule="auto"/>
        <w:rPr>
          <w:rFonts w:asciiTheme="majorBidi" w:hAnsiTheme="majorBidi" w:cstheme="majorBidi"/>
          <w:sz w:val="48"/>
          <w:szCs w:val="48"/>
        </w:rPr>
      </w:pPr>
    </w:p>
    <w:p w:rsidR="005C250C" w:rsidRDefault="005C250C" w:rsidP="00C92EC7">
      <w:pPr>
        <w:spacing w:line="360" w:lineRule="auto"/>
        <w:rPr>
          <w:rFonts w:asciiTheme="majorBidi" w:hAnsiTheme="majorBidi" w:cstheme="majorBidi"/>
          <w:sz w:val="48"/>
          <w:szCs w:val="48"/>
        </w:rPr>
      </w:pPr>
    </w:p>
    <w:p w:rsidR="005C250C" w:rsidRDefault="005C250C" w:rsidP="005C250C">
      <w:pPr>
        <w:rPr>
          <w:b/>
          <w:bCs/>
          <w:sz w:val="36"/>
          <w:szCs w:val="36"/>
          <w:u w:val="single"/>
        </w:rPr>
      </w:pPr>
      <w:r w:rsidRPr="00297E78">
        <w:rPr>
          <w:b/>
          <w:bCs/>
          <w:sz w:val="36"/>
          <w:szCs w:val="36"/>
          <w:u w:val="single"/>
        </w:rPr>
        <w:lastRenderedPageBreak/>
        <w:t>Complex reactions: -</w:t>
      </w:r>
    </w:p>
    <w:p w:rsidR="005C250C" w:rsidRDefault="005C250C" w:rsidP="005C250C">
      <w:pPr>
        <w:pStyle w:val="ListParagraph"/>
        <w:numPr>
          <w:ilvl w:val="0"/>
          <w:numId w:val="5"/>
        </w:numPr>
        <w:rPr>
          <w:sz w:val="36"/>
          <w:szCs w:val="36"/>
        </w:rPr>
      </w:pPr>
      <w:r>
        <w:rPr>
          <w:sz w:val="36"/>
          <w:szCs w:val="36"/>
        </w:rPr>
        <w:t>Reversible reactions</w:t>
      </w:r>
    </w:p>
    <w:p w:rsidR="005C250C" w:rsidRDefault="005C250C" w:rsidP="005C250C">
      <w:pPr>
        <w:ind w:left="360"/>
        <w:rPr>
          <w:sz w:val="36"/>
          <w:szCs w:val="36"/>
        </w:rPr>
      </w:pPr>
      <w:r w:rsidRPr="00297E78"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14208" behindDoc="0" locked="0" layoutInCell="1" allowOverlap="1" wp14:anchorId="14F0CC5E" wp14:editId="74DCFF66">
                <wp:simplePos x="0" y="0"/>
                <wp:positionH relativeFrom="column">
                  <wp:posOffset>1628775</wp:posOffset>
                </wp:positionH>
                <wp:positionV relativeFrom="paragraph">
                  <wp:posOffset>361950</wp:posOffset>
                </wp:positionV>
                <wp:extent cx="323850" cy="304800"/>
                <wp:effectExtent l="0" t="0" r="0" b="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Default="005C250C" w:rsidP="005C250C">
                            <w:r>
                              <w:t>K</w:t>
                            </w:r>
                            <w:r w:rsidRPr="00297E78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F0CC5E" id="_x0000_s1038" type="#_x0000_t202" style="position:absolute;left:0;text-align:left;margin-left:128.25pt;margin-top:28.5pt;width:25.5pt;height:24pt;z-index: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mPZDQIAAPoDAAAOAAAAZHJzL2Uyb0RvYy54bWysU9uO2yAQfa/Uf0C8N3acpM1aIavtbreq&#10;tL1Iu/0AjHGMCgwFEjv9+h1wNo3at6o8IIZhzsw5M2yuR6PJQfqgwDI6n5WUSCugVXbH6Pen+zdr&#10;SkLktuUarGT0KAO93r5+tRlcLSvoQbfSEwSxoR4co32Mri6KIHppeJiBkxadHXjDI5p+V7SeD4hu&#10;dFGV5dtiAN86D0KGgLd3k5NuM37XSRG/dl2QkWhGsbaYd5/3Ju3FdsPrneeuV+JUBv+HKgxXFpOe&#10;oe545GTv1V9QRgkPAbo4E2AK6DolZOaAbOblH2wee+5k5oLiBHeWKfw/WPHl8M0T1TJaLSix3GCP&#10;nuQYyXsYSZXkGVyo8dWjw3dxxGtsc6Ya3AOIH4FYuO253ckb72HoJW+xvHmKLC5CJ5yQQJrhM7SY&#10;hu8jZKCx8yZph2oQRMc2Hc+tSaUIvFxUi/UKPQJdi3K5LnPrCl6/BDsf4kcJhqQDox47n8H54SHE&#10;VAyvX56kXBbulda5+9qSgdGrVbXKARceoyIOp1aGUUyIaxqXxPGDbXNw5EpPZ0yg7Yl04jkxjmMz&#10;ZnnnZzEbaI8og4dpGPHz4KEH/4uSAQeR0fBzz72kRH+yKOXVfLlMk5uN5epdhYa/9DSXHm4FQjEa&#10;KZmOtzFP+8T5BiXvVJYj9Waq5FQzDlhW6fQZ0gRf2vnV7y+7fQYAAP//AwBQSwMEFAAGAAgAAAAh&#10;AGTcPJ7dAAAACgEAAA8AAABkcnMvZG93bnJldi54bWxMj01PwzAMhu9I/IfISNxYwiD7KE0nBOIK&#10;2oBJu2WN11Y0TtVka/n3805wtP3o9fPmq9G34oR9bAIZuJ8oEEhlcA1VBr4+3+4WIGKy5GwbCA38&#10;YoRVcX2V28yFgdZ42qRKcAjFzBqoU+oyKWNZo7dxEjokvh1C723isa+k6+3A4b6VU6Vm0tuG+ENt&#10;O3ypsfzZHL2B7/fDbvuoPqpXr7shjEqSX0pjbm/G5ycQCcf0B8NFn9WhYKd9OJKLojUw1TPNqAE9&#10;504MPKg5L/ZMKq1AFrn8X6E4AwAA//8DAFBLAQItABQABgAIAAAAIQC2gziS/gAAAOEBAAATAAAA&#10;AAAAAAAAAAAAAAAAAABbQ29udGVudF9UeXBlc10ueG1sUEsBAi0AFAAGAAgAAAAhADj9If/WAAAA&#10;lAEAAAsAAAAAAAAAAAAAAAAALwEAAF9yZWxzLy5yZWxzUEsBAi0AFAAGAAgAAAAhALCeY9kNAgAA&#10;+gMAAA4AAAAAAAAAAAAAAAAALgIAAGRycy9lMm9Eb2MueG1sUEsBAi0AFAAGAAgAAAAhAGTcPJ7d&#10;AAAACgEAAA8AAAAAAAAAAAAAAAAAZwQAAGRycy9kb3ducmV2LnhtbFBLBQYAAAAABAAEAPMAAABx&#10;BQAAAAA=&#10;" filled="f" stroked="f">
                <v:textbox>
                  <w:txbxContent>
                    <w:p w:rsidR="005C250C" w:rsidRDefault="005C250C" w:rsidP="005C250C">
                      <w:r>
                        <w:t>K</w:t>
                      </w:r>
                      <w:r w:rsidRPr="00297E78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36"/>
          <w:szCs w:val="36"/>
        </w:rPr>
        <w:t xml:space="preserve">           </w:t>
      </w:r>
    </w:p>
    <w:p w:rsidR="005C250C" w:rsidRDefault="005C250C" w:rsidP="005C250C">
      <w:pPr>
        <w:ind w:left="360"/>
        <w:rPr>
          <w:sz w:val="36"/>
          <w:szCs w:val="36"/>
        </w:rPr>
      </w:pPr>
      <w:r w:rsidRPr="00297E78"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 wp14:anchorId="5D3ED04F" wp14:editId="4DCA4209">
                <wp:simplePos x="0" y="0"/>
                <wp:positionH relativeFrom="column">
                  <wp:posOffset>1628775</wp:posOffset>
                </wp:positionH>
                <wp:positionV relativeFrom="paragraph">
                  <wp:posOffset>152400</wp:posOffset>
                </wp:positionV>
                <wp:extent cx="371475" cy="295275"/>
                <wp:effectExtent l="0" t="0" r="0" b="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Default="005C250C" w:rsidP="005C250C">
                            <w:r>
                              <w:t>k</w:t>
                            </w:r>
                            <w:r w:rsidRPr="00297E78">
                              <w:rPr>
                                <w:vertAlign w:val="subscript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3ED04F" id="_x0000_s1039" type="#_x0000_t202" style="position:absolute;left:0;text-align:left;margin-left:128.25pt;margin-top:12pt;width:29.25pt;height:23.25pt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7jyADQIAAPoDAAAOAAAAZHJzL2Uyb0RvYy54bWysU9uO2yAQfa/Uf0C8N469SbNrhay2u92q&#10;0vYi7fYDMMYxKjAUSOz06zvgJI3at6o8oIGZOcw5M6xvR6PJXvqgwDJazuaUSCugVXbL6LeXxzfX&#10;lITIbcs1WMnoQQZ6u3n9aj24WlbQg26lJwhiQz04RvsYXV0UQfTS8DADJy06O/CGRzz6bdF6PiC6&#10;0UU1n78tBvCt8yBkCHj7MDnpJuN3nRTxS9cFGYlmFGuLefd5b9JebNa83nrueiWOZfB/qMJwZfHR&#10;M9QDj5zsvPoLyijhIUAXZwJMAV2nhMwckE05/4PNc8+dzFxQnODOMoX/Bys+7796olpGqyUllhvs&#10;0YscI3kHI6mSPIMLNUY9O4yLI15jmzPV4J5AfA/Ewn3P7VbeeQ9DL3mL5ZUps7hInXBCAmmGT9Di&#10;M3wXIQONnTdJO1SDIDq26XBuTSpF4OXVqlyssEKBrupmWaGdXuD1Kdn5ED9IMCQZjHrsfAbn+6cQ&#10;p9BTSHrLwqPSGu95rS0ZGEXMZU648BgVcTi1Moxez9OaxiVxfG/bnBy50pONtWh7JJ14Tozj2IxZ&#10;3vLqJGYD7QFl8DANI34eNHrwPykZcBAZDT923EtK9EeLUt6Ui0Wa3HxYLFcVHvylp7n0cCsQitFI&#10;yWTexzztE+c7lLxTWY7Um6mSY804YFnQ42dIE3x5zlG/v+zmFwAAAP//AwBQSwMEFAAGAAgAAAAh&#10;AECmWWXdAAAACQEAAA8AAABkcnMvZG93bnJldi54bWxMj8FOwzAQRO9I/QdrkbhRu6VuaYhTIRBX&#10;EIUi9ebG2yRqvI5itwl/z3KC24z2aXYm34y+FRfsYxPIwGyqQCCVwTVUGfj8eLm9BxGTJWfbQGjg&#10;GyNsislVbjMXBnrHyzZVgkMoZtZAnVKXSRnLGr2N09Ah8e0Yem8T276SrrcDh/tWzpVaSm8b4g+1&#10;7fCpxvK0PXsDu9fj/muh3qpnr7shjEqSX0tjbq7HxwcQCcf0B8Nvfa4OBXc6hDO5KFoDc73UjLJY&#10;8CYG7maaxcHASmmQRS7/Lyh+AAAA//8DAFBLAQItABQABgAIAAAAIQC2gziS/gAAAOEBAAATAAAA&#10;AAAAAAAAAAAAAAAAAABbQ29udGVudF9UeXBlc10ueG1sUEsBAi0AFAAGAAgAAAAhADj9If/WAAAA&#10;lAEAAAsAAAAAAAAAAAAAAAAALwEAAF9yZWxzLy5yZWxzUEsBAi0AFAAGAAgAAAAhALzuPIANAgAA&#10;+gMAAA4AAAAAAAAAAAAAAAAALgIAAGRycy9lMm9Eb2MueG1sUEsBAi0AFAAGAAgAAAAhAECmWWXd&#10;AAAACQEAAA8AAAAAAAAAAAAAAAAAZwQAAGRycy9kb3ducmV2LnhtbFBLBQYAAAAABAAEAPMAAABx&#10;BQAAAAA=&#10;" filled="f" stroked="f">
                <v:textbox>
                  <w:txbxContent>
                    <w:p w:rsidR="005C250C" w:rsidRDefault="005C250C" w:rsidP="005C250C">
                      <w:r>
                        <w:t>k</w:t>
                      </w:r>
                      <w:r w:rsidRPr="00297E78">
                        <w:rPr>
                          <w:vertAlign w:val="subscript"/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 wp14:anchorId="63543D37" wp14:editId="31BD610A">
                <wp:simplePos x="0" y="0"/>
                <wp:positionH relativeFrom="column">
                  <wp:posOffset>1504950</wp:posOffset>
                </wp:positionH>
                <wp:positionV relativeFrom="paragraph">
                  <wp:posOffset>113665</wp:posOffset>
                </wp:positionV>
                <wp:extent cx="619125" cy="0"/>
                <wp:effectExtent l="0" t="76200" r="28575" b="114300"/>
                <wp:wrapNone/>
                <wp:docPr id="26" name="Straight Arrow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912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06F0794" id="Straight Arrow Connector 26" o:spid="_x0000_s1026" type="#_x0000_t32" style="position:absolute;margin-left:118.5pt;margin-top:8.95pt;width:48.75pt;height:0;z-index:25161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0m/6gEAAMQDAAAOAAAAZHJzL2Uyb0RvYy54bWysU02P2jAQvVfqf7B8L0lQQQsirFoovfQD&#10;abs/YLCdxJJjW2OXwL/v2Al0296qvRh7JvPmzZvH5vHSG3ZWGLSzNa9mJWfKCie1bWv+/OPw7oGz&#10;EMFKMM6qml9V4I/bt282g1+rueuckQoZgdiwHnzNuxj9uiiC6FQPYea8spRsHPYQ6YltIREGQu9N&#10;MS/LZTE4lB6dUCFQdD8m+TbjN40S8XvTBBWZqTlxi/nEfJ7SWWw3sG4RfKfFRAP+g0UP2lLTO9Qe&#10;IrCfqP+B6rVAF1wTZ8L1hWsaLVSegaapyr+meerAqzwLiRP8XabwerDi2/mITMuaz5ecWehpR08R&#10;QbddZB8Q3cB2zlrS0SGjT0ivwYc1le3sEadX8EdMw18a7NMvjcUuWePrXWN1iUxQcFmtqvmCM3FL&#10;Fb/rPIb4WbmepUvNw8TjTqDKEsP5S4jUmQpvBampdQdtTN6nsWyo+WqR+wC5qjEQqWXvac5gW87A&#10;tGRXETEjBme0TNUJJ2B72hlkZyDLvD88VB/340cdSDVGV4uynKwTIH51cgxX5S1O1CaYTPMP/MR5&#10;D6Eba3JqdGEEbT5ZyeLV0xIgaZ8ShGVsIqaynafZ0xJG2dPt5OQ1b6NIL7JKLptsnbz48k33l3++&#10;7S8AAAD//wMAUEsDBBQABgAIAAAAIQBwEdD84AAAAAkBAAAPAAAAZHJzL2Rvd25yZXYueG1sTI/N&#10;TsMwEITvSLyDtUjcqPMDLYQ4VYVUqQeQ2lCpPW6TJU6J11HstuHtMeIAx50ZzX6Tz0fTiTMNrrWs&#10;IJ5EIIgrW7fcKNi+L+8eQTiPXGNnmRR8kYN5cX2VY1bbC2/oXPpGhBJ2GSrQ3veZlK7SZNBNbE8c&#10;vA87GPThHBpZD3gJ5aaTSRRNpcGWwweNPb1oqj7Lk1GwW8XTuNzrBfnl8e11nexxc1wpdXszLp5B&#10;eBr9Xxh+8AM6FIHpYE9cO9EpSNJZ2OKDMXsCEQJpev8A4vAryCKX/xcU3wAAAP//AwBQSwECLQAU&#10;AAYACAAAACEAtoM4kv4AAADhAQAAEwAAAAAAAAAAAAAAAAAAAAAAW0NvbnRlbnRfVHlwZXNdLnht&#10;bFBLAQItABQABgAIAAAAIQA4/SH/1gAAAJQBAAALAAAAAAAAAAAAAAAAAC8BAABfcmVscy8ucmVs&#10;c1BLAQItABQABgAIAAAAIQA5F0m/6gEAAMQDAAAOAAAAAAAAAAAAAAAAAC4CAABkcnMvZTJvRG9j&#10;LnhtbFBLAQItABQABgAIAAAAIQBwEdD84AAAAAkBAAAPAAAAAAAAAAAAAAAAAEQEAABkcnMvZG93&#10;bnJldi54bWxQSwUGAAAAAAQABADzAAAAUQUAAAAA&#10;" strokecolor="#4a7ebb">
                <v:stroke endarrow="open"/>
              </v:shape>
            </w:pict>
          </mc:Fallback>
        </mc:AlternateContent>
      </w: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 wp14:anchorId="4940925A" wp14:editId="4D3B58BE">
                <wp:simplePos x="0" y="0"/>
                <wp:positionH relativeFrom="column">
                  <wp:posOffset>1495425</wp:posOffset>
                </wp:positionH>
                <wp:positionV relativeFrom="paragraph">
                  <wp:posOffset>218440</wp:posOffset>
                </wp:positionV>
                <wp:extent cx="628650" cy="0"/>
                <wp:effectExtent l="38100" t="76200" r="0" b="114300"/>
                <wp:wrapNone/>
                <wp:docPr id="27" name="Straight Arrow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2865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725CAAD" id="Straight Arrow Connector 27" o:spid="_x0000_s1026" type="#_x0000_t32" style="position:absolute;margin-left:117.75pt;margin-top:17.2pt;width:49.5pt;height:0;flip:x;z-index:25161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lSO8gEAAM4DAAAOAAAAZHJzL2Uyb0RvYy54bWysU8GO0zAQvSPxD5bvNGlES7dquoKWwgGW&#10;SgsfMHXsxJJjW2PTtH/P2EmrBW6IizWeyTy/mfeyebz0hp0lBu1szeezkjNphWu0bWv+4/vhzYqz&#10;EME2YJyVNb/KwB+3r19tBr+WleucaSQyArFhPfiadzH6dVEE0ckewsx5aamoHPYQ6Ypt0SAMhN6b&#10;oirLZTE4bDw6IUOg7H4s8m3GV0qK+E2pICMzNSduMZ+Yz1M6i+0G1i2C77SYaMA/sOhBW3r0DrWH&#10;COwn6r+gei3QBafiTLi+cEppIfMMNM28/GOa5w68zLPQcoK/ryn8P1jxdD4i003Nq3ecWehJo+eI&#10;oNsusveIbmA7Zy3t0SGjT2hfgw9ratvZI0634I+Yhr8o7Jky2n8mK+R10IDskrd9vW9bXiITlFxW&#10;q+WCNBG3UjEiJCSPIX6SrmcpqHmYGN2pjOhw/hIicaDGW0Nqtu6gjcnKGsuGmj8sqgW9A+QvZSBS&#10;2HuaONiWMzAtGVdEzHyDM7pJ3QknYHvaGWRnIPO8PazmH/bjRx00csw+LMpyMlGA+NU1Y3pe3vJE&#10;bYLJNH/DT5z3ELqxJ5dGP0bQ5qNtWLx6kgOSCqlAWMYmYjIbe5o9yTEKkKKTa65ZlyLdyDS5bTJ4&#10;cuXLO8Uvf8PtLwAAAP//AwBQSwMEFAAGAAgAAAAhAAhyo47eAAAACQEAAA8AAABkcnMvZG93bnJl&#10;di54bWxMj8FOwzAMhu9IvENkJG4spWkRKk0nQOKwAwe6ShO3rDFttcapmmwrPD1GHODo359+fy7X&#10;ixvFCecweNJwu0pAILXeDtRpaLYvN/cgQjRkzegJNXxigHV1eVGawvozveGpjp3gEgqF0dDHOBVS&#10;hrZHZ8LKT0i8+/CzM5HHuZN2Nmcud6NMk+ROOjMQX+jNhM89tof66DT4ze7g35+a5CtvcrVLl6l+&#10;3eRaX18tjw8gIi7xD4YffVaHip32/kg2iFFDqvKcUQ0qy0AwoFTGwf43kFUp/39QfQMAAP//AwBQ&#10;SwECLQAUAAYACAAAACEAtoM4kv4AAADhAQAAEwAAAAAAAAAAAAAAAAAAAAAAW0NvbnRlbnRfVHlw&#10;ZXNdLnhtbFBLAQItABQABgAIAAAAIQA4/SH/1gAAAJQBAAALAAAAAAAAAAAAAAAAAC8BAABfcmVs&#10;cy8ucmVsc1BLAQItABQABgAIAAAAIQAzxlSO8gEAAM4DAAAOAAAAAAAAAAAAAAAAAC4CAABkcnMv&#10;ZTJvRG9jLnhtbFBLAQItABQABgAIAAAAIQAIcqOO3gAAAAkBAAAPAAAAAAAAAAAAAAAAAEwEAABk&#10;cnMvZG93bnJldi54bWxQSwUGAAAAAAQABADzAAAAVwUAAAAA&#10;" strokecolor="#4a7ebb">
                <v:stroke endarrow="open"/>
              </v:shape>
            </w:pict>
          </mc:Fallback>
        </mc:AlternateContent>
      </w:r>
      <w:r>
        <w:rPr>
          <w:sz w:val="36"/>
          <w:szCs w:val="36"/>
        </w:rPr>
        <w:t xml:space="preserve">                    A </w:t>
      </w:r>
      <w:r w:rsidRPr="00297E78">
        <w:rPr>
          <w:sz w:val="36"/>
          <w:szCs w:val="36"/>
        </w:rPr>
        <w:t xml:space="preserve">  </w:t>
      </w:r>
      <w:r>
        <w:rPr>
          <w:sz w:val="36"/>
          <w:szCs w:val="36"/>
        </w:rPr>
        <w:t xml:space="preserve">              B</w:t>
      </w:r>
    </w:p>
    <w:p w:rsidR="005C250C" w:rsidRDefault="005C250C" w:rsidP="005C250C">
      <w:pPr>
        <w:ind w:left="360"/>
        <w:rPr>
          <w:sz w:val="36"/>
          <w:szCs w:val="36"/>
        </w:rPr>
      </w:pPr>
    </w:p>
    <w:p w:rsidR="005C250C" w:rsidRDefault="00715EB9" w:rsidP="005C250C">
      <w:pPr>
        <w:ind w:left="360"/>
        <w:rPr>
          <w:rFonts w:eastAsiaTheme="minorEastAsia"/>
          <w:sz w:val="36"/>
          <w:szCs w:val="36"/>
        </w:rPr>
      </w:pP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d[A]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dt</m:t>
            </m:r>
          </m:den>
        </m:f>
      </m:oMath>
      <w:r w:rsidR="005C250C">
        <w:rPr>
          <w:rFonts w:eastAsiaTheme="minorEastAsia"/>
          <w:sz w:val="36"/>
          <w:szCs w:val="36"/>
        </w:rPr>
        <w:t xml:space="preserve"> = -k</w:t>
      </w:r>
      <w:r w:rsidR="005C250C" w:rsidRPr="00297E78">
        <w:rPr>
          <w:rFonts w:eastAsiaTheme="minorEastAsia"/>
          <w:sz w:val="36"/>
          <w:szCs w:val="36"/>
          <w:vertAlign w:val="subscript"/>
        </w:rPr>
        <w:t>1</w:t>
      </w:r>
      <w:r w:rsidR="005C250C">
        <w:rPr>
          <w:rFonts w:eastAsiaTheme="minorEastAsia"/>
          <w:sz w:val="36"/>
          <w:szCs w:val="36"/>
        </w:rPr>
        <w:t>[A] + k</w:t>
      </w:r>
      <w:r w:rsidR="005C250C" w:rsidRPr="00297E78">
        <w:rPr>
          <w:rFonts w:eastAsiaTheme="minorEastAsia"/>
          <w:sz w:val="36"/>
          <w:szCs w:val="36"/>
          <w:vertAlign w:val="subscript"/>
        </w:rPr>
        <w:t>-1</w:t>
      </w:r>
      <w:r w:rsidR="005C250C">
        <w:rPr>
          <w:rFonts w:eastAsiaTheme="minorEastAsia"/>
          <w:sz w:val="36"/>
          <w:szCs w:val="36"/>
        </w:rPr>
        <w:t>[B] ……………(1)</w:t>
      </w:r>
    </w:p>
    <w:p w:rsidR="005C250C" w:rsidRDefault="005C250C" w:rsidP="005C250C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At equilibrium, there is no net change in the concentration of A with time </w:t>
      </w:r>
    </w:p>
    <w:p w:rsidR="005C250C" w:rsidRDefault="005C250C" w:rsidP="005C250C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Then            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d[A]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dt</m:t>
            </m:r>
          </m:den>
        </m:f>
      </m:oMath>
      <w:r>
        <w:rPr>
          <w:rFonts w:eastAsiaTheme="minorEastAsia"/>
          <w:sz w:val="36"/>
          <w:szCs w:val="36"/>
        </w:rPr>
        <w:t xml:space="preserve"> = 0  ……………..(2)</w:t>
      </w:r>
    </w:p>
    <w:p w:rsidR="005C250C" w:rsidRDefault="005C250C" w:rsidP="005C250C">
      <w:pPr>
        <w:ind w:left="360"/>
        <w:rPr>
          <w:sz w:val="36"/>
          <w:szCs w:val="36"/>
        </w:rPr>
      </w:pPr>
      <w:r>
        <w:rPr>
          <w:sz w:val="36"/>
          <w:szCs w:val="36"/>
        </w:rPr>
        <w:t xml:space="preserve">Eq.1 became   </w:t>
      </w: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  <w:r>
        <w:rPr>
          <w:sz w:val="36"/>
          <w:szCs w:val="36"/>
        </w:rPr>
        <w:t xml:space="preserve">                </w:t>
      </w:r>
      <w:r>
        <w:rPr>
          <w:rFonts w:eastAsiaTheme="minorEastAsia"/>
          <w:sz w:val="36"/>
          <w:szCs w:val="36"/>
        </w:rPr>
        <w:t>k</w:t>
      </w:r>
      <w:r w:rsidRPr="00297E78">
        <w:rPr>
          <w:rFonts w:eastAsiaTheme="minorEastAsia"/>
          <w:sz w:val="36"/>
          <w:szCs w:val="36"/>
          <w:vertAlign w:val="subscript"/>
        </w:rPr>
        <w:t>1</w:t>
      </w:r>
      <w:r>
        <w:rPr>
          <w:rFonts w:eastAsiaTheme="minorEastAsia"/>
          <w:sz w:val="36"/>
          <w:szCs w:val="36"/>
        </w:rPr>
        <w:t xml:space="preserve">[A] = </w:t>
      </w:r>
      <w:r>
        <w:rPr>
          <w:sz w:val="36"/>
          <w:szCs w:val="36"/>
        </w:rPr>
        <w:t xml:space="preserve"> </w:t>
      </w:r>
      <w:r>
        <w:rPr>
          <w:rFonts w:eastAsiaTheme="minorEastAsia"/>
          <w:sz w:val="36"/>
          <w:szCs w:val="36"/>
        </w:rPr>
        <w:t>k</w:t>
      </w:r>
      <w:r w:rsidRPr="00297E78">
        <w:rPr>
          <w:rFonts w:eastAsiaTheme="minorEastAsia"/>
          <w:sz w:val="36"/>
          <w:szCs w:val="36"/>
          <w:vertAlign w:val="subscript"/>
        </w:rPr>
        <w:t>-1</w:t>
      </w:r>
      <w:r>
        <w:rPr>
          <w:rFonts w:eastAsiaTheme="minorEastAsia"/>
          <w:sz w:val="36"/>
          <w:szCs w:val="36"/>
        </w:rPr>
        <w:t xml:space="preserve">[B]    ====&gt;  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[B]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</w:rPr>
              <m:t>[A]</m:t>
            </m:r>
          </m:den>
        </m:f>
        <m:r>
          <w:rPr>
            <w:rFonts w:ascii="Cambria Math" w:eastAsiaTheme="minorEastAsia" w:hAnsi="Cambria Math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-1</m:t>
                </m:r>
              </m:sub>
            </m:sSub>
          </m:den>
        </m:f>
        <m:r>
          <w:rPr>
            <w:rFonts w:ascii="Cambria Math" w:eastAsiaTheme="minorEastAsia" w:hAnsi="Cambria Math"/>
            <w:sz w:val="36"/>
            <w:szCs w:val="36"/>
          </w:rPr>
          <m:t>=K</m:t>
        </m:r>
      </m:oMath>
      <w:r>
        <w:rPr>
          <w:rFonts w:eastAsiaTheme="minorEastAsia"/>
          <w:sz w:val="36"/>
          <w:szCs w:val="36"/>
        </w:rPr>
        <w:t xml:space="preserve">  ………(3)</w:t>
      </w: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Where K is the equilibrium constant </w:t>
      </w:r>
    </w:p>
    <w:p w:rsidR="005C250C" w:rsidRDefault="005C250C" w:rsidP="005C250C">
      <w:pPr>
        <w:ind w:left="360"/>
        <w:rPr>
          <w:sz w:val="36"/>
          <w:szCs w:val="36"/>
        </w:rPr>
      </w:pPr>
      <w:r>
        <w:rPr>
          <w:sz w:val="36"/>
          <w:szCs w:val="36"/>
        </w:rPr>
        <w:t xml:space="preserve">We have </w:t>
      </w:r>
    </w:p>
    <w:p w:rsidR="005C250C" w:rsidRDefault="005C250C" w:rsidP="005C250C">
      <w:pPr>
        <w:ind w:left="360"/>
        <w:rPr>
          <w:sz w:val="36"/>
          <w:szCs w:val="36"/>
        </w:rPr>
      </w:pPr>
      <w:r>
        <w:rPr>
          <w:rFonts w:cstheme="minorHAnsi"/>
          <w:sz w:val="36"/>
          <w:szCs w:val="36"/>
        </w:rPr>
        <w:t>Δ</w:t>
      </w:r>
      <w:r>
        <w:rPr>
          <w:sz w:val="36"/>
          <w:szCs w:val="36"/>
        </w:rPr>
        <w:t>[B] = -</w:t>
      </w:r>
      <w:r>
        <w:rPr>
          <w:rFonts w:cstheme="minorHAnsi"/>
          <w:sz w:val="36"/>
          <w:szCs w:val="36"/>
        </w:rPr>
        <w:t>Δ</w:t>
      </w:r>
      <w:r>
        <w:rPr>
          <w:sz w:val="36"/>
          <w:szCs w:val="36"/>
        </w:rPr>
        <w:t>[A]</w:t>
      </w:r>
    </w:p>
    <w:p w:rsidR="005C250C" w:rsidRDefault="005C250C" w:rsidP="005C250C">
      <w:pPr>
        <w:ind w:left="360"/>
        <w:rPr>
          <w:rFonts w:cstheme="minorHAnsi"/>
          <w:sz w:val="36"/>
          <w:szCs w:val="36"/>
        </w:rPr>
      </w:pPr>
      <w:r>
        <w:rPr>
          <w:rFonts w:cstheme="minorHAnsi"/>
          <w:sz w:val="36"/>
          <w:szCs w:val="36"/>
        </w:rPr>
        <w:t>So   [B]-[B]</w:t>
      </w:r>
      <w:r w:rsidRPr="00A17809">
        <w:rPr>
          <w:rFonts w:cstheme="minorHAnsi"/>
          <w:sz w:val="36"/>
          <w:szCs w:val="36"/>
          <w:vertAlign w:val="subscript"/>
        </w:rPr>
        <w:t>o</w:t>
      </w:r>
      <w:r>
        <w:rPr>
          <w:rFonts w:cstheme="minorHAnsi"/>
          <w:sz w:val="36"/>
          <w:szCs w:val="36"/>
        </w:rPr>
        <w:t xml:space="preserve"> = -([A]-[A]</w:t>
      </w:r>
      <w:r w:rsidRPr="00A17809">
        <w:rPr>
          <w:rFonts w:cstheme="minorHAnsi"/>
          <w:sz w:val="36"/>
          <w:szCs w:val="36"/>
          <w:vertAlign w:val="subscript"/>
        </w:rPr>
        <w:t>o</w:t>
      </w:r>
      <w:r>
        <w:rPr>
          <w:rFonts w:cstheme="minorHAnsi"/>
          <w:sz w:val="36"/>
          <w:szCs w:val="36"/>
        </w:rPr>
        <w:t>)</w:t>
      </w:r>
    </w:p>
    <w:p w:rsidR="005C250C" w:rsidRDefault="005C250C" w:rsidP="005C250C">
      <w:pPr>
        <w:ind w:left="360"/>
        <w:rPr>
          <w:rFonts w:cstheme="minorHAnsi"/>
          <w:sz w:val="36"/>
          <w:szCs w:val="36"/>
        </w:rPr>
      </w:pPr>
      <w:r>
        <w:rPr>
          <w:rFonts w:cstheme="minorHAnsi"/>
          <w:sz w:val="36"/>
          <w:szCs w:val="36"/>
        </w:rPr>
        <w:t>Or   [B] = [B]</w:t>
      </w:r>
      <w:r w:rsidRPr="00A17809">
        <w:rPr>
          <w:rFonts w:cstheme="minorHAnsi"/>
          <w:sz w:val="36"/>
          <w:szCs w:val="36"/>
          <w:vertAlign w:val="subscript"/>
        </w:rPr>
        <w:t>o</w:t>
      </w:r>
      <w:r>
        <w:rPr>
          <w:rFonts w:cstheme="minorHAnsi"/>
          <w:sz w:val="36"/>
          <w:szCs w:val="36"/>
        </w:rPr>
        <w:t>+[A]</w:t>
      </w:r>
      <w:r w:rsidRPr="00A17809">
        <w:rPr>
          <w:rFonts w:cstheme="minorHAnsi"/>
          <w:sz w:val="36"/>
          <w:szCs w:val="36"/>
          <w:vertAlign w:val="subscript"/>
        </w:rPr>
        <w:t>o</w:t>
      </w:r>
      <w:r>
        <w:rPr>
          <w:rFonts w:cstheme="minorHAnsi"/>
          <w:sz w:val="36"/>
          <w:szCs w:val="36"/>
        </w:rPr>
        <w:t>-[A]    …………..(4)</w:t>
      </w:r>
    </w:p>
    <w:p w:rsidR="005C250C" w:rsidRDefault="005C250C" w:rsidP="005C250C">
      <w:pPr>
        <w:ind w:left="360"/>
        <w:rPr>
          <w:sz w:val="36"/>
          <w:szCs w:val="36"/>
        </w:rPr>
      </w:pPr>
      <w:r>
        <w:rPr>
          <w:sz w:val="36"/>
          <w:szCs w:val="36"/>
        </w:rPr>
        <w:t xml:space="preserve">By substituting eq.4 into eq1 </w:t>
      </w:r>
    </w:p>
    <w:p w:rsidR="005C250C" w:rsidRDefault="00715EB9" w:rsidP="005C250C">
      <w:pPr>
        <w:ind w:left="360"/>
        <w:rPr>
          <w:rFonts w:eastAsiaTheme="minorEastAsia"/>
          <w:sz w:val="36"/>
          <w:szCs w:val="36"/>
        </w:rPr>
      </w:pP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d[A]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dt</m:t>
            </m:r>
          </m:den>
        </m:f>
        <m:r>
          <w:rPr>
            <w:rFonts w:ascii="Cambria Math" w:hAnsi="Cambria Math"/>
            <w:sz w:val="36"/>
            <w:szCs w:val="36"/>
          </w:rPr>
          <m:t>=</m:t>
        </m:r>
      </m:oMath>
      <w:r w:rsidR="005C250C">
        <w:rPr>
          <w:rFonts w:eastAsiaTheme="minorEastAsia"/>
          <w:sz w:val="36"/>
          <w:szCs w:val="36"/>
        </w:rPr>
        <w:t xml:space="preserve"> -k</w:t>
      </w:r>
      <w:r w:rsidR="005C250C" w:rsidRPr="00297E78">
        <w:rPr>
          <w:rFonts w:eastAsiaTheme="minorEastAsia"/>
          <w:sz w:val="36"/>
          <w:szCs w:val="36"/>
          <w:vertAlign w:val="subscript"/>
        </w:rPr>
        <w:t>1</w:t>
      </w:r>
      <w:r w:rsidR="005C250C">
        <w:rPr>
          <w:rFonts w:eastAsiaTheme="minorEastAsia"/>
          <w:sz w:val="36"/>
          <w:szCs w:val="36"/>
        </w:rPr>
        <w:t>[A] + k</w:t>
      </w:r>
      <w:r w:rsidR="005C250C" w:rsidRPr="00297E78">
        <w:rPr>
          <w:rFonts w:eastAsiaTheme="minorEastAsia"/>
          <w:sz w:val="36"/>
          <w:szCs w:val="36"/>
          <w:vertAlign w:val="subscript"/>
        </w:rPr>
        <w:t>-1</w:t>
      </w:r>
      <w:r w:rsidR="005C250C">
        <w:rPr>
          <w:rFonts w:eastAsiaTheme="minorEastAsia"/>
          <w:sz w:val="36"/>
          <w:szCs w:val="36"/>
        </w:rPr>
        <w:t>[B]</w:t>
      </w:r>
      <w:r w:rsidR="005C250C" w:rsidRPr="00A17809">
        <w:rPr>
          <w:rFonts w:eastAsiaTheme="minorEastAsia"/>
          <w:sz w:val="36"/>
          <w:szCs w:val="36"/>
          <w:vertAlign w:val="subscript"/>
        </w:rPr>
        <w:t>o</w:t>
      </w:r>
      <w:r w:rsidR="005C250C">
        <w:rPr>
          <w:rFonts w:eastAsiaTheme="minorEastAsia"/>
          <w:sz w:val="36"/>
          <w:szCs w:val="36"/>
        </w:rPr>
        <w:t>+</w:t>
      </w:r>
      <w:r w:rsidR="005C250C" w:rsidRPr="00A17809">
        <w:rPr>
          <w:rFonts w:eastAsiaTheme="minorEastAsia"/>
          <w:sz w:val="36"/>
          <w:szCs w:val="36"/>
        </w:rPr>
        <w:t xml:space="preserve"> </w:t>
      </w:r>
      <w:r w:rsidR="005C250C">
        <w:rPr>
          <w:rFonts w:eastAsiaTheme="minorEastAsia"/>
          <w:sz w:val="36"/>
          <w:szCs w:val="36"/>
        </w:rPr>
        <w:t>k</w:t>
      </w:r>
      <w:r w:rsidR="005C250C" w:rsidRPr="00297E78">
        <w:rPr>
          <w:rFonts w:eastAsiaTheme="minorEastAsia"/>
          <w:sz w:val="36"/>
          <w:szCs w:val="36"/>
          <w:vertAlign w:val="subscript"/>
        </w:rPr>
        <w:t>-1</w:t>
      </w:r>
      <w:r w:rsidR="005C250C">
        <w:rPr>
          <w:rFonts w:eastAsiaTheme="minorEastAsia"/>
          <w:sz w:val="36"/>
          <w:szCs w:val="36"/>
        </w:rPr>
        <w:t>[A]</w:t>
      </w:r>
      <w:r w:rsidR="005C250C" w:rsidRPr="00A17809">
        <w:rPr>
          <w:rFonts w:eastAsiaTheme="minorEastAsia"/>
          <w:sz w:val="36"/>
          <w:szCs w:val="36"/>
          <w:vertAlign w:val="subscript"/>
        </w:rPr>
        <w:t>o</w:t>
      </w:r>
      <w:r w:rsidR="005C250C">
        <w:rPr>
          <w:rFonts w:eastAsiaTheme="minorEastAsia"/>
          <w:sz w:val="36"/>
          <w:szCs w:val="36"/>
        </w:rPr>
        <w:t>-</w:t>
      </w:r>
      <w:r w:rsidR="005C250C" w:rsidRPr="00A17809">
        <w:rPr>
          <w:rFonts w:eastAsiaTheme="minorEastAsia"/>
          <w:sz w:val="36"/>
          <w:szCs w:val="36"/>
        </w:rPr>
        <w:t xml:space="preserve"> </w:t>
      </w:r>
      <w:r w:rsidR="005C250C">
        <w:rPr>
          <w:rFonts w:eastAsiaTheme="minorEastAsia"/>
          <w:sz w:val="36"/>
          <w:szCs w:val="36"/>
        </w:rPr>
        <w:t>k</w:t>
      </w:r>
      <w:r w:rsidR="005C250C" w:rsidRPr="00297E78">
        <w:rPr>
          <w:rFonts w:eastAsiaTheme="minorEastAsia"/>
          <w:sz w:val="36"/>
          <w:szCs w:val="36"/>
          <w:vertAlign w:val="subscript"/>
        </w:rPr>
        <w:t>-1</w:t>
      </w:r>
      <w:r w:rsidR="005C250C">
        <w:rPr>
          <w:rFonts w:eastAsiaTheme="minorEastAsia"/>
          <w:sz w:val="36"/>
          <w:szCs w:val="36"/>
        </w:rPr>
        <w:t>[A]  …………(5)</w:t>
      </w: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  <w:r>
        <w:rPr>
          <w:sz w:val="36"/>
          <w:szCs w:val="36"/>
        </w:rPr>
        <w:lastRenderedPageBreak/>
        <w:t xml:space="preserve"> At ( t </w:t>
      </w:r>
      <w:r w:rsidRPr="00977E01">
        <w:rPr>
          <w:sz w:val="36"/>
          <w:szCs w:val="36"/>
        </w:rPr>
        <w:sym w:font="Wingdings" w:char="F0E0"/>
      </w:r>
      <m:oMath>
        <m:r>
          <w:rPr>
            <w:rFonts w:ascii="Cambria Math" w:hAnsi="Cambria Math"/>
            <w:sz w:val="36"/>
            <w:szCs w:val="36"/>
          </w:rPr>
          <m:t xml:space="preserve"> ∞</m:t>
        </m:r>
      </m:oMath>
      <w:r>
        <w:rPr>
          <w:rFonts w:eastAsiaTheme="minorEastAsia"/>
          <w:sz w:val="36"/>
          <w:szCs w:val="36"/>
        </w:rPr>
        <w:t xml:space="preserve"> ) the system reaches equilibrium , the rates of the forward and reverse reactions having become equal.</w:t>
      </w: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At equilibrium (eq.2)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d[A]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dt</m:t>
            </m:r>
          </m:den>
        </m:f>
      </m:oMath>
      <w:r>
        <w:rPr>
          <w:rFonts w:eastAsiaTheme="minorEastAsia"/>
          <w:sz w:val="36"/>
          <w:szCs w:val="36"/>
        </w:rPr>
        <w:t xml:space="preserve"> = 0     and      [A]=[A]</w:t>
      </w:r>
      <w:r w:rsidRPr="00977E01">
        <w:rPr>
          <w:rFonts w:eastAsiaTheme="minorEastAsia"/>
          <w:sz w:val="36"/>
          <w:szCs w:val="36"/>
          <w:vertAlign w:val="subscript"/>
        </w:rPr>
        <w:t>eq</w:t>
      </w: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>Then      k</w:t>
      </w:r>
      <w:r w:rsidRPr="00297E78">
        <w:rPr>
          <w:rFonts w:eastAsiaTheme="minorEastAsia"/>
          <w:sz w:val="36"/>
          <w:szCs w:val="36"/>
          <w:vertAlign w:val="subscript"/>
        </w:rPr>
        <w:t>-1</w:t>
      </w:r>
      <w:r>
        <w:rPr>
          <w:rFonts w:eastAsiaTheme="minorEastAsia"/>
          <w:sz w:val="36"/>
          <w:szCs w:val="36"/>
        </w:rPr>
        <w:t>[B]</w:t>
      </w:r>
      <w:r w:rsidRPr="00A17809">
        <w:rPr>
          <w:rFonts w:eastAsiaTheme="minorEastAsia"/>
          <w:sz w:val="36"/>
          <w:szCs w:val="36"/>
          <w:vertAlign w:val="subscript"/>
        </w:rPr>
        <w:t>o</w:t>
      </w:r>
      <w:r>
        <w:rPr>
          <w:rFonts w:eastAsiaTheme="minorEastAsia"/>
          <w:sz w:val="36"/>
          <w:szCs w:val="36"/>
        </w:rPr>
        <w:t>+</w:t>
      </w:r>
      <w:r w:rsidRPr="00A17809">
        <w:rPr>
          <w:rFonts w:eastAsiaTheme="minorEastAsia"/>
          <w:sz w:val="36"/>
          <w:szCs w:val="36"/>
        </w:rPr>
        <w:t xml:space="preserve"> </w:t>
      </w:r>
      <w:r>
        <w:rPr>
          <w:rFonts w:eastAsiaTheme="minorEastAsia"/>
          <w:sz w:val="36"/>
          <w:szCs w:val="36"/>
        </w:rPr>
        <w:t>k</w:t>
      </w:r>
      <w:r w:rsidRPr="00297E78">
        <w:rPr>
          <w:rFonts w:eastAsiaTheme="minorEastAsia"/>
          <w:sz w:val="36"/>
          <w:szCs w:val="36"/>
          <w:vertAlign w:val="subscript"/>
        </w:rPr>
        <w:t>-1</w:t>
      </w:r>
      <w:r>
        <w:rPr>
          <w:rFonts w:eastAsiaTheme="minorEastAsia"/>
          <w:sz w:val="36"/>
          <w:szCs w:val="36"/>
        </w:rPr>
        <w:t>[A]</w:t>
      </w:r>
      <w:r w:rsidRPr="00A17809">
        <w:rPr>
          <w:rFonts w:eastAsiaTheme="minorEastAsia"/>
          <w:sz w:val="36"/>
          <w:szCs w:val="36"/>
          <w:vertAlign w:val="subscript"/>
        </w:rPr>
        <w:t>o</w:t>
      </w:r>
      <w:r>
        <w:rPr>
          <w:rFonts w:eastAsiaTheme="minorEastAsia"/>
          <w:sz w:val="36"/>
          <w:szCs w:val="36"/>
        </w:rPr>
        <w:t xml:space="preserve"> = (k</w:t>
      </w:r>
      <w:r w:rsidRPr="00977E01">
        <w:rPr>
          <w:rFonts w:eastAsiaTheme="minorEastAsia"/>
          <w:sz w:val="36"/>
          <w:szCs w:val="36"/>
          <w:vertAlign w:val="subscript"/>
        </w:rPr>
        <w:t>1</w:t>
      </w:r>
      <w:r>
        <w:rPr>
          <w:rFonts w:eastAsiaTheme="minorEastAsia"/>
          <w:sz w:val="36"/>
          <w:szCs w:val="36"/>
        </w:rPr>
        <w:t>+k</w:t>
      </w:r>
      <w:r w:rsidRPr="00977E01">
        <w:rPr>
          <w:rFonts w:eastAsiaTheme="minorEastAsia"/>
          <w:sz w:val="36"/>
          <w:szCs w:val="36"/>
          <w:vertAlign w:val="subscript"/>
        </w:rPr>
        <w:t>-1</w:t>
      </w:r>
      <w:r>
        <w:rPr>
          <w:rFonts w:eastAsiaTheme="minorEastAsia"/>
          <w:sz w:val="36"/>
          <w:szCs w:val="36"/>
        </w:rPr>
        <w:t>)[A]</w:t>
      </w:r>
      <w:r w:rsidRPr="00977E01">
        <w:rPr>
          <w:rFonts w:eastAsiaTheme="minorEastAsia"/>
          <w:sz w:val="36"/>
          <w:szCs w:val="36"/>
          <w:vertAlign w:val="subscript"/>
        </w:rPr>
        <w:t>eq</w:t>
      </w:r>
      <w:r>
        <w:rPr>
          <w:rFonts w:eastAsiaTheme="minorEastAsia"/>
          <w:sz w:val="36"/>
          <w:szCs w:val="36"/>
        </w:rPr>
        <w:t xml:space="preserve"> …………….(6)</w:t>
      </w: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By sub. eq 6 into eq 5 </w:t>
      </w:r>
    </w:p>
    <w:p w:rsidR="005C250C" w:rsidRDefault="005C250C" w:rsidP="005C250C">
      <w:pPr>
        <w:ind w:left="360"/>
        <w:rPr>
          <w:rFonts w:eastAsiaTheme="minorEastAsia"/>
          <w:sz w:val="36"/>
          <w:szCs w:val="36"/>
          <w:vertAlign w:val="subscript"/>
        </w:rPr>
      </w:pPr>
      <w:r>
        <w:rPr>
          <w:rFonts w:eastAsiaTheme="minorEastAsia"/>
          <w:sz w:val="36"/>
          <w:szCs w:val="3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d[A]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dt</m:t>
            </m:r>
          </m:den>
        </m:f>
        <m:r>
          <w:rPr>
            <w:rFonts w:ascii="Cambria Math" w:hAnsi="Cambria Math"/>
            <w:sz w:val="36"/>
            <w:szCs w:val="36"/>
          </w:rPr>
          <m:t>=</m:t>
        </m:r>
      </m:oMath>
      <w:r>
        <w:rPr>
          <w:rFonts w:eastAsiaTheme="minorEastAsia"/>
          <w:sz w:val="36"/>
          <w:szCs w:val="36"/>
        </w:rPr>
        <w:t xml:space="preserve"> -k</w:t>
      </w:r>
      <w:r w:rsidRPr="00297E78">
        <w:rPr>
          <w:rFonts w:eastAsiaTheme="minorEastAsia"/>
          <w:sz w:val="36"/>
          <w:szCs w:val="36"/>
          <w:vertAlign w:val="subscript"/>
        </w:rPr>
        <w:t>1</w:t>
      </w:r>
      <w:r>
        <w:rPr>
          <w:rFonts w:eastAsiaTheme="minorEastAsia"/>
          <w:sz w:val="36"/>
          <w:szCs w:val="36"/>
        </w:rPr>
        <w:t>[A] -</w:t>
      </w:r>
      <w:r w:rsidRPr="00F63E6A">
        <w:rPr>
          <w:rFonts w:eastAsiaTheme="minorEastAsia"/>
          <w:sz w:val="36"/>
          <w:szCs w:val="36"/>
        </w:rPr>
        <w:t xml:space="preserve"> </w:t>
      </w:r>
      <w:r>
        <w:rPr>
          <w:rFonts w:eastAsiaTheme="minorEastAsia"/>
          <w:sz w:val="36"/>
          <w:szCs w:val="36"/>
        </w:rPr>
        <w:t>k</w:t>
      </w:r>
      <w:r w:rsidRPr="00297E78">
        <w:rPr>
          <w:rFonts w:eastAsiaTheme="minorEastAsia"/>
          <w:sz w:val="36"/>
          <w:szCs w:val="36"/>
          <w:vertAlign w:val="subscript"/>
        </w:rPr>
        <w:t>-1</w:t>
      </w:r>
      <w:r>
        <w:rPr>
          <w:rFonts w:eastAsiaTheme="minorEastAsia"/>
          <w:sz w:val="36"/>
          <w:szCs w:val="36"/>
        </w:rPr>
        <w:t>[A] + (k</w:t>
      </w:r>
      <w:r w:rsidRPr="00977E01">
        <w:rPr>
          <w:rFonts w:eastAsiaTheme="minorEastAsia"/>
          <w:sz w:val="36"/>
          <w:szCs w:val="36"/>
          <w:vertAlign w:val="subscript"/>
        </w:rPr>
        <w:t>1</w:t>
      </w:r>
      <w:r>
        <w:rPr>
          <w:rFonts w:eastAsiaTheme="minorEastAsia"/>
          <w:sz w:val="36"/>
          <w:szCs w:val="36"/>
        </w:rPr>
        <w:t>+k</w:t>
      </w:r>
      <w:r w:rsidRPr="00977E01">
        <w:rPr>
          <w:rFonts w:eastAsiaTheme="minorEastAsia"/>
          <w:sz w:val="36"/>
          <w:szCs w:val="36"/>
          <w:vertAlign w:val="subscript"/>
        </w:rPr>
        <w:t>-1</w:t>
      </w:r>
      <w:r>
        <w:rPr>
          <w:rFonts w:eastAsiaTheme="minorEastAsia"/>
          <w:sz w:val="36"/>
          <w:szCs w:val="36"/>
        </w:rPr>
        <w:t>)[A]</w:t>
      </w:r>
      <w:r w:rsidRPr="00977E01">
        <w:rPr>
          <w:rFonts w:eastAsiaTheme="minorEastAsia"/>
          <w:sz w:val="36"/>
          <w:szCs w:val="36"/>
          <w:vertAlign w:val="subscript"/>
        </w:rPr>
        <w:t>eq</w:t>
      </w: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          = (k</w:t>
      </w:r>
      <w:r w:rsidRPr="00977E01">
        <w:rPr>
          <w:rFonts w:eastAsiaTheme="minorEastAsia"/>
          <w:sz w:val="36"/>
          <w:szCs w:val="36"/>
          <w:vertAlign w:val="subscript"/>
        </w:rPr>
        <w:t>1</w:t>
      </w:r>
      <w:r>
        <w:rPr>
          <w:rFonts w:eastAsiaTheme="minorEastAsia"/>
          <w:sz w:val="36"/>
          <w:szCs w:val="36"/>
        </w:rPr>
        <w:t>+k</w:t>
      </w:r>
      <w:r w:rsidRPr="00977E01">
        <w:rPr>
          <w:rFonts w:eastAsiaTheme="minorEastAsia"/>
          <w:sz w:val="36"/>
          <w:szCs w:val="36"/>
          <w:vertAlign w:val="subscript"/>
        </w:rPr>
        <w:t>-1</w:t>
      </w:r>
      <w:r>
        <w:rPr>
          <w:rFonts w:eastAsiaTheme="minorEastAsia"/>
          <w:sz w:val="36"/>
          <w:szCs w:val="36"/>
        </w:rPr>
        <w:t>)[A]</w:t>
      </w:r>
      <w:r w:rsidRPr="00977E01">
        <w:rPr>
          <w:rFonts w:eastAsiaTheme="minorEastAsia"/>
          <w:sz w:val="36"/>
          <w:szCs w:val="36"/>
          <w:vertAlign w:val="subscript"/>
        </w:rPr>
        <w:t>eq</w:t>
      </w:r>
      <w:r>
        <w:rPr>
          <w:rFonts w:eastAsiaTheme="minorEastAsia"/>
          <w:sz w:val="36"/>
          <w:szCs w:val="36"/>
        </w:rPr>
        <w:t xml:space="preserve"> – (k</w:t>
      </w:r>
      <w:r w:rsidRPr="00977E01">
        <w:rPr>
          <w:rFonts w:eastAsiaTheme="minorEastAsia"/>
          <w:sz w:val="36"/>
          <w:szCs w:val="36"/>
          <w:vertAlign w:val="subscript"/>
        </w:rPr>
        <w:t>1</w:t>
      </w:r>
      <w:r>
        <w:rPr>
          <w:rFonts w:eastAsiaTheme="minorEastAsia"/>
          <w:sz w:val="36"/>
          <w:szCs w:val="36"/>
        </w:rPr>
        <w:t>+k</w:t>
      </w:r>
      <w:r w:rsidRPr="00977E01">
        <w:rPr>
          <w:rFonts w:eastAsiaTheme="minorEastAsia"/>
          <w:sz w:val="36"/>
          <w:szCs w:val="36"/>
          <w:vertAlign w:val="subscript"/>
        </w:rPr>
        <w:t>-1</w:t>
      </w:r>
      <w:r>
        <w:rPr>
          <w:rFonts w:eastAsiaTheme="minorEastAsia"/>
          <w:sz w:val="36"/>
          <w:szCs w:val="36"/>
        </w:rPr>
        <w:t>)[A] = (k</w:t>
      </w:r>
      <w:r w:rsidRPr="00977E01">
        <w:rPr>
          <w:rFonts w:eastAsiaTheme="minorEastAsia"/>
          <w:sz w:val="36"/>
          <w:szCs w:val="36"/>
          <w:vertAlign w:val="subscript"/>
        </w:rPr>
        <w:t>1</w:t>
      </w:r>
      <w:r>
        <w:rPr>
          <w:rFonts w:eastAsiaTheme="minorEastAsia"/>
          <w:sz w:val="36"/>
          <w:szCs w:val="36"/>
        </w:rPr>
        <w:t>+k</w:t>
      </w:r>
      <w:r w:rsidRPr="00977E01">
        <w:rPr>
          <w:rFonts w:eastAsiaTheme="minorEastAsia"/>
          <w:sz w:val="36"/>
          <w:szCs w:val="36"/>
          <w:vertAlign w:val="subscript"/>
        </w:rPr>
        <w:t>-1</w:t>
      </w:r>
      <w:r>
        <w:rPr>
          <w:rFonts w:eastAsiaTheme="minorEastAsia"/>
          <w:sz w:val="36"/>
          <w:szCs w:val="36"/>
        </w:rPr>
        <w:t>)(</w:t>
      </w:r>
      <w:r w:rsidRPr="00F63E6A">
        <w:rPr>
          <w:rFonts w:eastAsiaTheme="minorEastAsia"/>
          <w:sz w:val="36"/>
          <w:szCs w:val="36"/>
        </w:rPr>
        <w:t xml:space="preserve"> </w:t>
      </w:r>
      <w:r>
        <w:rPr>
          <w:rFonts w:eastAsiaTheme="minorEastAsia"/>
          <w:sz w:val="36"/>
          <w:szCs w:val="36"/>
        </w:rPr>
        <w:t>[A]</w:t>
      </w:r>
      <w:r w:rsidRPr="00977E01">
        <w:rPr>
          <w:rFonts w:eastAsiaTheme="minorEastAsia"/>
          <w:sz w:val="36"/>
          <w:szCs w:val="36"/>
          <w:vertAlign w:val="subscript"/>
        </w:rPr>
        <w:t>eq</w:t>
      </w:r>
      <w:r>
        <w:rPr>
          <w:rFonts w:eastAsiaTheme="minorEastAsia"/>
          <w:sz w:val="36"/>
          <w:szCs w:val="36"/>
        </w:rPr>
        <w:t>-[A]) ….(7)</w:t>
      </w: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Or      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d[A]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[A]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eq</m:t>
                </m:r>
              </m:sub>
            </m:sSub>
            <m:r>
              <w:rPr>
                <w:rFonts w:ascii="Cambria Math" w:eastAsiaTheme="minorEastAsia" w:hAnsi="Cambria Math"/>
                <w:sz w:val="36"/>
                <w:szCs w:val="36"/>
              </w:rPr>
              <m:t xml:space="preserve">-[A] </m:t>
            </m:r>
          </m:den>
        </m:f>
      </m:oMath>
      <w:r>
        <w:rPr>
          <w:rFonts w:eastAsiaTheme="minorEastAsia"/>
          <w:sz w:val="36"/>
          <w:szCs w:val="36"/>
        </w:rPr>
        <w:t xml:space="preserve"> = (k</w:t>
      </w:r>
      <w:r w:rsidRPr="00977E01">
        <w:rPr>
          <w:rFonts w:eastAsiaTheme="minorEastAsia"/>
          <w:sz w:val="36"/>
          <w:szCs w:val="36"/>
          <w:vertAlign w:val="subscript"/>
        </w:rPr>
        <w:t>1</w:t>
      </w:r>
      <w:r>
        <w:rPr>
          <w:rFonts w:eastAsiaTheme="minorEastAsia"/>
          <w:sz w:val="36"/>
          <w:szCs w:val="36"/>
        </w:rPr>
        <w:t>+k</w:t>
      </w:r>
      <w:r w:rsidRPr="00977E01">
        <w:rPr>
          <w:rFonts w:eastAsiaTheme="minorEastAsia"/>
          <w:sz w:val="36"/>
          <w:szCs w:val="36"/>
          <w:vertAlign w:val="subscript"/>
        </w:rPr>
        <w:t>-1</w:t>
      </w:r>
      <w:r>
        <w:rPr>
          <w:rFonts w:eastAsiaTheme="minorEastAsia"/>
          <w:sz w:val="36"/>
          <w:szCs w:val="36"/>
        </w:rPr>
        <w:t>)dt   ………..(8)</w:t>
      </w: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By integration eq 8 then </w:t>
      </w: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</w:p>
    <w:p w:rsidR="005C250C" w:rsidRDefault="00715EB9" w:rsidP="005C250C">
      <w:pPr>
        <w:ind w:left="360"/>
        <w:rPr>
          <w:rFonts w:eastAsiaTheme="minorEastAsia"/>
          <w:sz w:val="36"/>
          <w:szCs w:val="36"/>
        </w:rPr>
      </w:pPr>
      <m:oMath>
        <m:func>
          <m:func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[A]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o</m:t>
                    </m:r>
                  </m:sub>
                </m:sSub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[A]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eq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[A]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[A]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eq</m:t>
                    </m:r>
                  </m:sub>
                </m:sSub>
              </m:den>
            </m:f>
          </m:e>
        </m:func>
      </m:oMath>
      <w:r w:rsidR="005C250C">
        <w:rPr>
          <w:rFonts w:eastAsiaTheme="minorEastAsia"/>
          <w:sz w:val="36"/>
          <w:szCs w:val="36"/>
        </w:rPr>
        <w:t xml:space="preserve"> = (k</w:t>
      </w:r>
      <w:r w:rsidR="005C250C" w:rsidRPr="00977E01">
        <w:rPr>
          <w:rFonts w:eastAsiaTheme="minorEastAsia"/>
          <w:sz w:val="36"/>
          <w:szCs w:val="36"/>
          <w:vertAlign w:val="subscript"/>
        </w:rPr>
        <w:t>1</w:t>
      </w:r>
      <w:r w:rsidR="005C250C">
        <w:rPr>
          <w:rFonts w:eastAsiaTheme="minorEastAsia"/>
          <w:sz w:val="36"/>
          <w:szCs w:val="36"/>
        </w:rPr>
        <w:t>+k</w:t>
      </w:r>
      <w:r w:rsidR="005C250C" w:rsidRPr="00977E01">
        <w:rPr>
          <w:rFonts w:eastAsiaTheme="minorEastAsia"/>
          <w:sz w:val="36"/>
          <w:szCs w:val="36"/>
          <w:vertAlign w:val="subscript"/>
        </w:rPr>
        <w:t>-1</w:t>
      </w:r>
      <w:r w:rsidR="005C250C">
        <w:rPr>
          <w:rFonts w:eastAsiaTheme="minorEastAsia"/>
          <w:sz w:val="36"/>
          <w:szCs w:val="36"/>
        </w:rPr>
        <w:t>) t   ……………….(9)</w:t>
      </w: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Or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/>
                <w:sz w:val="36"/>
                <w:szCs w:val="36"/>
              </w:rPr>
              <m:t>[A]</m:t>
            </m:r>
          </m:e>
          <m:sub>
            <m:r>
              <w:rPr>
                <w:rFonts w:ascii="Cambria Math" w:eastAsiaTheme="minorEastAsia" w:hAnsi="Cambria Math"/>
                <w:sz w:val="36"/>
                <w:szCs w:val="36"/>
              </w:rPr>
              <m:t>o</m:t>
            </m:r>
          </m:sub>
        </m:sSub>
        <m:r>
          <w:rPr>
            <w:rFonts w:ascii="Cambria Math" w:eastAsiaTheme="minorEastAsia" w:hAnsi="Cambria Math"/>
            <w:sz w:val="36"/>
            <w:szCs w:val="36"/>
          </w:rPr>
          <m:t>-</m:t>
        </m:r>
        <m:sSub>
          <m:sSub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/>
                <w:sz w:val="36"/>
                <w:szCs w:val="36"/>
              </w:rPr>
              <m:t>[A]</m:t>
            </m:r>
          </m:e>
          <m:sub>
            <m:r>
              <w:rPr>
                <w:rFonts w:ascii="Cambria Math" w:eastAsiaTheme="minorEastAsia" w:hAnsi="Cambria Math"/>
                <w:sz w:val="36"/>
                <w:szCs w:val="36"/>
              </w:rPr>
              <m:t>eq</m:t>
            </m:r>
          </m:sub>
        </m:sSub>
        <m:r>
          <w:rPr>
            <w:rFonts w:ascii="Cambria Math" w:eastAsiaTheme="minorEastAsia" w:hAnsi="Cambria Math"/>
            <w:sz w:val="36"/>
            <w:szCs w:val="36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A</m:t>
                    </m:r>
                  </m:e>
                </m:d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-[A]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eq</m:t>
                </m:r>
              </m:sub>
            </m:sSub>
          </m:e>
        </m:d>
        <m:sSup>
          <m:sSup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sSupPr>
          <m:e>
            <m:r>
              <w:rPr>
                <w:rFonts w:ascii="Cambria Math" w:eastAsiaTheme="minorEastAsia" w:hAnsi="Cambria Math"/>
                <w:sz w:val="36"/>
                <w:szCs w:val="36"/>
              </w:rPr>
              <m:t>e</m:t>
            </m:r>
          </m:e>
          <m:sup>
            <m:d>
              <m:d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-1</m:t>
                    </m:r>
                  </m:sub>
                </m:sSub>
              </m:e>
            </m:d>
            <m:r>
              <w:rPr>
                <w:rFonts w:ascii="Cambria Math" w:eastAsiaTheme="minorEastAsia" w:hAnsi="Cambria Math"/>
                <w:sz w:val="36"/>
                <w:szCs w:val="36"/>
              </w:rPr>
              <m:t>t</m:t>
            </m:r>
          </m:sup>
        </m:sSup>
      </m:oMath>
      <w:r>
        <w:rPr>
          <w:rFonts w:eastAsiaTheme="minorEastAsia"/>
          <w:sz w:val="36"/>
          <w:szCs w:val="36"/>
        </w:rPr>
        <w:t xml:space="preserve">    ……..(10)</w:t>
      </w: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Or </w:t>
      </w:r>
      <m:oMath>
        <m:func>
          <m:func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[B]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eq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[B]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eq</m:t>
                    </m:r>
                  </m:sub>
                </m:sSub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-[B]</m:t>
                </m:r>
              </m:den>
            </m:f>
          </m:e>
        </m:func>
      </m:oMath>
      <w:r>
        <w:rPr>
          <w:rFonts w:eastAsiaTheme="minorEastAsia"/>
          <w:sz w:val="36"/>
          <w:szCs w:val="36"/>
        </w:rPr>
        <w:t xml:space="preserve"> = (k</w:t>
      </w:r>
      <w:r w:rsidRPr="00977E01">
        <w:rPr>
          <w:rFonts w:eastAsiaTheme="minorEastAsia"/>
          <w:sz w:val="36"/>
          <w:szCs w:val="36"/>
          <w:vertAlign w:val="subscript"/>
        </w:rPr>
        <w:t>1</w:t>
      </w:r>
      <w:r>
        <w:rPr>
          <w:rFonts w:eastAsiaTheme="minorEastAsia"/>
          <w:sz w:val="36"/>
          <w:szCs w:val="36"/>
        </w:rPr>
        <w:t>+k</w:t>
      </w:r>
      <w:r w:rsidRPr="00977E01">
        <w:rPr>
          <w:rFonts w:eastAsiaTheme="minorEastAsia"/>
          <w:sz w:val="36"/>
          <w:szCs w:val="36"/>
          <w:vertAlign w:val="subscript"/>
        </w:rPr>
        <w:t>-1</w:t>
      </w:r>
      <w:r>
        <w:rPr>
          <w:rFonts w:eastAsiaTheme="minorEastAsia"/>
          <w:sz w:val="36"/>
          <w:szCs w:val="36"/>
        </w:rPr>
        <w:t xml:space="preserve">) t     or </w:t>
      </w:r>
      <m:oMath>
        <m:func>
          <m:func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e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e</m:t>
                    </m:r>
                  </m:sub>
                </m:sSub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-x</m:t>
                </m:r>
              </m:den>
            </m:f>
          </m:e>
        </m:func>
      </m:oMath>
      <w:r>
        <w:rPr>
          <w:rFonts w:eastAsiaTheme="minorEastAsia"/>
          <w:sz w:val="36"/>
          <w:szCs w:val="36"/>
        </w:rPr>
        <w:t xml:space="preserve"> = (k</w:t>
      </w:r>
      <w:r w:rsidRPr="00977E01">
        <w:rPr>
          <w:rFonts w:eastAsiaTheme="minorEastAsia"/>
          <w:sz w:val="36"/>
          <w:szCs w:val="36"/>
          <w:vertAlign w:val="subscript"/>
        </w:rPr>
        <w:t>1</w:t>
      </w:r>
      <w:r>
        <w:rPr>
          <w:rFonts w:eastAsiaTheme="minorEastAsia"/>
          <w:sz w:val="36"/>
          <w:szCs w:val="36"/>
        </w:rPr>
        <w:t>+k</w:t>
      </w:r>
      <w:r w:rsidRPr="00977E01">
        <w:rPr>
          <w:rFonts w:eastAsiaTheme="minorEastAsia"/>
          <w:sz w:val="36"/>
          <w:szCs w:val="36"/>
          <w:vertAlign w:val="subscript"/>
        </w:rPr>
        <w:t>-1</w:t>
      </w:r>
      <w:r>
        <w:rPr>
          <w:rFonts w:eastAsiaTheme="minorEastAsia"/>
          <w:sz w:val="36"/>
          <w:szCs w:val="36"/>
        </w:rPr>
        <w:t xml:space="preserve">) t  </w:t>
      </w: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  <w:r w:rsidRPr="000635F8">
        <w:rPr>
          <w:rFonts w:eastAsiaTheme="minorEastAsia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78C846E3" wp14:editId="365478D0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374265" cy="1403985"/>
                <wp:effectExtent l="0" t="0" r="3175" b="5715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Default="005C250C" w:rsidP="005C250C">
                            <w:r>
                              <w:t xml:space="preserve">Note </w:t>
                            </w:r>
                          </w:p>
                          <w:p w:rsidR="005C250C" w:rsidRDefault="00715EB9" w:rsidP="005C250C">
                            <m:oMathPara>
                              <m:oMath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(x+s)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1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dx=</m:t>
                                    </m:r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ln</m:t>
                                        </m:r>
                                      </m:fName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(x+s)</m:t>
                                        </m:r>
                                      </m:e>
                                    </m:func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8C846E3" id="_x0000_s1040" type="#_x0000_t202" style="position:absolute;left:0;text-align:left;margin-left:0;margin-top:0;width:186.95pt;height:110.55pt;z-index:251616256;visibility:visible;mso-wrap-style:square;mso-width-percent:40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WqXKAIAAE4EAAAOAAAAZHJzL2Uyb0RvYy54bWysVNtu2zAMfR+wfxD0vvhSp02MOEWXLsOA&#10;7gK0+wBalmNhsqRJSuzu60vJaZrdXob5QSBF6pA8JL26HntJDtw6oVVFs1lKCVdMN0LtKvr1Yftm&#10;QYnzoBqQWvGKPnJHr9evX60GU/Jcd1o23BIEUa4cTEU7702ZJI51vAc304YrNLba9uBRtbuksTAg&#10;ei+TPE0vk0HbxljNuHN4ezsZ6Trity1n/nPbOu6JrCjm5uNp41mHM1mvoNxZMJ1gxzTgH7LoQSgM&#10;eoK6BQ9kb8VvUL1gVjvd+hnTfaLbVjAea8BqsvSXau47MDzWguQ4c6LJ/T9Y9unwxRLRVDTHTino&#10;sUcPfPTkrR5JHugZjCvR696gnx/xGtscS3XmTrNvjii96UDt+I21eug4NJheFl4mZ08nHBdA6uGj&#10;bjAM7L2OQGNr+8AdskEQHdv0eGpNSIXhZX5xVeSXc0oY2rIivVgu5jEGlM/PjXX+Pdc9CUJFLfY+&#10;wsPhzvmQDpTPLiGa01I0WyFlVOyu3khLDoBzso3fEf0nN6nIUNHlPJ9PDPwVIo3fnyB64XHgpegr&#10;ujg5QRl4e6eaOI4ehJxkTFmqI5GBu4lFP9ZjbFlWhAiB5Vo3j0it1dOA40Ki0Gn7g5IBh7ui7vse&#10;LKdEflDYnmVWFGEbolLMr3JU7LmlPreAYghVUU/JJG583KBInLnBNm5FJPglk2POOLSR9+OCha04&#10;16PXy29g/QQ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A8rWqXKAIAAE4EAAAOAAAAAAAAAAAAAAAAAC4CAABkcnMvZTJvRG9j&#10;LnhtbFBLAQItABQABgAIAAAAIQD9LzLW2wAAAAUBAAAPAAAAAAAAAAAAAAAAAIIEAABkcnMvZG93&#10;bnJldi54bWxQSwUGAAAAAAQABADzAAAAigUAAAAA&#10;">
                <v:textbox style="mso-fit-shape-to-text:t">
                  <w:txbxContent>
                    <w:p w:rsidR="005C250C" w:rsidRDefault="005C250C" w:rsidP="005C250C">
                      <w:r>
                        <w:t xml:space="preserve">Note </w:t>
                      </w:r>
                    </w:p>
                    <w:p w:rsidR="005C250C" w:rsidRDefault="00715EB9" w:rsidP="005C250C">
                      <m:oMathPara>
                        <m:oMath>
                          <m:nary>
                            <m:naryPr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(x+s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-1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dx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(x+s)</m:t>
                                  </m:r>
                                </m:e>
                              </m:func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</w:p>
    <w:p w:rsidR="005C250C" w:rsidRDefault="005C250C" w:rsidP="005C250C">
      <w:pPr>
        <w:ind w:left="360"/>
        <w:rPr>
          <w:rFonts w:eastAsiaTheme="minorEastAsia"/>
          <w:sz w:val="36"/>
          <w:szCs w:val="36"/>
        </w:rPr>
      </w:pPr>
    </w:p>
    <w:p w:rsidR="005C250C" w:rsidRPr="00F63E6A" w:rsidRDefault="005C250C" w:rsidP="005C250C">
      <w:pPr>
        <w:ind w:left="360"/>
        <w:rPr>
          <w:rFonts w:eastAsiaTheme="minorEastAsia"/>
          <w:sz w:val="36"/>
          <w:szCs w:val="36"/>
        </w:rPr>
      </w:pPr>
    </w:p>
    <w:p w:rsidR="005C250C" w:rsidRPr="00977E01" w:rsidRDefault="005C250C" w:rsidP="005C250C">
      <w:pPr>
        <w:ind w:left="360"/>
        <w:rPr>
          <w:rFonts w:eastAsiaTheme="minorEastAsia"/>
          <w:sz w:val="36"/>
          <w:szCs w:val="36"/>
        </w:rPr>
      </w:pPr>
      <w:r w:rsidRPr="00C4172A">
        <w:rPr>
          <w:rFonts w:eastAsiaTheme="minorEastAsia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61AB9143" wp14:editId="0DF09F0B">
                <wp:simplePos x="0" y="0"/>
                <wp:positionH relativeFrom="column">
                  <wp:posOffset>4410075</wp:posOffset>
                </wp:positionH>
                <wp:positionV relativeFrom="paragraph">
                  <wp:posOffset>1993265</wp:posOffset>
                </wp:positionV>
                <wp:extent cx="590550" cy="628650"/>
                <wp:effectExtent l="0" t="0" r="0" b="0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628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Default="005C250C" w:rsidP="005C250C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[A]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[A]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  <w:p w:rsidR="005C250C" w:rsidRDefault="005C250C" w:rsidP="005C250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AB9143" id="_x0000_s1041" type="#_x0000_t202" style="position:absolute;left:0;text-align:left;margin-left:347.25pt;margin-top:156.95pt;width:46.5pt;height:49.5pt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3/mDQIAAPoDAAAOAAAAZHJzL2Uyb0RvYy54bWysU9uO2yAQfa/Uf0C8N740ThMrzmq7260q&#10;bS/Sbj+AYByjAkOBxE6/fgecpFH7VpUHNDAzhzlnhvXNqBU5COclmIYWs5wSYTi00uwa+v354c2S&#10;Eh+YaZkCIxp6FJ7ebF6/Wg+2FiX0oFrhCIIYXw+2oX0Its4yz3uhmZ+BFQadHTjNAh7dLmsdGxBd&#10;q6zM80U2gGutAy68x9v7yUk3Cb/rBA9fu86LQFRDsbaQdpf2bdyzzZrVO8dsL/mpDPYPVWgmDT56&#10;gbpngZG9k39BackdeOjCjIPOoOskF4kDsinyP9g89cyKxAXF8fYik/9/sPzL4Zsjsm3o24ISwzT2&#10;6FmMgbyHkZRRnsH6GqOeLMaFEa+xzYmqt4/Af3hi4K5nZidunYOhF6zF8oqYmV2lTjg+gmyHz9Di&#10;M2wfIAGNndNRO1SDIDq26XhpTSyF42W1yqsKPRxdi3K5QDu+wOpzsnU+fBSgSTQa6rDzCZwdHn2Y&#10;Qs8h8S0DD1IpvGe1MmRo6Koqq5Rw5dEy4HAqqRu6zOOaxiVy/GDalByYVJONtShzIh15TozDuB2T&#10;vEV1FnML7RFlcDANI34eNHpwvygZcBAb6n/umROUqE8GpVwV83mc3HSYV+9KPLhrz/bawwxHqIYG&#10;SibzLqRpnzjfouSdTHLE3kyVnGrGAUuCnj5DnODrc4r6/WU3LwAAAP//AwBQSwMEFAAGAAgAAAAh&#10;AJbbnwHgAAAACwEAAA8AAABkcnMvZG93bnJldi54bWxMj8tOwzAQRfdI/IM1SOyonTZ9JGRSIRBb&#10;EOUhsXPjaRIRj6PYbcLf113BcmaO7pxbbCfbiRMNvnWMkMwUCOLKmZZrhI/357sNCB80G905JoRf&#10;8rAtr68KnRs38huddqEWMYR9rhGaEPpcSl81ZLWfuZ443g5usDrEcailGfQYw20n50qtpNUtxw+N&#10;7umxoepnd7QIny+H769UvdZPdtmPblKSbSYRb2+mh3sQgabwB8NFP6pDGZ327sjGiw5hlaXLiCIs&#10;kkUGIhLrzTpu9ghpMs9AloX836E8AwAA//8DAFBLAQItABQABgAIAAAAIQC2gziS/gAAAOEBAAAT&#10;AAAAAAAAAAAAAAAAAAAAAABbQ29udGVudF9UeXBlc10ueG1sUEsBAi0AFAAGAAgAAAAhADj9If/W&#10;AAAAlAEAAAsAAAAAAAAAAAAAAAAALwEAAF9yZWxzLy5yZWxzUEsBAi0AFAAGAAgAAAAhAEK7f+YN&#10;AgAA+gMAAA4AAAAAAAAAAAAAAAAALgIAAGRycy9lMm9Eb2MueG1sUEsBAi0AFAAGAAgAAAAhAJbb&#10;nwHgAAAACwEAAA8AAAAAAAAAAAAAAAAAZwQAAGRycy9kb3ducmV2LnhtbFBLBQYAAAAABAAEAPMA&#10;AAB0BQAAAAA=&#10;" filled="f" stroked="f">
                <v:textbox>
                  <w:txbxContent>
                    <w:p w:rsidR="005C250C" w:rsidRDefault="005C250C" w:rsidP="005C250C"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[A]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[A]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  <w:p w:rsidR="005C250C" w:rsidRDefault="005C250C" w:rsidP="005C250C"/>
                  </w:txbxContent>
                </v:textbox>
              </v:shape>
            </w:pict>
          </mc:Fallback>
        </mc:AlternateContent>
      </w:r>
      <w:r w:rsidRPr="00C4172A">
        <w:rPr>
          <w:rFonts w:eastAsiaTheme="minorEastAsia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63122B75" wp14:editId="4B1A05C3">
                <wp:simplePos x="0" y="0"/>
                <wp:positionH relativeFrom="column">
                  <wp:posOffset>4629150</wp:posOffset>
                </wp:positionH>
                <wp:positionV relativeFrom="paragraph">
                  <wp:posOffset>3230880</wp:posOffset>
                </wp:positionV>
                <wp:extent cx="542925" cy="1403985"/>
                <wp:effectExtent l="0" t="0" r="0" b="0"/>
                <wp:wrapNone/>
                <wp:docPr id="6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Default="005C250C" w:rsidP="005C250C">
                            <w:r>
                              <w:t>tim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3122B75" id="_x0000_s1042" type="#_x0000_t202" style="position:absolute;left:0;text-align:left;margin-left:364.5pt;margin-top:254.4pt;width:42.75pt;height:110.55pt;z-index:2516203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W8yEAIAAPwDAAAOAAAAZHJzL2Uyb0RvYy54bWysU9tuGyEQfa/Uf0C813uJ7dgrr6M0qatK&#10;6UVK+gGYZb2owFDA3nW/vgNru1b6VpUHNDDDmTlnhtXdoBU5COclmJoWk5wSYTg00uxq+v1l825B&#10;iQ/MNEyBETU9Ck/v1m/frHpbiRI6UI1wBEGMr3pb0y4EW2WZ553QzE/ACoPOFpxmAY9ulzWO9Yiu&#10;VVbm+TzrwTXWARfe4+3j6KTrhN+2goevbetFIKqmWFtIu0v7Nu7ZesWqnWO2k/xUBvuHKjSTBpNe&#10;oB5ZYGTv5F9QWnIHHtow4aAzaFvJReKAbIr8FZvnjlmRuKA43l5k8v8Pln85fHNENjWd395QYpjG&#10;Jr2IIZD3MJAy6tNbX2HYs8XAMOA19jlx9fYJ+A9PDDx0zOzEvXPQd4I1WF8RX2ZXT0ccH0G2/Wdo&#10;MA3bB0hAQ+t0FA/lIIiOfTpeehNL4Xg5m5bLckYJR1cxzW+Wi1lKwarza+t8+ChAk2jU1GHvEzo7&#10;PPkQq2HVOSQmM7CRSqX+K0P6mi5niP/Ko2XA8VRS13SRxzUOTCT5wTTpcWBSjTYmUObEOhIdKYdh&#10;OySBi/lZzS00R9TBwTiO+H3Q6MD9oqTHUayp/7lnTlCiPhnUcllMp3F202E6uy3x4K4922sPMxyh&#10;ahooGc2HkOY9MvP2HjXfyCRHbM5YyalmHLGk0uk7xBm+PqeoP592/RsAAP//AwBQSwMEFAAGAAgA&#10;AAAhAH4WFUDfAAAACwEAAA8AAABkcnMvZG93bnJldi54bWxMj8FOwzAQRO9I/IO1SNyo3YjSNMSp&#10;KtSWI6VEnN3YJBHx2rLdNPw9Cxc4rmY0+165nuzARhNi71DCfCaAGWyc7rGVUL/t7nJgMSnUanBo&#10;JHyZCOvq+qpUhXYXfDXjMbWMRjAWSkKXki84j01nrIoz5w1S9uGCVYnO0HId1IXG7cAzIR64VT3S&#10;h05589SZ5vN4thJ88vvlc3g5bLa7UdTv+zrr262UtzfT5hFYMlP6K8MPPqFDRUwnd0Yd2SBhma3I&#10;JUlYiJwcqJHP7xfATr/RCnhV8v8O1TcAAAD//wMAUEsBAi0AFAAGAAgAAAAhALaDOJL+AAAA4QEA&#10;ABMAAAAAAAAAAAAAAAAAAAAAAFtDb250ZW50X1R5cGVzXS54bWxQSwECLQAUAAYACAAAACEAOP0h&#10;/9YAAACUAQAACwAAAAAAAAAAAAAAAAAvAQAAX3JlbHMvLnJlbHNQSwECLQAUAAYACAAAACEAP6lv&#10;MhACAAD8AwAADgAAAAAAAAAAAAAAAAAuAgAAZHJzL2Uyb0RvYy54bWxQSwECLQAUAAYACAAAACEA&#10;fhYVQN8AAAALAQAADwAAAAAAAAAAAAAAAABqBAAAZHJzL2Rvd25yZXYueG1sUEsFBgAAAAAEAAQA&#10;8wAAAHYFAAAAAA==&#10;" filled="f" stroked="f">
                <v:textbox style="mso-fit-shape-to-text:t">
                  <w:txbxContent>
                    <w:p w:rsidR="005C250C" w:rsidRDefault="005C250C" w:rsidP="005C250C">
                      <w:r>
                        <w:t>time</w:t>
                      </w:r>
                    </w:p>
                  </w:txbxContent>
                </v:textbox>
              </v:shape>
            </w:pict>
          </mc:Fallback>
        </mc:AlternateContent>
      </w:r>
      <w:r w:rsidRPr="00C4172A">
        <w:rPr>
          <w:rFonts w:eastAsiaTheme="minorEastAsia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405BF703" wp14:editId="231FFA85">
                <wp:simplePos x="0" y="0"/>
                <wp:positionH relativeFrom="column">
                  <wp:posOffset>-323850</wp:posOffset>
                </wp:positionH>
                <wp:positionV relativeFrom="paragraph">
                  <wp:posOffset>1059815</wp:posOffset>
                </wp:positionV>
                <wp:extent cx="409575" cy="1059815"/>
                <wp:effectExtent l="0" t="0" r="0" b="0"/>
                <wp:wrapNone/>
                <wp:docPr id="6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9575" cy="10598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Default="005C250C" w:rsidP="005C250C">
                            <w:r>
                              <w:t>concentration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5BF703" id="_x0000_s1043" type="#_x0000_t202" style="position:absolute;left:0;text-align:left;margin-left:-25.5pt;margin-top:83.45pt;width:32.25pt;height:83.45pt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GOBEAIAAP8DAAAOAAAAZHJzL2Uyb0RvYy54bWysU9uO2yAQfa/Uf0C8N74o3iRWnNV2t1tV&#10;2l6k3X4AwThGBYYCiZ2/74CTNOq+reoHBB7mzJwzh/XtqBU5COclmIYWs5wSYTi00uwa+vPl8cOS&#10;Eh+YaZkCIxp6FJ7ebt6/Ww+2FiX0oFrhCIIYXw+2oX0Its4yz3uhmZ+BFQaDHTjNAh7dLmsdGxBd&#10;q6zM85tsANdaB1x4j38fpiDdJPyuEzx87zovAlENxd5CWl1at3HNNmtW7xyzveSnNtgbutBMGix6&#10;gXpggZG9k6+gtOQOPHRhxkFn0HWSi8QB2RT5P2yee2ZF4oLieHuRyf8/WP7t8MMR2Tb0ZlFSYpjG&#10;Ib2IMZCPMJIy6jNYX+O1Z4sXw4i/cc6Jq7dPwH95YuC+Z2Yn7pyDoResxf6KmJldpU44PoJsh6/Q&#10;Yhm2D5CAxs7pKB7KQRAd53S8zCa2wvHnPF9Vi4oSjqEir1bLokolWH3Ots6HzwI0iZuGOpx9QmeH&#10;Jx9iN6w+X4nFDDxKpdL8lSFDQ1dVWaWEq4iWAe2ppG7oMo/fZJhI8pNpU3JgUk17LKDMiXUkOlEO&#10;43ZMAheLs5pbaI+og4PJjvh8cBPXcoHcB3RjQ/3vPXOCEvXFoJyrYj6P9k2HebUo8eCuI9vrCDO8&#10;BzR5oGTa3odk+Yn2HcreyaRInM/UzKltdFkS6vQioo2vz+nW33e7+QMAAP//AwBQSwMEFAAGAAgA&#10;AAAhAMMkii7hAAAACgEAAA8AAABkcnMvZG93bnJldi54bWxMjzFPwzAUhHck/oP1kNhap1iNSohT&#10;IRCVWFAb6NDNiR9JhP0cYrdJ/z3uVMbTne6+y9eTNeyEg+8cSVjME2BItdMdNRK+Pt9mK2A+KNLK&#10;OEIJZ/SwLm5vcpVpN9IOT2VoWCwhnykJbQh9xrmvW7TKz12PFL1vN1gVohwargc1xnJr+EOSpNyq&#10;juJCq3p8abH+KY9Wwr76OJtdLw5JN75vp83vtnzdNFLe303PT8ACTuEahgt+RIciMlXuSNozI2G2&#10;XMQvIRpp+gjskhBLYJUEIcQKeJHz/xeKPwAAAP//AwBQSwECLQAUAAYACAAAACEAtoM4kv4AAADh&#10;AQAAEwAAAAAAAAAAAAAAAAAAAAAAW0NvbnRlbnRfVHlwZXNdLnhtbFBLAQItABQABgAIAAAAIQA4&#10;/SH/1gAAAJQBAAALAAAAAAAAAAAAAAAAAC8BAABfcmVscy8ucmVsc1BLAQItABQABgAIAAAAIQA7&#10;AGOBEAIAAP8DAAAOAAAAAAAAAAAAAAAAAC4CAABkcnMvZTJvRG9jLnhtbFBLAQItABQABgAIAAAA&#10;IQDDJIou4QAAAAoBAAAPAAAAAAAAAAAAAAAAAGoEAABkcnMvZG93bnJldi54bWxQSwUGAAAAAAQA&#10;BADzAAAAeAUAAAAA&#10;" filled="f" stroked="f">
                <v:textbox style="layout-flow:vertical;mso-layout-flow-alt:bottom-to-top">
                  <w:txbxContent>
                    <w:p w:rsidR="005C250C" w:rsidRDefault="005C250C" w:rsidP="005C250C">
                      <w:r>
                        <w:t>concentration</w:t>
                      </w:r>
                    </w:p>
                  </w:txbxContent>
                </v:textbox>
              </v:shape>
            </w:pict>
          </mc:Fallback>
        </mc:AlternateContent>
      </w:r>
      <w:r w:rsidRPr="007D64B5">
        <w:rPr>
          <w:rFonts w:eastAsiaTheme="minorEastAsia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 wp14:anchorId="1CDA7E49" wp14:editId="052B7251">
                <wp:simplePos x="0" y="0"/>
                <wp:positionH relativeFrom="column">
                  <wp:posOffset>3372485</wp:posOffset>
                </wp:positionH>
                <wp:positionV relativeFrom="paragraph">
                  <wp:posOffset>561975</wp:posOffset>
                </wp:positionV>
                <wp:extent cx="466725" cy="504825"/>
                <wp:effectExtent l="0" t="0" r="0" b="0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5048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Default="00715EB9" w:rsidP="005C250C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[B]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[A]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o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DA7E49" id="_x0000_s1044" type="#_x0000_t202" style="position:absolute;left:0;text-align:left;margin-left:265.55pt;margin-top:44.25pt;width:36.75pt;height:39.75pt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wV7xDAIAAPoDAAAOAAAAZHJzL2Uyb0RvYy54bWysU11v2yAUfZ+0/4B4X+xkSZpaIVXXrtOk&#10;7kNq9wMwxjEacBmQ2Nmv7wUnWdS9TfODdeFeDuece1nfDEaTvfRBgWV0OikpkVZAo+yW0R/PD+9W&#10;lITIbcM1WMnoQQZ6s3n7Zt27Ss6gA91ITxDEhqp3jHYxuqooguik4WECTlpMtuANj7j026LxvEd0&#10;o4tZWS6LHnzjPAgZAu7ej0m6yfhtK0X81rZBRqIZRW4x/33+1+lfbNa82nruOiWONPg/sDBcWbz0&#10;DHXPIyc7r/6CMkp4CNDGiQBTQNsqIbMGVDMtX6l56riTWQuaE9zZpvD/YMXX/XdPVMPoe7THcoM9&#10;epZDJB9gILNkT+9ChVVPDuvigNvY5iw1uEcQPwOxcNdxu5W33kPfSd4gvWk6WVwcHXFCAqn7L9Dg&#10;NXwXIQMNrTfJO3SDIDryOJxbk6gI3Jwvl1ezBSUCU4tyvsI43cCr02HnQ/wkwZAUMOqx8xmc7x9D&#10;HEtPJekuCw9Ka9znlbakZ/R6gZCvMkZFHE6tDKOrMn3juCSNH22TD0eu9BgjF22PopPOUXEc6iHb&#10;O12dzKyhOaANHsZhxMeDQQf+NyU9DiKj4deOe0mJ/mzRyuvpfJ4mNy/mi6sZLvxlpr7McCsQitFI&#10;yRjexTzto7JbtLxV2Y7Um5HJkTMOWDb0+BjSBF+uc9WfJ7t5AQAA//8DAFBLAwQUAAYACAAAACEA&#10;TB7X7t4AAAAKAQAADwAAAGRycy9kb3ducmV2LnhtbEyPy07DMBBF90j9B2sqsaN2ShOFEKeqQGxB&#10;lIfEzo2nSUQ8jmK3CX/PsKLL0T2690y5nV0vzjiGzpOGZKVAINXedtRoeH97uslBhGjImt4TavjB&#10;ANtqcVWawvqJXvG8j43gEgqF0dDGOBRShrpFZ8LKD0icHf3oTORzbKQdzcTlrpdrpTLpTEe80JoB&#10;H1qsv/cnp+Hj+fj1uVEvzaNLh8nPSpK7k1pfL+fdPYiIc/yH4U+f1aFip4M/kQ2i15DeJgmjGvI8&#10;BcFApjYZiAOTWa5AVqW8fKH6BQAA//8DAFBLAQItABQABgAIAAAAIQC2gziS/gAAAOEBAAATAAAA&#10;AAAAAAAAAAAAAAAAAABbQ29udGVudF9UeXBlc10ueG1sUEsBAi0AFAAGAAgAAAAhADj9If/WAAAA&#10;lAEAAAsAAAAAAAAAAAAAAAAALwEAAF9yZWxzLy5yZWxzUEsBAi0AFAAGAAgAAAAhAPXBXvEMAgAA&#10;+gMAAA4AAAAAAAAAAAAAAAAALgIAAGRycy9lMm9Eb2MueG1sUEsBAi0AFAAGAAgAAAAhAEwe1+7e&#10;AAAACgEAAA8AAAAAAAAAAAAAAAAAZgQAAGRycy9kb3ducmV2LnhtbFBLBQYAAAAABAAEAPMAAABx&#10;BQAAAAA=&#10;" filled="f" stroked="f">
                <v:textbox>
                  <w:txbxContent>
                    <w:p w:rsidR="005C250C" w:rsidRDefault="00715EB9" w:rsidP="005C250C"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[B]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[A]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o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  <w:sz w:val="36"/>
          <w:szCs w:val="36"/>
        </w:rPr>
        <w:drawing>
          <wp:inline distT="0" distB="0" distL="0" distR="0" wp14:anchorId="6ECD3EF3" wp14:editId="52F4F2F4">
            <wp:extent cx="5486400" cy="3067050"/>
            <wp:effectExtent l="0" t="0" r="19050" b="19050"/>
            <wp:docPr id="234" name="Chart 23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5C250C" w:rsidRPr="00A17809" w:rsidRDefault="005C250C" w:rsidP="005C250C">
      <w:pPr>
        <w:ind w:left="360"/>
        <w:rPr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 </w:t>
      </w:r>
    </w:p>
    <w:p w:rsidR="005C250C" w:rsidRDefault="005C250C" w:rsidP="005C250C"/>
    <w:p w:rsidR="005C250C" w:rsidRPr="00EF5474" w:rsidRDefault="005C250C" w:rsidP="005C250C">
      <w:pPr>
        <w:pStyle w:val="ListParagraph"/>
        <w:numPr>
          <w:ilvl w:val="0"/>
          <w:numId w:val="5"/>
        </w:numPr>
        <w:rPr>
          <w:b/>
          <w:bCs/>
        </w:rPr>
      </w:pPr>
      <w:r w:rsidRPr="00EF5474">
        <w:rPr>
          <w:b/>
          <w:bCs/>
          <w:sz w:val="32"/>
          <w:szCs w:val="32"/>
        </w:rPr>
        <w:t>Consecutive Reactions</w:t>
      </w:r>
      <w:r w:rsidRPr="00EF5474">
        <w:rPr>
          <w:b/>
          <w:bCs/>
        </w:rPr>
        <w:t>: -</w:t>
      </w:r>
    </w:p>
    <w:p w:rsidR="005C250C" w:rsidRDefault="005C250C" w:rsidP="005C250C">
      <w:pPr>
        <w:ind w:left="360"/>
        <w:rPr>
          <w:sz w:val="32"/>
          <w:szCs w:val="32"/>
        </w:rPr>
      </w:pPr>
      <w:r>
        <w:rPr>
          <w:sz w:val="32"/>
          <w:szCs w:val="32"/>
        </w:rPr>
        <w:t>A consecutive reaction is one in which the product from the first step becomes the reactant for the second step, and so on.</w:t>
      </w:r>
    </w:p>
    <w:p w:rsidR="005C250C" w:rsidRDefault="005C250C" w:rsidP="005C250C">
      <w:pPr>
        <w:ind w:left="360"/>
        <w:rPr>
          <w:sz w:val="32"/>
          <w:szCs w:val="32"/>
        </w:rPr>
      </w:pPr>
      <w:r>
        <w:rPr>
          <w:sz w:val="32"/>
          <w:szCs w:val="32"/>
        </w:rPr>
        <w:t xml:space="preserve">Ex.  </w:t>
      </w:r>
    </w:p>
    <w:p w:rsidR="005C250C" w:rsidRPr="00EF5474" w:rsidRDefault="005C250C" w:rsidP="005C250C">
      <w:pPr>
        <w:pStyle w:val="ListParagraph"/>
        <w:numPr>
          <w:ilvl w:val="0"/>
          <w:numId w:val="6"/>
        </w:numPr>
        <w:rPr>
          <w:sz w:val="32"/>
          <w:szCs w:val="32"/>
        </w:rPr>
      </w:pPr>
      <w:r>
        <w:rPr>
          <w:sz w:val="32"/>
          <w:szCs w:val="32"/>
        </w:rPr>
        <w:t xml:space="preserve">   </w:t>
      </w:r>
      <w:r w:rsidRPr="00EF5474">
        <w:rPr>
          <w:sz w:val="32"/>
          <w:szCs w:val="32"/>
        </w:rPr>
        <w:t>CH</w:t>
      </w:r>
      <w:r w:rsidRPr="00EF5474">
        <w:rPr>
          <w:sz w:val="32"/>
          <w:szCs w:val="32"/>
          <w:vertAlign w:val="subscript"/>
        </w:rPr>
        <w:t>3</w:t>
      </w:r>
      <w:r w:rsidRPr="00EF5474">
        <w:rPr>
          <w:sz w:val="32"/>
          <w:szCs w:val="32"/>
        </w:rPr>
        <w:t>COCH</w:t>
      </w:r>
      <w:r w:rsidRPr="00EF5474">
        <w:rPr>
          <w:sz w:val="32"/>
          <w:szCs w:val="32"/>
          <w:vertAlign w:val="subscript"/>
        </w:rPr>
        <w:t>3</w:t>
      </w:r>
      <w:r w:rsidRPr="00EF5474">
        <w:rPr>
          <w:sz w:val="32"/>
          <w:szCs w:val="32"/>
        </w:rPr>
        <w:t xml:space="preserve"> </w:t>
      </w:r>
      <w:r w:rsidRPr="00EF5474">
        <w:sym w:font="Wingdings" w:char="F0E0"/>
      </w:r>
      <w:r w:rsidRPr="00EF5474">
        <w:rPr>
          <w:sz w:val="32"/>
          <w:szCs w:val="32"/>
        </w:rPr>
        <w:t xml:space="preserve"> CH</w:t>
      </w:r>
      <w:r w:rsidRPr="00EF5474">
        <w:rPr>
          <w:sz w:val="32"/>
          <w:szCs w:val="32"/>
          <w:vertAlign w:val="subscript"/>
        </w:rPr>
        <w:t>2</w:t>
      </w:r>
      <w:r w:rsidRPr="00EF5474">
        <w:rPr>
          <w:sz w:val="32"/>
          <w:szCs w:val="32"/>
        </w:rPr>
        <w:t>=CO + CH</w:t>
      </w:r>
      <w:r w:rsidRPr="00EF5474">
        <w:rPr>
          <w:sz w:val="32"/>
          <w:szCs w:val="32"/>
          <w:vertAlign w:val="subscript"/>
        </w:rPr>
        <w:t>4</w:t>
      </w:r>
    </w:p>
    <w:p w:rsidR="005C250C" w:rsidRDefault="005C250C" w:rsidP="005C250C">
      <w:pPr>
        <w:ind w:left="360"/>
        <w:rPr>
          <w:sz w:val="32"/>
          <w:szCs w:val="32"/>
        </w:rPr>
      </w:pPr>
      <w:r>
        <w:rPr>
          <w:sz w:val="32"/>
          <w:szCs w:val="32"/>
        </w:rPr>
        <w:t xml:space="preserve">        CH</w:t>
      </w:r>
      <w:r w:rsidRPr="00EF5474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 xml:space="preserve">=CO </w:t>
      </w:r>
      <w:r w:rsidRPr="00EF5474">
        <w:rPr>
          <w:sz w:val="32"/>
          <w:szCs w:val="32"/>
        </w:rPr>
        <w:sym w:font="Wingdings" w:char="F0E0"/>
      </w:r>
      <w:r>
        <w:rPr>
          <w:sz w:val="32"/>
          <w:szCs w:val="32"/>
        </w:rPr>
        <w:t xml:space="preserve"> CO + ½ C</w:t>
      </w:r>
      <w:r w:rsidRPr="00EF5474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H</w:t>
      </w:r>
      <w:r w:rsidRPr="00EF5474">
        <w:rPr>
          <w:sz w:val="32"/>
          <w:szCs w:val="32"/>
          <w:vertAlign w:val="subscript"/>
        </w:rPr>
        <w:t>4</w:t>
      </w:r>
    </w:p>
    <w:p w:rsidR="005C250C" w:rsidRPr="00EF5474" w:rsidRDefault="005C250C" w:rsidP="005C250C">
      <w:pPr>
        <w:pStyle w:val="ListParagraph"/>
        <w:numPr>
          <w:ilvl w:val="0"/>
          <w:numId w:val="6"/>
        </w:numPr>
        <w:rPr>
          <w:sz w:val="32"/>
          <w:szCs w:val="32"/>
        </w:rPr>
      </w:pPr>
      <w:r>
        <w:rPr>
          <w:sz w:val="32"/>
          <w:szCs w:val="32"/>
        </w:rPr>
        <w:t xml:space="preserve">   </w:t>
      </w:r>
      <m:oMath>
        <m:sPre>
          <m:sPre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PrePr>
          <m:sub>
            <m:r>
              <w:rPr>
                <w:rFonts w:ascii="Cambria Math" w:hAnsi="Cambria Math"/>
                <w:sz w:val="32"/>
                <w:szCs w:val="32"/>
              </w:rPr>
              <m:t>92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239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>U</m:t>
            </m:r>
          </m:e>
        </m:sPre>
      </m:oMath>
      <w:r>
        <w:rPr>
          <w:rFonts w:eastAsiaTheme="minorEastAsia"/>
          <w:sz w:val="32"/>
          <w:szCs w:val="32"/>
        </w:rPr>
        <w:t xml:space="preserve"> </w:t>
      </w:r>
      <w:r w:rsidRPr="00EF5474">
        <w:rPr>
          <w:rFonts w:eastAsiaTheme="minorEastAsia"/>
          <w:sz w:val="32"/>
          <w:szCs w:val="32"/>
        </w:rPr>
        <w:sym w:font="Wingdings" w:char="F0E0"/>
      </w:r>
      <w:r>
        <w:rPr>
          <w:rFonts w:eastAsiaTheme="minorEastAsia"/>
          <w:sz w:val="32"/>
          <w:szCs w:val="32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PrePr>
          <m:sub>
            <m:r>
              <w:rPr>
                <w:rFonts w:ascii="Cambria Math" w:hAnsi="Cambria Math"/>
                <w:sz w:val="32"/>
                <w:szCs w:val="32"/>
              </w:rPr>
              <m:t>93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239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>Np</m:t>
            </m:r>
          </m:e>
        </m:sPre>
      </m:oMath>
      <w:r>
        <w:rPr>
          <w:rFonts w:eastAsiaTheme="minorEastAsia"/>
          <w:sz w:val="32"/>
          <w:szCs w:val="32"/>
        </w:rPr>
        <w:t xml:space="preserve"> + </w:t>
      </w:r>
      <m:oMath>
        <m:sPre>
          <m:sPre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PrePr>
          <m:sub>
            <m:r>
              <w:rPr>
                <w:rFonts w:ascii="Cambria Math" w:hAnsi="Cambria Math"/>
                <w:sz w:val="32"/>
                <w:szCs w:val="32"/>
              </w:rPr>
              <m:t>-1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0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>β</m:t>
            </m:r>
          </m:e>
        </m:sPre>
      </m:oMath>
    </w:p>
    <w:p w:rsidR="005C250C" w:rsidRDefault="005C250C" w:rsidP="005C250C">
      <w:pPr>
        <w:pStyle w:val="ListParagraph"/>
        <w:rPr>
          <w:sz w:val="32"/>
          <w:szCs w:val="32"/>
        </w:rPr>
      </w:pPr>
    </w:p>
    <w:p w:rsidR="005C250C" w:rsidRDefault="005C250C" w:rsidP="005C250C">
      <w:pPr>
        <w:pStyle w:val="ListParagraph"/>
        <w:rPr>
          <w:rFonts w:eastAsiaTheme="minorEastAsia"/>
          <w:sz w:val="32"/>
          <w:szCs w:val="32"/>
        </w:rPr>
      </w:pPr>
      <w:r>
        <w:rPr>
          <w:sz w:val="32"/>
          <w:szCs w:val="32"/>
        </w:rPr>
        <w:t xml:space="preserve">   </w:t>
      </w:r>
      <m:oMath>
        <m:sPre>
          <m:sPre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PrePr>
          <m:sub>
            <m:r>
              <w:rPr>
                <w:rFonts w:ascii="Cambria Math" w:hAnsi="Cambria Math"/>
                <w:sz w:val="32"/>
                <w:szCs w:val="32"/>
              </w:rPr>
              <m:t>93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239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>Np</m:t>
            </m:r>
          </m:e>
        </m:sPre>
      </m:oMath>
      <w:r>
        <w:rPr>
          <w:rFonts w:eastAsiaTheme="minorEastAsia"/>
          <w:sz w:val="32"/>
          <w:szCs w:val="32"/>
        </w:rPr>
        <w:t xml:space="preserve"> </w:t>
      </w:r>
      <w:r w:rsidRPr="00EF5474">
        <w:rPr>
          <w:rFonts w:eastAsiaTheme="minorEastAsia"/>
          <w:sz w:val="32"/>
          <w:szCs w:val="32"/>
        </w:rPr>
        <w:sym w:font="Wingdings" w:char="F0E0"/>
      </w:r>
      <w:r>
        <w:rPr>
          <w:rFonts w:eastAsiaTheme="minorEastAsia"/>
          <w:sz w:val="32"/>
          <w:szCs w:val="32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PrePr>
          <m:sub>
            <m:r>
              <w:rPr>
                <w:rFonts w:ascii="Cambria Math" w:hAnsi="Cambria Math"/>
                <w:sz w:val="32"/>
                <w:szCs w:val="32"/>
              </w:rPr>
              <m:t>94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239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>Pu</m:t>
            </m:r>
          </m:e>
        </m:sPre>
      </m:oMath>
      <w:r>
        <w:rPr>
          <w:rFonts w:eastAsiaTheme="minorEastAsia"/>
          <w:sz w:val="32"/>
          <w:szCs w:val="32"/>
        </w:rPr>
        <w:t xml:space="preserve"> + </w:t>
      </w:r>
      <m:oMath>
        <m:sPre>
          <m:sPre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PrePr>
          <m:sub>
            <m:r>
              <w:rPr>
                <w:rFonts w:ascii="Cambria Math" w:hAnsi="Cambria Math"/>
                <w:sz w:val="32"/>
                <w:szCs w:val="32"/>
              </w:rPr>
              <m:t>-1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0</m:t>
            </m:r>
          </m:sup>
          <m:e>
            <m:r>
              <w:rPr>
                <w:rFonts w:ascii="Cambria Math" w:hAnsi="Cambria Math"/>
                <w:sz w:val="32"/>
                <w:szCs w:val="32"/>
              </w:rPr>
              <m:t>β</m:t>
            </m:r>
          </m:e>
        </m:sPre>
      </m:oMath>
    </w:p>
    <w:p w:rsidR="005C250C" w:rsidRDefault="005C250C" w:rsidP="005C250C">
      <w:pPr>
        <w:rPr>
          <w:sz w:val="32"/>
          <w:szCs w:val="32"/>
        </w:rPr>
      </w:pPr>
    </w:p>
    <w:p w:rsidR="005C250C" w:rsidRDefault="005C250C" w:rsidP="005C250C">
      <w:pPr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For a two-step consecutive reaction, we have </w:t>
      </w:r>
    </w:p>
    <w:p w:rsidR="005C250C" w:rsidRDefault="005C250C" w:rsidP="005C250C">
      <w:pPr>
        <w:rPr>
          <w:sz w:val="32"/>
          <w:szCs w:val="32"/>
        </w:rPr>
      </w:pPr>
      <w:r w:rsidRPr="005A109A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1A194C17" wp14:editId="5788D2D7">
                <wp:simplePos x="0" y="0"/>
                <wp:positionH relativeFrom="column">
                  <wp:posOffset>2667000</wp:posOffset>
                </wp:positionH>
                <wp:positionV relativeFrom="paragraph">
                  <wp:posOffset>328930</wp:posOffset>
                </wp:positionV>
                <wp:extent cx="361950" cy="314325"/>
                <wp:effectExtent l="0" t="0" r="0" b="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Default="005C250C" w:rsidP="005C250C">
                            <w:r>
                              <w:t>K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194C17" id="_x0000_s1045" type="#_x0000_t202" style="position:absolute;margin-left:210pt;margin-top:25.9pt;width:28.5pt;height:24.75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Ej7DQIAAPoDAAAOAAAAZHJzL2Uyb0RvYy54bWysU9tuGyEQfa/Uf0C81+td22m8Mo7SpKkq&#10;pRcp6QdglvWiAkMBe9f9+gys7VrpW1Ue0MAMZ+acGVY3g9FkL31QYBktJ1NKpBXQKLtl9Mfzw7tr&#10;SkLktuEarGT0IAO9Wb99s+pdLSvoQDfSEwSxoe4do12Mri6KIDppeJiAkxadLXjDIx79tmg87xHd&#10;6KKaTq+KHnzjPAgZAt7ej066zvhtK0X81rZBRqIZxdpi3n3eN2kv1itebz13nRLHMvg/VGG4spj0&#10;DHXPIyc7r/6CMkp4CNDGiQBTQNsqITMHZFNOX7F56riTmQuKE9xZpvD/YMXX/XdPVMNotaTEcoM9&#10;epZDJB9gIFWSp3ehxqgnh3FxwGtsc6Ya3COIn4FYuOu43cpb76HvJG+wvDK9LC6ejjghgWz6L9Bg&#10;Gr6LkIGG1pukHapBEB3bdDi3JpUi8HJ2VS4X6BHompXzWbXIGXh9eux8iJ8kGJIMRj12PoPz/WOI&#10;qRhen0JSLgsPSuvcfW1Jz+hygZCvPEZFHE6tDKPX07TGcUkcP9omP45c6dHGBNoeSSeeI+M4bIYs&#10;b7k8ibmB5oAyeBiHET8PGh3435T0OIiMhl877iUl+rNFKZflfJ4mNx/mi/cVHvylZ3Pp4VYgFKOR&#10;ktG8i3naR2a3KHmrshypN2Mlx5pxwLJKx8+QJvjynKP+fNn1CwAAAP//AwBQSwMEFAAGAAgAAAAh&#10;AGSmJX3cAAAACgEAAA8AAABkcnMvZG93bnJldi54bWxMj01PwzAMhu9I/IfISNxYUugYlKYTAnEF&#10;bXxI3LzGaysap2qytfx7zAmOth+9ft5yPfteHWmMXWAL2cKAIq6D67ix8Pb6dHEDKiZkh31gsvBN&#10;EdbV6UmJhQsTb+i4TY2SEI4FWmhTGgqtY92Sx7gIA7Hc9mH0mGQcG+1GnCTc9/rSmGvtsWP50OJA&#10;Dy3VX9uDt/D+vP/8yM1L8+iXwxRmo9nfamvPz+b7O1CJ5vQHw6++qEMlTrtwYBdVbyGXeEEtLDOp&#10;IEC+WsliJ6TJrkBXpf5fofoBAAD//wMAUEsBAi0AFAAGAAgAAAAhALaDOJL+AAAA4QEAABMAAAAA&#10;AAAAAAAAAAAAAAAAAFtDb250ZW50X1R5cGVzXS54bWxQSwECLQAUAAYACAAAACEAOP0h/9YAAACU&#10;AQAACwAAAAAAAAAAAAAAAAAvAQAAX3JlbHMvLnJlbHNQSwECLQAUAAYACAAAACEA6ehI+w0CAAD6&#10;AwAADgAAAAAAAAAAAAAAAAAuAgAAZHJzL2Uyb0RvYy54bWxQSwECLQAUAAYACAAAACEAZKYlfdwA&#10;AAAKAQAADwAAAAAAAAAAAAAAAABnBAAAZHJzL2Rvd25yZXYueG1sUEsFBgAAAAAEAAQA8wAAAHAF&#10;AAAAAA==&#10;" filled="f" stroked="f">
                <v:textbox>
                  <w:txbxContent>
                    <w:p w:rsidR="005C250C" w:rsidRDefault="005C250C" w:rsidP="005C250C">
                      <w:r>
                        <w:t>K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5A109A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 wp14:anchorId="370D5CB2" wp14:editId="16A9E34C">
                <wp:simplePos x="0" y="0"/>
                <wp:positionH relativeFrom="column">
                  <wp:posOffset>1447800</wp:posOffset>
                </wp:positionH>
                <wp:positionV relativeFrom="paragraph">
                  <wp:posOffset>338455</wp:posOffset>
                </wp:positionV>
                <wp:extent cx="361950" cy="31432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Default="005C250C" w:rsidP="005C250C">
                            <w:r>
                              <w:t>K</w:t>
                            </w:r>
                            <w:r w:rsidRPr="005A109A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0D5CB2" id="_x0000_s1046" type="#_x0000_t202" style="position:absolute;margin-left:114pt;margin-top:26.65pt;width:28.5pt;height:24.75pt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XyKDAIAAPsDAAAOAAAAZHJzL2Uyb0RvYy54bWysU9tuGyEQfa/Uf0C817vrSxKvjKM0aapK&#10;6UVK+gGYZb2owFDA3nW/PgPrOFb6VpUHBMzMmTlnhtX1YDTZSx8UWEarSUmJtAIaZbeM/ny6/3BF&#10;SYjcNlyDlYweZKDX6/fvVr2r5RQ60I30BEFsqHvHaBejq4siiE4aHibgpEVjC97wiFe/LRrPe0Q3&#10;upiW5UXRg2+cByFDwNe70UjXGb9tpYjf2zbISDSjWFvMu8/7Ju3FesXrreeuU+JYBv+HKgxXFpOe&#10;oO545GTn1V9QRgkPAdo4EWAKaFslZOaAbKryDZvHjjuZuaA4wZ1kCv8PVnzb//BENYzOyktKLDfY&#10;pCc5RPIRBjJN+vQu1Oj26NAxDviMfc5cg3sA8SsQC7cdt1t54z30neQN1lelyOIsdMQJCWTTf4UG&#10;0/BdhAw0tN4k8VAOgujYp8OpN6kUgY+zi2q5QItA06yaz6aLnIHXL8HOh/hZgiHpwKjH1mdwvn8I&#10;MRXD6xeXlMvCvdI6t19b0jO6XCDkG4tREadTK8PoVZnWOC+J4yfb5ODIlR7PmEDbI+nEc2Qch82Q&#10;9Z3m4KTIBpoDyuBhnEb8PXjowP+hpMdJZDT83nEvKdFfLEq5rObzNLr5Ml9cIhDx55bNuYVbgVCM&#10;RkrG423M4z4yu0HJW5XleK3kWDNOWFbp+BvSCJ/fs9frn10/AwAA//8DAFBLAwQUAAYACAAAACEA&#10;XNLdlt0AAAAKAQAADwAAAGRycy9kb3ducmV2LnhtbEyPwU7DMAyG70i8Q+RJ3FiyjE6lNJ0QiCuI&#10;MZC4ZY3XVjRO1WRreXvMCY62P/3+/nI7+16ccYxdIAOrpQKBVAfXUWNg//Z0nYOIyZKzfSA08I0R&#10;ttXlRWkLFyZ6xfMuNYJDKBbWQJvSUEgZ6xa9jcswIPHtGEZvE49jI91oJw73vdRKbaS3HfGH1g74&#10;0GL9tTt5A+/Px8+PG/XSPPpsmMKsJPlbaczVYr6/A5FwTn8w/OqzOlTsdAgnclH0BrTOuUsykK3X&#10;IBjQecaLA5NK5yCrUv6vUP0AAAD//wMAUEsBAi0AFAAGAAgAAAAhALaDOJL+AAAA4QEAABMAAAAA&#10;AAAAAAAAAAAAAAAAAFtDb250ZW50X1R5cGVzXS54bWxQSwECLQAUAAYACAAAACEAOP0h/9YAAACU&#10;AQAACwAAAAAAAAAAAAAAAAAvAQAAX3JlbHMvLnJlbHNQSwECLQAUAAYACAAAACEAaYF8igwCAAD7&#10;AwAADgAAAAAAAAAAAAAAAAAuAgAAZHJzL2Uyb0RvYy54bWxQSwECLQAUAAYACAAAACEAXNLdlt0A&#10;AAAKAQAADwAAAAAAAAAAAAAAAABmBAAAZHJzL2Rvd25yZXYueG1sUEsFBgAAAAAEAAQA8wAAAHAF&#10;AAAAAA==&#10;" filled="f" stroked="f">
                <v:textbox>
                  <w:txbxContent>
                    <w:p w:rsidR="005C250C" w:rsidRDefault="005C250C" w:rsidP="005C250C">
                      <w:r>
                        <w:t>K</w:t>
                      </w:r>
                      <w:r w:rsidRPr="005A109A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5C250C" w:rsidRDefault="005C250C" w:rsidP="005C250C">
      <w:pPr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0E818ACB" wp14:editId="1AB6395B">
                <wp:simplePos x="0" y="0"/>
                <wp:positionH relativeFrom="column">
                  <wp:posOffset>1190625</wp:posOffset>
                </wp:positionH>
                <wp:positionV relativeFrom="paragraph">
                  <wp:posOffset>147320</wp:posOffset>
                </wp:positionV>
                <wp:extent cx="914400" cy="0"/>
                <wp:effectExtent l="0" t="76200" r="19050" b="11430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B1489C" id="Straight Arrow Connector 2" o:spid="_x0000_s1026" type="#_x0000_t32" style="position:absolute;margin-left:93.75pt;margin-top:11.6pt;width:1in;height:0;flip:y;z-index:2516213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XDX1gEAAAYEAAAOAAAAZHJzL2Uyb0RvYy54bWysU02P0zAUvCPxHyzfadJqhSBqukJd4IKg&#10;YoG717EbS7af9Wya5N/z7KQBAUJitRfLXzNvZvy8vx2dZReF0YBv+XZTc6a8hM74c8u/fnn34hVn&#10;MQnfCQtetXxSkd8enj/bD6FRO+jBdgoZkfjYDKHlfUqhqaooe+VE3EBQng41oBOJlniuOhQDsTtb&#10;7er6ZTUAdgFBqhhp924+5IfCr7WS6ZPWUSVmW07aUhmxjA95rA570ZxRhN7IRYZ4hAonjKeiK9Wd&#10;SIJ9R/MHlTMSIYJOGwmuAq2NVMUDudnWv7m570VQxQuFE8MaU3w6WvnxckJmupbvOPPC0RPdJxTm&#10;3Cf2BhEGdgTvKUZAtstpDSE2BDr6Ey6rGE6YrY8aHdPWhG/UCCUMssfGkvW0Zq3GxCRtvt7e3NT0&#10;IvJ6VM0MmSlgTO8VOJYnLY+LoFXJzC4uH2IiDQS8AjLY+jwmYexb37E0BbIkspOsnu7m8yq7mHWX&#10;WZqsmrGflaY0SN9co/ShOlpkF0EdJKRUPm1XJrqdYdpYuwLrYv2fwOV+hqrSo/8DXhGlMvi0gp3x&#10;gH+rnsarZD3fvyYw+84RPEA3lRct0VCzlayWj5G7+dd1gf/8vocfAAAA//8DAFBLAwQUAAYACAAA&#10;ACEAbk+56NsAAAAJAQAADwAAAGRycy9kb3ducmV2LnhtbEyPwU7DMBBE70j8g7VI3KjTRLRRiFOF&#10;ChASJwIf4MZLEtVeR7HbpH/PIg5wnNmn2ZlytzgrzjiFwZOC9SoBgdR6M1Cn4PPj+S4HEaImo60n&#10;VHDBALvq+qrUhfEzveO5iZ3gEAqFVtDHOBZShrZHp8PKj0h8+/KT05Hl1Ekz6ZnDnZVpkmyk0wPx&#10;h16PuO+xPTYnp6DO5RsdL/ttaF7bjbHz8vRSPyp1e7PUDyAiLvEPhp/6XB0q7nTwJzJBWNb59p5R&#10;BWmWgmAgy9ZsHH4NWZXy/4LqGwAA//8DAFBLAQItABQABgAIAAAAIQC2gziS/gAAAOEBAAATAAAA&#10;AAAAAAAAAAAAAAAAAABbQ29udGVudF9UeXBlc10ueG1sUEsBAi0AFAAGAAgAAAAhADj9If/WAAAA&#10;lAEAAAsAAAAAAAAAAAAAAAAALwEAAF9yZWxzLy5yZWxzUEsBAi0AFAAGAAgAAAAhABhhcNfWAQAA&#10;BgQAAA4AAAAAAAAAAAAAAAAALgIAAGRycy9lMm9Eb2MueG1sUEsBAi0AFAAGAAgAAAAhAG5Puejb&#10;AAAACQEAAA8AAAAAAAAAAAAAAAAAMAQAAGRycy9kb3ducmV2LnhtbFBLBQYAAAAABAAEAPMAAAA4&#10;BQAAAAA=&#10;" strokecolor="#ce583d [3044]">
                <v:stroke endarrow="open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 wp14:anchorId="5BC326F5" wp14:editId="68BA691B">
                <wp:simplePos x="0" y="0"/>
                <wp:positionH relativeFrom="column">
                  <wp:posOffset>2390775</wp:posOffset>
                </wp:positionH>
                <wp:positionV relativeFrom="paragraph">
                  <wp:posOffset>137795</wp:posOffset>
                </wp:positionV>
                <wp:extent cx="914400" cy="0"/>
                <wp:effectExtent l="0" t="76200" r="19050" b="11430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9B99AF" id="Straight Arrow Connector 3" o:spid="_x0000_s1026" type="#_x0000_t32" style="position:absolute;margin-left:188.25pt;margin-top:10.85pt;width:1in;height:0;flip:y;z-index:2516234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3sfr1gEAAAYEAAAOAAAAZHJzL2Uyb0RvYy54bWysU8uO1DAQvCPxD5bvTDK7KwTRZFZoFrgg&#10;GLGwd69jTyz5pXYzSf6etpMJCNBKIC6WX1VdVW7vbkdn2VlBMsG3fLupOVNehs74U8u/fnn34hVn&#10;CYXvhA1etXxSid/unz/bDbFRV6EPtlPAiMSnZogt7xFjU1VJ9sqJtAlReTrUAZxAWsKp6kAMxO5s&#10;dVXXL6shQBchSJUS7d7Nh3xf+LVWEj9pnRQy23LShmWEMj7msdrvRHMCEXsjFxniH1Q4YTwVXanu&#10;BAr2DcxvVM5ICClo3MjgqqC1kap4IDfb+hc3972IqnihcFJcY0r/j1Z+PB+Bma7l15x54eiJ7hGE&#10;OfXI3gCEgR2C9xRjAHad0xpiagh08EdYVikeIVsfNTimrYkP1AglDLLHxpL1tGatRmSSNl9vb25q&#10;ehF5OapmhswUIeF7FRzLk5anRdCqZGYX5w8JSQMBL4AMtj6PKIx96zuGUyRLIjvJ6uluPq+yi1l3&#10;meFk1Yz9rDSlQfrmGqUP1cECOwvqICGl8rhdmeh2hmlj7Qqsi/Ungcv9DFWlR/8GvCJK5eBxBTvj&#10;A/ypOo4XyXq+f0lg9p0jeAzdVF60REPNVrJaPkbu5p/XBf7j++6/AwAA//8DAFBLAwQUAAYACAAA&#10;ACEACFR7HdwAAAAJAQAADwAAAGRycy9kb3ducmV2LnhtbEyPwU7DMAyG70i8Q2Qkbixd0dqpNJ3K&#10;BAiJE4UHyBrTVkucqsnW7u0x4gBH//70+3O5W5wVZ5zC4EnBepWAQGq9GahT8PnxfLcFEaImo60n&#10;VHDBALvq+qrUhfEzveO5iZ3gEgqFVtDHOBZShrZHp8PKj0i8+/KT05HHqZNm0jOXOyvTJMmk0wPx&#10;hV6PuO+xPTYnp6Deyjc6XvZ5aF7bzNh5eXqpH5W6vVnqBxARl/gHw48+q0PFTgd/IhOEVXCfZxtG&#10;FaTrHAQDmzTh4PAbyKqU/z+ovgEAAP//AwBQSwECLQAUAAYACAAAACEAtoM4kv4AAADhAQAAEwAA&#10;AAAAAAAAAAAAAAAAAAAAW0NvbnRlbnRfVHlwZXNdLnhtbFBLAQItABQABgAIAAAAIQA4/SH/1gAA&#10;AJQBAAALAAAAAAAAAAAAAAAAAC8BAABfcmVscy8ucmVsc1BLAQItABQABgAIAAAAIQCn3sfr1gEA&#10;AAYEAAAOAAAAAAAAAAAAAAAAAC4CAABkcnMvZTJvRG9jLnhtbFBLAQItABQABgAIAAAAIQAIVHsd&#10;3AAAAAkBAAAPAAAAAAAAAAAAAAAAADAEAABkcnMvZG93bnJldi54bWxQSwUGAAAAAAQABADzAAAA&#10;OQUAAAAA&#10;" strokecolor="#ce583d [3044]">
                <v:stroke endarrow="open"/>
              </v:shape>
            </w:pict>
          </mc:Fallback>
        </mc:AlternateContent>
      </w:r>
      <w:r>
        <w:rPr>
          <w:sz w:val="32"/>
          <w:szCs w:val="32"/>
        </w:rPr>
        <w:t xml:space="preserve">                      A                       B                        C  </w:t>
      </w:r>
    </w:p>
    <w:p w:rsidR="005C250C" w:rsidRDefault="005C250C" w:rsidP="005C250C">
      <w:pPr>
        <w:rPr>
          <w:sz w:val="32"/>
          <w:szCs w:val="32"/>
        </w:rPr>
      </w:pPr>
    </w:p>
    <w:p w:rsidR="005C250C" w:rsidRDefault="005C250C" w:rsidP="005C250C">
      <w:pPr>
        <w:rPr>
          <w:sz w:val="32"/>
          <w:szCs w:val="32"/>
        </w:rPr>
      </w:pPr>
      <w:r>
        <w:rPr>
          <w:sz w:val="32"/>
          <w:szCs w:val="32"/>
        </w:rPr>
        <w:t>R</w:t>
      </w:r>
      <w:r w:rsidRPr="005A109A">
        <w:rPr>
          <w:sz w:val="32"/>
          <w:szCs w:val="32"/>
          <w:vertAlign w:val="subscript"/>
        </w:rPr>
        <w:t>1</w:t>
      </w:r>
      <w:r>
        <w:rPr>
          <w:sz w:val="32"/>
          <w:szCs w:val="32"/>
        </w:rPr>
        <w:t>= k</w:t>
      </w:r>
      <w:r w:rsidRPr="005A109A">
        <w:rPr>
          <w:sz w:val="32"/>
          <w:szCs w:val="32"/>
          <w:vertAlign w:val="subscript"/>
        </w:rPr>
        <w:t>1</w:t>
      </w:r>
      <w:r>
        <w:rPr>
          <w:sz w:val="32"/>
          <w:szCs w:val="32"/>
        </w:rPr>
        <w:t xml:space="preserve"> [A]                    R</w:t>
      </w:r>
      <w:r w:rsidRPr="005A109A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 xml:space="preserve"> = k</w:t>
      </w:r>
      <w:r w:rsidRPr="005A109A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 xml:space="preserve"> [B]</w:t>
      </w:r>
    </w:p>
    <w:p w:rsidR="005C250C" w:rsidRDefault="005C250C" w:rsidP="005C250C">
      <w:pPr>
        <w:rPr>
          <w:sz w:val="32"/>
          <w:szCs w:val="32"/>
        </w:rPr>
      </w:pPr>
    </w:p>
    <w:p w:rsidR="005C250C" w:rsidRDefault="00715EB9" w:rsidP="005C250C">
      <w:pPr>
        <w:rPr>
          <w:sz w:val="32"/>
          <w:szCs w:val="32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 xml:space="preserve"> d[A]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t</m:t>
            </m:r>
          </m:den>
        </m:f>
      </m:oMath>
      <w:r w:rsidR="005C250C">
        <w:rPr>
          <w:rFonts w:eastAsiaTheme="minorEastAsia"/>
          <w:sz w:val="32"/>
          <w:szCs w:val="32"/>
        </w:rPr>
        <w:t xml:space="preserve"> = -</w:t>
      </w:r>
      <w:r w:rsidR="005C250C" w:rsidRPr="005A109A">
        <w:rPr>
          <w:sz w:val="32"/>
          <w:szCs w:val="32"/>
        </w:rPr>
        <w:t xml:space="preserve"> </w:t>
      </w:r>
      <w:r w:rsidR="005C250C">
        <w:rPr>
          <w:sz w:val="32"/>
          <w:szCs w:val="32"/>
        </w:rPr>
        <w:t>k</w:t>
      </w:r>
      <w:r w:rsidR="005C250C" w:rsidRPr="005A109A">
        <w:rPr>
          <w:sz w:val="32"/>
          <w:szCs w:val="32"/>
          <w:vertAlign w:val="subscript"/>
        </w:rPr>
        <w:t>1</w:t>
      </w:r>
      <w:r w:rsidR="005C250C">
        <w:rPr>
          <w:sz w:val="32"/>
          <w:szCs w:val="32"/>
        </w:rPr>
        <w:t xml:space="preserve"> [A]  ---------(1)          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 xml:space="preserve"> d[C]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t</m:t>
            </m:r>
          </m:den>
        </m:f>
      </m:oMath>
      <w:r w:rsidR="005C250C">
        <w:rPr>
          <w:rFonts w:eastAsiaTheme="minorEastAsia"/>
          <w:sz w:val="32"/>
          <w:szCs w:val="32"/>
        </w:rPr>
        <w:t xml:space="preserve"> = </w:t>
      </w:r>
      <w:r w:rsidR="005C250C" w:rsidRPr="005A109A">
        <w:rPr>
          <w:sz w:val="32"/>
          <w:szCs w:val="32"/>
        </w:rPr>
        <w:t xml:space="preserve"> </w:t>
      </w:r>
      <w:r w:rsidR="005C250C">
        <w:rPr>
          <w:sz w:val="32"/>
          <w:szCs w:val="32"/>
        </w:rPr>
        <w:t>k</w:t>
      </w:r>
      <w:r w:rsidR="005C250C">
        <w:rPr>
          <w:sz w:val="32"/>
          <w:szCs w:val="32"/>
          <w:vertAlign w:val="subscript"/>
        </w:rPr>
        <w:t>2</w:t>
      </w:r>
      <w:r w:rsidR="005C250C">
        <w:rPr>
          <w:sz w:val="32"/>
          <w:szCs w:val="32"/>
        </w:rPr>
        <w:t xml:space="preserve"> [B] ----------(3)</w:t>
      </w:r>
    </w:p>
    <w:p w:rsidR="005C250C" w:rsidRDefault="005C250C" w:rsidP="005C250C">
      <w:pPr>
        <w:rPr>
          <w:sz w:val="32"/>
          <w:szCs w:val="32"/>
        </w:rPr>
      </w:pPr>
    </w:p>
    <w:p w:rsidR="005C250C" w:rsidRDefault="005C250C" w:rsidP="005C250C">
      <w:pPr>
        <w:rPr>
          <w:sz w:val="32"/>
          <w:szCs w:val="32"/>
        </w:rPr>
      </w:pPr>
      <w:r>
        <w:rPr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[B]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t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hAnsi="Cambria Math"/>
            <w:sz w:val="32"/>
            <w:szCs w:val="32"/>
          </w:rPr>
          <m:t xml:space="preserve">[A]- 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r>
          <w:rPr>
            <w:rFonts w:ascii="Cambria Math" w:hAnsi="Cambria Math"/>
            <w:sz w:val="32"/>
            <w:szCs w:val="32"/>
          </w:rPr>
          <m:t>[B]      ------(2)</m:t>
        </m:r>
      </m:oMath>
      <w:r>
        <w:rPr>
          <w:sz w:val="32"/>
          <w:szCs w:val="32"/>
        </w:rPr>
        <w:t xml:space="preserve"> </w:t>
      </w:r>
    </w:p>
    <w:p w:rsidR="005C250C" w:rsidRDefault="005C250C" w:rsidP="005C250C">
      <w:pPr>
        <w:rPr>
          <w:sz w:val="32"/>
          <w:szCs w:val="32"/>
        </w:rPr>
      </w:pPr>
    </w:p>
    <w:p w:rsidR="005C250C" w:rsidRDefault="005C250C" w:rsidP="005C250C">
      <w:pPr>
        <w:rPr>
          <w:sz w:val="32"/>
          <w:szCs w:val="32"/>
        </w:rPr>
      </w:pPr>
      <w:r>
        <w:rPr>
          <w:sz w:val="32"/>
          <w:szCs w:val="32"/>
        </w:rPr>
        <w:t>Because the decrease in A is first order, we write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sz w:val="32"/>
          <w:szCs w:val="32"/>
        </w:rPr>
        <w:t xml:space="preserve">      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A</m:t>
            </m:r>
          </m:e>
        </m:d>
        <m:r>
          <w:rPr>
            <w:rFonts w:ascii="Cambria Math" w:hAnsi="Cambria Math"/>
            <w:sz w:val="32"/>
            <w:szCs w:val="32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d>
          </m:e>
          <m:sub>
            <m:r>
              <w:rPr>
                <w:rFonts w:ascii="Cambria Math" w:hAnsi="Cambria Math"/>
                <w:sz w:val="32"/>
                <w:szCs w:val="32"/>
              </w:rPr>
              <m:t>o</m:t>
            </m:r>
          </m:sub>
        </m:sSub>
        <m:r>
          <w:rPr>
            <w:rFonts w:ascii="Cambria Math" w:hAnsi="Cambria Math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-k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>t</m:t>
            </m:r>
          </m:sup>
        </m:sSup>
      </m:oMath>
      <w:r>
        <w:rPr>
          <w:rFonts w:eastAsiaTheme="minorEastAsia"/>
          <w:sz w:val="32"/>
          <w:szCs w:val="32"/>
        </w:rPr>
        <w:t xml:space="preserve">    -----------------(4)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By applying the steady state approximation for the intermediate B, that is 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sz w:val="32"/>
          <w:szCs w:val="32"/>
        </w:rPr>
        <w:t xml:space="preserve">       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d[B]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dt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=0= </m:t>
        </m:r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32"/>
                <w:szCs w:val="32"/>
              </w:rPr>
              <m:t>1</m:t>
            </m:r>
          </m:sub>
        </m:sSub>
        <m:r>
          <w:rPr>
            <w:rFonts w:ascii="Cambria Math" w:eastAsiaTheme="minorEastAsia" w:hAnsi="Cambria Math"/>
            <w:sz w:val="32"/>
            <w:szCs w:val="32"/>
          </w:rPr>
          <m:t xml:space="preserve">[A]- </m:t>
        </m:r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</m:sub>
        </m:sSub>
        <m:r>
          <w:rPr>
            <w:rFonts w:ascii="Cambria Math" w:eastAsiaTheme="minorEastAsia" w:hAnsi="Cambria Math"/>
            <w:sz w:val="32"/>
            <w:szCs w:val="32"/>
          </w:rPr>
          <m:t>[B] -----(5)</m:t>
        </m:r>
      </m:oMath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                 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B</m:t>
            </m:r>
          </m:e>
        </m:d>
        <m:r>
          <w:rPr>
            <w:rFonts w:ascii="Cambria Math" w:eastAsiaTheme="minorEastAsia" w:hAnsi="Cambria Math"/>
            <w:sz w:val="32"/>
            <w:szCs w:val="32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A</m:t>
            </m:r>
          </m:e>
        </m:d>
        <m:r>
          <w:rPr>
            <w:rFonts w:ascii="Cambria Math" w:eastAsiaTheme="minorEastAsia" w:hAnsi="Cambria Math"/>
            <w:sz w:val="32"/>
            <w:szCs w:val="32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A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32"/>
                <w:szCs w:val="32"/>
              </w:rPr>
              <m:t>o</m:t>
            </m:r>
          </m:sub>
        </m:sSub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e</m:t>
            </m:r>
          </m:e>
          <m:sup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-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32"/>
                <w:szCs w:val="32"/>
              </w:rPr>
              <m:t>t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 xml:space="preserve">  </m:t>
        </m:r>
      </m:oMath>
      <w:r>
        <w:rPr>
          <w:rFonts w:eastAsiaTheme="minorEastAsia"/>
          <w:sz w:val="32"/>
          <w:szCs w:val="32"/>
        </w:rPr>
        <w:t xml:space="preserve">       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Or               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B</m:t>
            </m:r>
          </m:e>
        </m:d>
        <m:r>
          <w:rPr>
            <w:rFonts w:ascii="Cambria Math" w:eastAsiaTheme="minorEastAsia" w:hAnsi="Cambria Math"/>
            <w:sz w:val="32"/>
            <w:szCs w:val="32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A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32"/>
                <w:szCs w:val="32"/>
              </w:rPr>
              <m:t>o</m:t>
            </m:r>
          </m:sub>
        </m:sSub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e</m:t>
            </m:r>
          </m:e>
          <m:sup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-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32"/>
                <w:szCs w:val="32"/>
              </w:rPr>
              <m:t>t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>-----(6)</m:t>
        </m:r>
      </m:oMath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lastRenderedPageBreak/>
        <w:t xml:space="preserve">In eq. 3    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d[C]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 xml:space="preserve">dt </m:t>
            </m:r>
          </m:den>
        </m:f>
        <m:r>
          <w:rPr>
            <w:rFonts w:ascii="Cambria Math" w:eastAsiaTheme="minorEastAsia" w:hAnsi="Cambria Math"/>
            <w:sz w:val="32"/>
            <w:szCs w:val="32"/>
          </w:rPr>
          <m:t xml:space="preserve">= </m:t>
        </m:r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</m:sub>
        </m:sSub>
        <m:r>
          <w:rPr>
            <w:rFonts w:ascii="Cambria Math" w:eastAsiaTheme="minorEastAsia" w:hAnsi="Cambria Math"/>
            <w:sz w:val="32"/>
            <w:szCs w:val="32"/>
          </w:rPr>
          <m:t>[B]</m:t>
        </m:r>
      </m:oMath>
      <w:r>
        <w:rPr>
          <w:rFonts w:eastAsiaTheme="minorEastAsia"/>
          <w:sz w:val="32"/>
          <w:szCs w:val="32"/>
        </w:rPr>
        <w:t xml:space="preserve">   ==</w:t>
      </w:r>
      <w:r w:rsidRPr="0055524E">
        <w:rPr>
          <w:rFonts w:eastAsiaTheme="minorEastAsia"/>
          <w:sz w:val="32"/>
          <w:szCs w:val="32"/>
        </w:rPr>
        <w:sym w:font="Wingdings" w:char="F0E8"/>
      </w:r>
      <w:r>
        <w:rPr>
          <w:rFonts w:eastAsiaTheme="minorEastAsia"/>
          <w:sz w:val="32"/>
          <w:szCs w:val="32"/>
        </w:rPr>
        <w:t xml:space="preserve">  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d[C]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 xml:space="preserve">[B] </m:t>
            </m:r>
          </m:den>
        </m:f>
        <m:r>
          <w:rPr>
            <w:rFonts w:ascii="Cambria Math" w:eastAsiaTheme="minorEastAsia" w:hAnsi="Cambria Math"/>
            <w:sz w:val="32"/>
            <w:szCs w:val="32"/>
          </w:rPr>
          <m:t xml:space="preserve">= </m:t>
        </m:r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</m:sub>
        </m:sSub>
        <m:r>
          <w:rPr>
            <w:rFonts w:ascii="Cambria Math" w:eastAsiaTheme="minorEastAsia" w:hAnsi="Cambria Math"/>
            <w:sz w:val="32"/>
            <w:szCs w:val="32"/>
          </w:rPr>
          <m:t xml:space="preserve"> dt-----(7)</m:t>
        </m:r>
      </m:oMath>
      <w:r>
        <w:rPr>
          <w:rFonts w:eastAsiaTheme="minorEastAsia"/>
          <w:sz w:val="32"/>
          <w:szCs w:val="32"/>
        </w:rPr>
        <w:t xml:space="preserve">   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By substituting equation 6 in equation 7 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Pr="0055524E" w:rsidRDefault="00715EB9" w:rsidP="005C250C">
      <w:pPr>
        <w:rPr>
          <w:rFonts w:eastAsiaTheme="minorEastAsia"/>
          <w:sz w:val="32"/>
          <w:szCs w:val="32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eastAsiaTheme="minorEastAsia" w:hAnsi="Cambria Math"/>
                  <w:sz w:val="32"/>
                  <w:szCs w:val="32"/>
                </w:rPr>
                <m:t>d[C]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[A]</m:t>
                  </m:r>
                </m:e>
                <m:sub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o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32"/>
              <w:szCs w:val="32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32"/>
              <w:szCs w:val="32"/>
            </w:rPr>
            <m:t xml:space="preserve">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32"/>
                  <w:szCs w:val="32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32"/>
              <w:szCs w:val="32"/>
            </w:rPr>
            <m:t xml:space="preserve">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32"/>
                  <w:szCs w:val="32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-k</m:t>
                  </m:r>
                </m:e>
                <m:sub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  <w:sz w:val="32"/>
                  <w:szCs w:val="32"/>
                </w:rPr>
                <m:t>t</m:t>
              </m:r>
            </m:sup>
          </m:sSup>
          <m:r>
            <w:rPr>
              <w:rFonts w:ascii="Cambria Math" w:eastAsiaTheme="minorEastAsia" w:hAnsi="Cambria Math"/>
              <w:sz w:val="32"/>
              <w:szCs w:val="32"/>
            </w:rPr>
            <m:t xml:space="preserve"> dt </m:t>
          </m:r>
        </m:oMath>
      </m:oMathPara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Pr="0055524E" w:rsidRDefault="00715EB9" w:rsidP="005C250C">
      <w:pPr>
        <w:rPr>
          <w:rFonts w:eastAsiaTheme="minorEastAsia"/>
          <w:sz w:val="32"/>
          <w:szCs w:val="32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eastAsiaTheme="minorEastAsia" w:hAnsi="Cambria Math"/>
                  <w:sz w:val="32"/>
                  <w:szCs w:val="32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[A]</m:t>
                  </m:r>
                </m:e>
                <m:sub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o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32"/>
              <w:szCs w:val="32"/>
            </w:rPr>
            <m:t xml:space="preserve"> </m:t>
          </m:r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32"/>
                  <w:szCs w:val="32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32"/>
                  <w:szCs w:val="32"/>
                </w:rPr>
                <m:t>C</m:t>
              </m:r>
            </m:sup>
            <m:e>
              <m:r>
                <w:rPr>
                  <w:rFonts w:ascii="Cambria Math" w:eastAsiaTheme="minorEastAsia" w:hAnsi="Cambria Math"/>
                  <w:sz w:val="32"/>
                  <w:szCs w:val="32"/>
                </w:rPr>
                <m:t>d[C]</m:t>
              </m:r>
            </m:e>
          </m:nary>
          <m:r>
            <w:rPr>
              <w:rFonts w:ascii="Cambria Math" w:eastAsiaTheme="minorEastAsia" w:hAnsi="Cambria Math"/>
              <w:sz w:val="32"/>
              <w:szCs w:val="32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32"/>
              <w:szCs w:val="32"/>
            </w:rPr>
            <m:t xml:space="preserve"> </m:t>
          </m:r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  <w:sz w:val="32"/>
                  <w:szCs w:val="32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32"/>
                  <w:szCs w:val="32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  <w:sz w:val="32"/>
                  <w:szCs w:val="32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-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 xml:space="preserve">1 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t</m:t>
                  </m:r>
                </m:sup>
              </m:sSup>
            </m:e>
          </m:nary>
          <m:r>
            <w:rPr>
              <w:rFonts w:ascii="Cambria Math" w:eastAsiaTheme="minorEastAsia" w:hAnsi="Cambria Math"/>
              <w:sz w:val="32"/>
              <w:szCs w:val="32"/>
            </w:rPr>
            <m:t xml:space="preserve"> dt-----(8)</m:t>
          </m:r>
        </m:oMath>
      </m:oMathPara>
    </w:p>
    <w:p w:rsidR="005C250C" w:rsidRDefault="00B14F82" w:rsidP="005C250C">
      <w:pPr>
        <w:rPr>
          <w:rFonts w:eastAsiaTheme="minorEastAsia"/>
          <w:sz w:val="32"/>
          <w:szCs w:val="32"/>
        </w:rPr>
      </w:pPr>
      <w:r w:rsidRPr="0055524E"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04155506" wp14:editId="416B6DEB">
                <wp:simplePos x="0" y="0"/>
                <wp:positionH relativeFrom="column">
                  <wp:posOffset>1847589</wp:posOffset>
                </wp:positionH>
                <wp:positionV relativeFrom="paragraph">
                  <wp:posOffset>89683</wp:posOffset>
                </wp:positionV>
                <wp:extent cx="2374265" cy="726509"/>
                <wp:effectExtent l="0" t="0" r="19050" b="16510"/>
                <wp:wrapNone/>
                <wp:docPr id="2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72650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Default="00715EB9" w:rsidP="005C250C">
                            <m:oMathPara>
                              <m:oMath>
                                <m:nary>
                                  <m:naryPr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32"/>
                                        <w:szCs w:val="32"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32"/>
                                            <w:szCs w:val="3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32"/>
                                            <w:szCs w:val="32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32"/>
                                            <w:szCs w:val="32"/>
                                          </w:rPr>
                                          <m:t>kx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/>
                                        <w:sz w:val="32"/>
                                        <w:szCs w:val="32"/>
                                      </w:rPr>
                                      <m:t xml:space="preserve"> </m:t>
                                    </m:r>
                                  </m:e>
                                </m:nary>
                                <m: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 xml:space="preserve"> dx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32"/>
                                        <w:szCs w:val="32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i/>
                                            <w:sz w:val="32"/>
                                            <w:szCs w:val="32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32"/>
                                            <w:szCs w:val="32"/>
                                          </w:rPr>
                                          <m:t>e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Cambria Math"/>
                                            <w:sz w:val="32"/>
                                            <w:szCs w:val="32"/>
                                          </w:rPr>
                                          <m:t>kx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  <w:sz w:val="32"/>
                                        <w:szCs w:val="32"/>
                                      </w:rPr>
                                      <m:t>k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+C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155506" id="_x0000_s1047" type="#_x0000_t202" style="position:absolute;margin-left:145.5pt;margin-top:7.05pt;width:186.95pt;height:57.2pt;z-index:25162854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fzKJgIAAE4EAAAOAAAAZHJzL2Uyb0RvYy54bWysVNtu2zAMfR+wfxD0vtjxkqYx4hRdugwD&#10;ugvQ7gNkWY6FSaImKbGzrx8lp2l2exnmB4EUqUPykPTqZtCKHITzEkxFp5OcEmE4NNLsKvrlcfvq&#10;mhIfmGmYAiMqehSe3qxfvlj1thQFdKAa4QiCGF/2tqJdCLbMMs87oZmfgBUGjS04zQKqbpc1jvWI&#10;rlVW5PlV1oNrrAMuvMfbu9FI1wm/bQUPn9rWi0BURTG3kE6Xzjqe2XrFyp1jtpP8lAb7hyw0kwaD&#10;nqHuWGBk7+RvUFpyBx7aMOGgM2hbyUWqAauZ5r9U89AxK1ItSI63Z5r8/4PlHw+fHZFNRYtiRolh&#10;Gpv0KIZA3sBAishPb32Jbg8WHcOA19jnVKu398C/emJg0zGzE7fOQd8J1mB+0/gyu3g64vgIUvcf&#10;oMEwbB8gAQ2t05E8pIMgOvbpeO5NTIXjZfF6MSuu5pRwtC1QypcpBCufXlvnwzsBmkShog57n9DZ&#10;4d6HmA0rn1xiMA9KNlupVFLcrt4oRw4M52SbvhP6T27KkL6iy3kxHwn4K0Sevj9BaBlw4JXUFb0+&#10;O7Ey0vbWNGkcA5NqlDFlZU48RupGEsNQD2PLEsuR5BqaIzLrYBxwXEgUOnDfKelxuCvqv+2ZE5So&#10;9wa7s5zOZnEbkjKbLwpU3KWlvrQwwxGqooGSUdyEtEGROAO32MVWJoKfMznljEObeD8tWNyKSz15&#10;Pf8G1j8AAAD//wMAUEsDBBQABgAIAAAAIQCC1qGU3wAAAAoBAAAPAAAAZHJzL2Rvd25yZXYueG1s&#10;TI/BbsIwEETvlfoP1lbqrTiJIII0DqqQuHBrilqOJt7GgXgdxQbC33d7ao87M5p9U64n14srjqHz&#10;pCCdJSCQGm86ahXsP7YvSxAhajK694QK7hhgXT0+lLow/kbveK1jK7iEQqEV2BiHQsrQWHQ6zPyA&#10;xN63H52OfI6tNKO+cbnrZZYkuXS6I/5g9YAbi825vjgF4ZxuF1/+tLeH3d3Wp0P32e02Sj0/TW+v&#10;ICJO8S8Mv/iMDhUzHf2FTBC9gmyV8pbIxjwFwYE8n69AHFnIlguQVSn/T6h+AAAA//8DAFBLAQIt&#10;ABQABgAIAAAAIQC2gziS/gAAAOEBAAATAAAAAAAAAAAAAAAAAAAAAABbQ29udGVudF9UeXBlc10u&#10;eG1sUEsBAi0AFAAGAAgAAAAhADj9If/WAAAAlAEAAAsAAAAAAAAAAAAAAAAALwEAAF9yZWxzLy5y&#10;ZWxzUEsBAi0AFAAGAAgAAAAhAGWJ/MomAgAATgQAAA4AAAAAAAAAAAAAAAAALgIAAGRycy9lMm9E&#10;b2MueG1sUEsBAi0AFAAGAAgAAAAhAILWoZTfAAAACgEAAA8AAAAAAAAAAAAAAAAAgAQAAGRycy9k&#10;b3ducmV2LnhtbFBLBQYAAAAABAAEAPMAAACMBQAAAAA=&#10;">
                <v:textbox>
                  <w:txbxContent>
                    <w:p w:rsidR="005C250C" w:rsidRDefault="00715EB9" w:rsidP="005C250C">
                      <m:oMathPara>
                        <m:oMath>
                          <m:nary>
                            <m:naryPr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32"/>
                                      <w:szCs w:val="32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32"/>
                                      <w:szCs w:val="32"/>
                                    </w:rPr>
                                    <m:t>kx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/>
                                  <w:sz w:val="32"/>
                                  <w:szCs w:val="32"/>
                                </w:rPr>
                                <m:t xml:space="preserve"> </m:t>
                              </m:r>
                            </m:e>
                          </m:nary>
                          <m:r>
                            <w:rPr>
                              <w:rFonts w:ascii="Cambria Math" w:eastAsiaTheme="minorEastAsia" w:hAnsi="Cambria Math"/>
                              <w:sz w:val="32"/>
                              <w:szCs w:val="32"/>
                            </w:rPr>
                            <m:t xml:space="preserve"> dx= 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32"/>
                                      <w:szCs w:val="32"/>
                                    </w:rPr>
                                    <m:t>e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sz w:val="32"/>
                                      <w:szCs w:val="32"/>
                                    </w:rPr>
                                    <m:t>kx</m:t>
                                  </m:r>
                                </m:sup>
                              </m:sSup>
                            </m:num>
                            <m:den>
                              <m:r>
                                <w:rPr>
                                  <w:rFonts w:ascii="Cambria Math" w:eastAsiaTheme="minorEastAsia" w:hAnsi="Cambria Math"/>
                                  <w:sz w:val="32"/>
                                  <w:szCs w:val="32"/>
                                </w:rPr>
                                <m:t>k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/>
                              <w:sz w:val="32"/>
                              <w:szCs w:val="32"/>
                            </w:rPr>
                            <m:t>+C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                  Note                   </w:t>
      </w:r>
    </w:p>
    <w:p w:rsidR="00B14F82" w:rsidRDefault="00B14F82" w:rsidP="005C250C">
      <w:pPr>
        <w:rPr>
          <w:rFonts w:eastAsiaTheme="minorEastAsia"/>
          <w:sz w:val="32"/>
          <w:szCs w:val="32"/>
        </w:rPr>
      </w:pPr>
    </w:p>
    <w:p w:rsidR="005C250C" w:rsidRPr="00E112CC" w:rsidRDefault="00715EB9" w:rsidP="005C250C">
      <w:pPr>
        <w:rPr>
          <w:rFonts w:eastAsiaTheme="minorEastAsia"/>
          <w:sz w:val="32"/>
          <w:szCs w:val="32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eastAsiaTheme="minorEastAsia" w:hAnsi="Cambria Math"/>
                  <w:sz w:val="32"/>
                  <w:szCs w:val="32"/>
                </w:rPr>
                <m:t>[C]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[A]</m:t>
                  </m:r>
                </m:e>
                <m:sub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o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32"/>
              <w:szCs w:val="32"/>
            </w:rPr>
            <m:t xml:space="preserve">=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32"/>
              <w:szCs w:val="32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sz w:val="32"/>
                  <w:szCs w:val="32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-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 xml:space="preserve">1 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t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-k</m:t>
                  </m:r>
                </m:e>
                <m:sub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32"/>
              <w:szCs w:val="32"/>
            </w:rPr>
            <m:t xml:space="preserve">- </m:t>
          </m:r>
          <m:sSub>
            <m:sSubPr>
              <m:ctrlPr>
                <w:rPr>
                  <w:rFonts w:ascii="Cambria Math" w:eastAsiaTheme="minorEastAsia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32"/>
              <w:szCs w:val="32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sz w:val="32"/>
                  <w:szCs w:val="32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e</m:t>
                  </m:r>
                </m:e>
                <m: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-k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 xml:space="preserve"> ×0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-k</m:t>
                  </m:r>
                </m:e>
                <m:sub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32"/>
              <w:szCs w:val="32"/>
            </w:rPr>
            <m:t xml:space="preserve">-----(9) </m:t>
          </m:r>
        </m:oMath>
      </m:oMathPara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        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[C]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[A]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o</m:t>
                </m:r>
              </m:sub>
            </m:sSub>
          </m:den>
        </m:f>
        <m:r>
          <w:rPr>
            <w:rFonts w:ascii="Cambria Math" w:eastAsiaTheme="minorEastAsia" w:hAnsi="Cambria Math"/>
            <w:sz w:val="32"/>
            <w:szCs w:val="32"/>
          </w:rPr>
          <m:t xml:space="preserve">= </m:t>
        </m:r>
        <m:d>
          <m:d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-e</m:t>
                </m:r>
              </m:e>
              <m:sup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-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t</m:t>
                </m:r>
              </m:sup>
            </m:sSup>
            <m:r>
              <w:rPr>
                <w:rFonts w:ascii="Cambria Math" w:eastAsiaTheme="minorEastAsia" w:hAnsi="Cambria Math"/>
                <w:sz w:val="32"/>
                <w:szCs w:val="32"/>
              </w:rPr>
              <m:t>+1</m:t>
            </m:r>
          </m:e>
        </m:d>
      </m:oMath>
      <w:r>
        <w:rPr>
          <w:rFonts w:eastAsiaTheme="minorEastAsia"/>
          <w:sz w:val="32"/>
          <w:szCs w:val="32"/>
        </w:rPr>
        <w:t xml:space="preserve">  = </w:t>
      </w:r>
      <m:oMath>
        <m:d>
          <m:d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/>
                <w:sz w:val="32"/>
                <w:szCs w:val="32"/>
              </w:rPr>
              <m:t xml:space="preserve">1-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 xml:space="preserve">  t</m:t>
                </m:r>
              </m:sup>
            </m:sSup>
          </m:e>
        </m:d>
      </m:oMath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             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C</m:t>
            </m:r>
          </m:e>
        </m:d>
        <m:r>
          <w:rPr>
            <w:rFonts w:ascii="Cambria Math" w:eastAsiaTheme="minorEastAsia" w:hAnsi="Cambria Math"/>
            <w:sz w:val="32"/>
            <w:szCs w:val="32"/>
          </w:rPr>
          <m:t xml:space="preserve">= </m:t>
        </m:r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A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32"/>
                <w:szCs w:val="32"/>
              </w:rPr>
              <m:t>o</m:t>
            </m:r>
          </m:sub>
        </m:sSub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/>
                <w:sz w:val="32"/>
                <w:szCs w:val="32"/>
              </w:rPr>
              <m:t xml:space="preserve">1-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e</m:t>
                </m:r>
              </m:e>
              <m:sup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-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 xml:space="preserve">1 </m:t>
                    </m:r>
                  </m:sub>
                </m:s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t</m:t>
                </m:r>
              </m:sup>
            </m:sSup>
          </m:e>
        </m:d>
        <m:r>
          <w:rPr>
            <w:rFonts w:ascii="Cambria Math" w:eastAsiaTheme="minorEastAsia" w:hAnsi="Cambria Math"/>
            <w:sz w:val="32"/>
            <w:szCs w:val="32"/>
          </w:rPr>
          <m:t xml:space="preserve"> -----(10)</m:t>
        </m:r>
      </m:oMath>
      <w:r>
        <w:rPr>
          <w:rFonts w:eastAsiaTheme="minorEastAsia"/>
          <w:sz w:val="32"/>
          <w:szCs w:val="32"/>
        </w:rPr>
        <w:t xml:space="preserve"> 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Default="005C250C" w:rsidP="005C250C">
      <w:pPr>
        <w:pStyle w:val="ListParagraph"/>
        <w:numPr>
          <w:ilvl w:val="0"/>
          <w:numId w:val="6"/>
        </w:num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Parallel Reactions (Competing Reactions)</w:t>
      </w:r>
      <w:r w:rsidRPr="004C3DE5">
        <w:rPr>
          <w:rFonts w:eastAsiaTheme="minorEastAsia"/>
          <w:noProof/>
          <w:sz w:val="32"/>
          <w:szCs w:val="32"/>
        </w:rPr>
        <w:t xml:space="preserve"> </w:t>
      </w:r>
    </w:p>
    <w:p w:rsidR="00B14F82" w:rsidRDefault="005C250C" w:rsidP="00B14F82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Frequently a species can react in different ways to give a variety of products. For example, in the nitration of bromobenzene, ortho, meta, and para nitrobromobenene are obtained.</w:t>
      </w:r>
    </w:p>
    <w:p w:rsidR="005C250C" w:rsidRDefault="00B14F82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noProof/>
          <w:sz w:val="32"/>
          <w:szCs w:val="32"/>
        </w:rPr>
        <w:lastRenderedPageBreak/>
        <w:drawing>
          <wp:inline distT="0" distB="0" distL="0" distR="0">
            <wp:extent cx="6220311" cy="1478071"/>
            <wp:effectExtent l="0" t="0" r="0" b="8255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5072" cy="1488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250C" w:rsidRDefault="005C250C" w:rsidP="00B14F82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  </w:t>
      </w:r>
      <w:r w:rsidRPr="007413D3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0BC8C19A" wp14:editId="2FB7E698">
                <wp:simplePos x="0" y="0"/>
                <wp:positionH relativeFrom="column">
                  <wp:posOffset>2647950</wp:posOffset>
                </wp:positionH>
                <wp:positionV relativeFrom="paragraph">
                  <wp:posOffset>902970</wp:posOffset>
                </wp:positionV>
                <wp:extent cx="352425" cy="314325"/>
                <wp:effectExtent l="0" t="0" r="0" b="0"/>
                <wp:wrapNone/>
                <wp:docPr id="67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Default="005C250C" w:rsidP="005C250C">
                            <w:r>
                              <w:t>K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C8C19A" id="_x0000_s1048" type="#_x0000_t202" style="position:absolute;margin-left:208.5pt;margin-top:71.1pt;width:27.75pt;height:24.75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rezDQIAAPsDAAAOAAAAZHJzL2Uyb0RvYy54bWysU9tu2zAMfR+wfxD0vjhxLm2NOEXXrsOA&#10;7gK0+wBGlmNhkqhJSuzu60fJaRZ0b8P0IJAidcRzSK2vB6PZQfqg0NZ8NplyJq3ARtldzb8/3b+7&#10;5CxEsA1otLLmzzLw683bN+veVbLEDnUjPSMQG6re1byL0VVFEUQnDYQJOmkp2KI3EMn1u6Lx0BO6&#10;0UU5na6KHn3jPAoZAp3ejUG+yfhtK0X82rZBRqZrTrXFvPu8b9NebNZQ7Ty4ToljGfAPVRhQlh49&#10;Qd1BBLb36i8oo4THgG2cCDQFtq0SMnMgNrPpKzaPHTiZuZA4wZ1kCv8PVnw5fPNMNTVfXaw4s2Co&#10;SU9yiOw9DqxM+vQuVJT26CgxDnRMfc5cg3tA8SMwi7cd2J288R77TkJD9c3SzeLs6ogTEsi2/4wN&#10;PQP7iBloaL1J4pEcjNCpT8+n3qRSBB3Ol+WiXHImKDSfLeZkpxegernsfIgfJRqWjJp7an0Gh8ND&#10;iGPqS0p6y+K90prOodKW9TW/WhLkq4hRkaZTK1Pzy2la47wkjh9sky9HUHq0qRZtj6QTz5FxHLZD&#10;1rc8ibnF5plk8DhOI/0eMjr0vzjraRJrHn7uwUvO9CdLUl7NFos0utlZLC9Kcvx5ZHseASsIquaR&#10;s9G8jXncR2Y3JHmrshypN2Mlx5ppwrKgx9+QRvjcz1l//uzmNwAAAP//AwBQSwMEFAAGAAgAAAAh&#10;AEvzZMzfAAAACwEAAA8AAABkcnMvZG93bnJldi54bWxMj81OwzAQhO9IfQdrK3GjdqKU0BCnqkBc&#10;QZQfiZsbb5Oo8TqK3Sa8PcsJjjszmv2m3M6uFxccQ+dJQ7JSIJBqbztqNLy/Pd3cgQjRkDW9J9Tw&#10;jQG21eKqNIX1E73iZR8bwSUUCqOhjXEopAx1i86ElR+Q2Dv60ZnI59hIO5qJy10vU6VupTMd8YfW&#10;DPjQYn3an52Gj+fj12emXppHtx4mPytJbiO1vl7Ou3sQEef4F4ZffEaHipkO/kw2iF5DluS8JbKR&#10;pSkITmR5ugZxYGWT5CCrUv7fUP0AAAD//wMAUEsBAi0AFAAGAAgAAAAhALaDOJL+AAAA4QEAABMA&#10;AAAAAAAAAAAAAAAAAAAAAFtDb250ZW50X1R5cGVzXS54bWxQSwECLQAUAAYACAAAACEAOP0h/9YA&#10;AACUAQAACwAAAAAAAAAAAAAAAAAvAQAAX3JlbHMvLnJlbHNQSwECLQAUAAYACAAAACEAgnK3sw0C&#10;AAD7AwAADgAAAAAAAAAAAAAAAAAuAgAAZHJzL2Uyb0RvYy54bWxQSwECLQAUAAYACAAAACEAS/Nk&#10;zN8AAAALAQAADwAAAAAAAAAAAAAAAABnBAAAZHJzL2Rvd25yZXYueG1sUEsFBgAAAAAEAAQA8wAA&#10;AHMFAAAAAA==&#10;" filled="f" stroked="f">
                <v:textbox>
                  <w:txbxContent>
                    <w:p w:rsidR="005C250C" w:rsidRDefault="005C250C" w:rsidP="005C250C">
                      <w:r>
                        <w:t>K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7413D3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3D163128" wp14:editId="1768A081">
                <wp:simplePos x="0" y="0"/>
                <wp:positionH relativeFrom="column">
                  <wp:posOffset>600075</wp:posOffset>
                </wp:positionH>
                <wp:positionV relativeFrom="paragraph">
                  <wp:posOffset>912495</wp:posOffset>
                </wp:positionV>
                <wp:extent cx="352425" cy="314325"/>
                <wp:effectExtent l="0" t="0" r="0" b="0"/>
                <wp:wrapNone/>
                <wp:docPr id="6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Default="005C250C" w:rsidP="005C250C">
                            <w:r>
                              <w:t>K</w:t>
                            </w:r>
                            <w:r w:rsidRPr="007413D3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163128" id="_x0000_s1049" type="#_x0000_t202" style="position:absolute;margin-left:47.25pt;margin-top:71.85pt;width:27.75pt;height:24.75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bZ3DQIAAPsDAAAOAAAAZHJzL2Uyb0RvYy54bWysU8tu2zAQvBfoPxC817JlOw/BcpAmTVEg&#10;fQBJP2BNURZRksuStKX067ukbNdIb0V1EJbc5XBmdrm6GYxme+mDQlvz2WTKmbQCG2W3Nf/+/PDu&#10;irMQwTag0cqav8jAb9Zv36x6V8kSO9SN9IxAbKh6V/MuRlcVRRCdNBAm6KSlZIveQKSl3xaNh57Q&#10;jS7K6fSi6NE3zqOQIdDu/Zjk64zftlLEr20bZGS65sQt5r/P/036F+sVVFsPrlPiQAP+gYUBZenS&#10;E9Q9RGA7r/6CMkp4DNjGiUBTYNsqIbMGUjObvlLz1IGTWQuZE9zJpvD/YMWX/TfPVFPzi8slZxYM&#10;NelZDpG9x4GVyZ/ehYrKnhwVxoG2qc9Za3CPKH4EZvGuA7uVt95j30loiN8snSzOjo44IYFs+s/Y&#10;0DWwi5iBhtabZB7ZwQid+vRy6k2iImhzviwXJTEUlJrPFnOK0w1QHQ87H+JHiYaloOaeWp/BYf8Y&#10;4lh6LEl3WXxQWtM+VNqyvubXS4J8lTEq0nRqZWp+NU3fOC9J4wfb5MMRlB5j4qLtQXTSOSqOw2bI&#10;/pbzo5kbbF7IBo/jNNLroaBD/4uzniax5uHnDrzkTH+yZOX1bLFIo5sXi+VlSQt/ntmcZ8AKgqp5&#10;5GwM72Ie91HZLVneqmxH6s3I5MCZJiwbengNaYTP17nqz5td/wYAAP//AwBQSwMEFAAGAAgAAAAh&#10;AJWmvujeAAAACgEAAA8AAABkcnMvZG93bnJldi54bWxMj81OwzAQhO9IvIO1lbhRu20CJI1TIRBX&#10;UMuP1Jsbb5OIeB3FbhPenu0Jbrs7o9lvis3kOnHGIbSeNCzmCgRS5W1LtYaP95fbBxAhGrKm84Qa&#10;fjDApry+Kkxu/UhbPO9iLTiEQm40NDH2uZShatCZMPc9EmtHPzgTeR1qaQczcrjr5FKpO+lMS/yh&#10;MT0+NVh9705Ow+frcf+VqLf62aX96CclyWVS65vZ9LgGEXGKf2a44DM6lMx08CeyQXQasiRlJ9+T&#10;1T2IiyFVXO7AQ7ZagiwL+b9C+QsAAP//AwBQSwECLQAUAAYACAAAACEAtoM4kv4AAADhAQAAEwAA&#10;AAAAAAAAAAAAAAAAAAAAW0NvbnRlbnRfVHlwZXNdLnhtbFBLAQItABQABgAIAAAAIQA4/SH/1gAA&#10;AJQBAAALAAAAAAAAAAAAAAAAAC8BAABfcmVscy8ucmVsc1BLAQItABQABgAIAAAAIQBztbZ3DQIA&#10;APsDAAAOAAAAAAAAAAAAAAAAAC4CAABkcnMvZTJvRG9jLnhtbFBLAQItABQABgAIAAAAIQCVpr7o&#10;3gAAAAoBAAAPAAAAAAAAAAAAAAAAAGcEAABkcnMvZG93bnJldi54bWxQSwUGAAAAAAQABADzAAAA&#10;cgUAAAAA&#10;" filled="f" stroked="f">
                <v:textbox>
                  <w:txbxContent>
                    <w:p w:rsidR="005C250C" w:rsidRDefault="005C250C" w:rsidP="005C250C">
                      <w:r>
                        <w:t>K</w:t>
                      </w:r>
                      <w:r w:rsidRPr="007413D3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sz w:val="32"/>
          <w:szCs w:val="32"/>
        </w:rPr>
        <w:t xml:space="preserve">we shall consider the simplest case, that of two parallel irreversible first order reaction </w:t>
      </w:r>
      <w:r>
        <w:rPr>
          <w:rFonts w:eastAsiaTheme="minorEastAsia"/>
          <w:sz w:val="32"/>
          <w:szCs w:val="32"/>
        </w:rPr>
        <w:br/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  <w:r w:rsidRPr="007413D3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23E22797" wp14:editId="3615A492">
                <wp:simplePos x="0" y="0"/>
                <wp:positionH relativeFrom="column">
                  <wp:posOffset>1628775</wp:posOffset>
                </wp:positionH>
                <wp:positionV relativeFrom="paragraph">
                  <wp:posOffset>243840</wp:posOffset>
                </wp:positionV>
                <wp:extent cx="352425" cy="314325"/>
                <wp:effectExtent l="0" t="0" r="0" b="0"/>
                <wp:wrapNone/>
                <wp:docPr id="6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Pr="000343DA" w:rsidRDefault="005C250C" w:rsidP="005C250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0343DA">
                              <w:rPr>
                                <w:sz w:val="28"/>
                                <w:szCs w:val="28"/>
                              </w:rPr>
                              <w:t>K</w:t>
                            </w:r>
                            <w:r w:rsidRPr="000343DA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E22797" id="_x0000_s1050" type="#_x0000_t202" style="position:absolute;margin-left:128.25pt;margin-top:19.2pt;width:27.75pt;height:24.7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JEQDQIAAPsDAAAOAAAAZHJzL2Uyb0RvYy54bWysU9tuGyEQfa/Uf0C812uv10m8Mo7SpKkq&#10;pRcp6QdglvWiAkMBe9f9+g6s7VrpW1Ue0AwzHOacGVa3g9FkL31QYBmdTaaUSCugUXbL6PeXx3c3&#10;lITIbcM1WMnoQQZ6u377ZtW7WpbQgW6kJwhiQ907RrsYXV0UQXTS8DABJy0GW/CGR3T9tmg87xHd&#10;6KKcTq+KHnzjPAgZAp4+jEG6zvhtK0X82rZBRqIZxdpi3n3eN2kv1itebz13nRLHMvg/VGG4svjo&#10;GeqBR052Xv0FZZTwEKCNEwGmgLZVQmYOyGY2fcXmueNOZi4oTnBnmcL/gxVf9t88UQ2jV9dLSiw3&#10;2KQXOUTyHgZSJn16F2pMe3aYGAc8xj5nrsE9gfgRiIX7jtutvPMe+k7yBuubpZvFxdURJySQTf8Z&#10;GnyG7yJkoKH1JomHchBExz4dzr1JpQg8nC/KqlxQIjA0n1VztNMLvD5ddj7EjxIMSQajHlufwfn+&#10;KcQx9ZSS3rLwqLTGc15rS3pGlwuEfBUxKuJ0amUYvZmmNc5L4vjBNvly5EqPNtai7ZF04jkyjsNm&#10;yPqW1UnMDTQHlMHDOI34e9DowP+ipMdJZDT83HEvKdGfLEq5nFVVGt3sVIvrEh1/GdlcRrgVCMVo&#10;pGQ072Me95HZHUreqixH6s1YybFmnLAs6PE3pBG+9HPWnz+7/g0AAP//AwBQSwMEFAAGAAgAAAAh&#10;AH0y5SveAAAACQEAAA8AAABkcnMvZG93bnJldi54bWxMj8FOwzAQRO9I/IO1SNyo3bQpacimQiCu&#10;oBZaiZsbu0lEvI5itwl/z3KC42qfZt4Um8l14mKH0HpCmM8UCEuVNy3VCB/vL3cZiBA1Gd15sgjf&#10;NsCmvL4qdG78SFt72cVacAiFXCM0Mfa5lKFqrNNh5ntL/Dv5wenI51BLM+iRw10nE6VW0umWuKHR&#10;vX1qbPW1OzuE/evp87BUb/WzS/vRT0qSW0vE25vp8QFEtFP8g+FXn9WhZKejP5MJokNI0lXKKMIi&#10;W4JgYDFPeNwRIbtfgywL+X9B+QMAAP//AwBQSwECLQAUAAYACAAAACEAtoM4kv4AAADhAQAAEwAA&#10;AAAAAAAAAAAAAAAAAAAAW0NvbnRlbnRfVHlwZXNdLnhtbFBLAQItABQABgAIAAAAIQA4/SH/1gAA&#10;AJQBAAALAAAAAAAAAAAAAAAAAC8BAABfcmVscy8ucmVsc1BLAQItABQABgAIAAAAIQACeJEQDQIA&#10;APsDAAAOAAAAAAAAAAAAAAAAAC4CAABkcnMvZTJvRG9jLnhtbFBLAQItABQABgAIAAAAIQB9MuUr&#10;3gAAAAkBAAAPAAAAAAAAAAAAAAAAAGcEAABkcnMvZG93bnJldi54bWxQSwUGAAAAAAQABADzAAAA&#10;cgUAAAAA&#10;" filled="f" stroked="f">
                <v:textbox>
                  <w:txbxContent>
                    <w:p w:rsidR="005C250C" w:rsidRPr="000343DA" w:rsidRDefault="005C250C" w:rsidP="005C250C">
                      <w:pPr>
                        <w:rPr>
                          <w:sz w:val="28"/>
                          <w:szCs w:val="28"/>
                        </w:rPr>
                      </w:pPr>
                      <w:r w:rsidRPr="000343DA">
                        <w:rPr>
                          <w:sz w:val="28"/>
                          <w:szCs w:val="28"/>
                        </w:rPr>
                        <w:t>K</w:t>
                      </w:r>
                      <w:r w:rsidRPr="000343DA">
                        <w:rPr>
                          <w:sz w:val="28"/>
                          <w:szCs w:val="2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77575146" wp14:editId="6BD5DB45">
                <wp:simplePos x="0" y="0"/>
                <wp:positionH relativeFrom="column">
                  <wp:posOffset>2457450</wp:posOffset>
                </wp:positionH>
                <wp:positionV relativeFrom="paragraph">
                  <wp:posOffset>137160</wp:posOffset>
                </wp:positionV>
                <wp:extent cx="809625" cy="0"/>
                <wp:effectExtent l="0" t="76200" r="28575" b="114300"/>
                <wp:wrapNone/>
                <wp:docPr id="674" name="Straight Arrow Connector 6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09625" cy="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345B51C" id="Straight Arrow Connector 674" o:spid="_x0000_s1026" type="#_x0000_t32" style="position:absolute;margin-left:193.5pt;margin-top:10.8pt;width:63.75pt;height:0;z-index:2516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o2W8AEAAD0EAAAOAAAAZHJzL2Uyb0RvYy54bWysU8GO2yAQvVfqPyDujZ1oN91GcVZVtttL&#10;1Ua77QewGGIkYNBA4+TvO2DHabanVr1gYObNvPc8rO+PzrKDwmjAN3w+qzlTXkJr/L7hP74/vrvj&#10;LCbhW2HBq4afVOT3m7dv1n1YqQV0YFuFjIr4uOpDw7uUwqqqouyUE3EGQXkKakAnEh1xX7Uoeqru&#10;bLWo62XVA7YBQaoY6fZhCPJNqa+1kumb1lElZhtO3FJZsawvea02a7HaowidkSMN8Q8snDCemk6l&#10;HkQS7CeaP0o5IxEi6DST4CrQ2khVNJCaef1KzXMngipayJwYJpvi/ysrvx52yEzb8OX7G868cPST&#10;nhMKs+8S+4gIPduC92QkIMs55Fgf4oqAW7/D8RTDDrP8o0aXvySMHYvLp8lldUxM0uVd/WG5uOVM&#10;nkPVBRcwps8KHMubhseRyMRgXkwWhy8xUWcCngG5qfWsb/ji9qauS1oEa9pHY20OlolSW4vsIGgW&#10;0nGelVCFq6wkjP3kW5ZOgXwQWf6YZj1lZ+GD1LJLJ6uGxk9Kk4kkbiD4qpmQUvl0bmg9ZWeYJmoT&#10;cKSc5/7C8ho45meoKqP9N+AJUTqDTxPYGQ84GHbd/eKRHvLPDgy6swUv0J7KEBRraEaLpeN7yo/g&#10;93OBX1795hcAAAD//wMAUEsDBBQABgAIAAAAIQAywbiY4AAAAAkBAAAPAAAAZHJzL2Rvd25yZXYu&#10;eG1sTI9PT8JAEMXvJn6HzZB4k21REEq3hGhQYgiJ2MTr/hnaxu5s012gfnvXeNDjm/fy5vfy1WBb&#10;dsbeN44EpOMEGJJ2pqFKQPm+uZ0D80GSka0jFPCFHlbF9VUuM+Mu9IbnQ6hYLCGfSQF1CF3Gudc1&#10;WunHrkOK3tH1VoYo+4qbXl5iuW35JElm3MqG4odadvhYo/48nKwA7e3+VZUfL/q4WTyVzwu1266V&#10;EDejYb0EFnAIf2H4wY/oUEQm5U5kPGsF3M0f4pYgYJLOgMXANL2fAlO/B17k/P+C4hsAAP//AwBQ&#10;SwECLQAUAAYACAAAACEAtoM4kv4AAADhAQAAEwAAAAAAAAAAAAAAAAAAAAAAW0NvbnRlbnRfVHlw&#10;ZXNdLnhtbFBLAQItABQABgAIAAAAIQA4/SH/1gAAAJQBAAALAAAAAAAAAAAAAAAAAC8BAABfcmVs&#10;cy8ucmVsc1BLAQItABQABgAIAAAAIQBjZo2W8AEAAD0EAAAOAAAAAAAAAAAAAAAAAC4CAABkcnMv&#10;ZTJvRG9jLnhtbFBLAQItABQABgAIAAAAIQAywbiY4AAAAAkBAAAPAAAAAAAAAAAAAAAAAEoEAABk&#10;cnMvZG93bnJldi54bWxQSwUGAAAAAAQABADzAAAAVwUAAAAA&#10;" strokecolor="black [3213]" strokeweight="2pt">
                <v:stroke endarrow="open"/>
              </v:shape>
            </w:pict>
          </mc:Fallback>
        </mc:AlternateContent>
      </w:r>
      <w:r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0649D530" wp14:editId="5984544C">
                <wp:simplePos x="0" y="0"/>
                <wp:positionH relativeFrom="column">
                  <wp:posOffset>476250</wp:posOffset>
                </wp:positionH>
                <wp:positionV relativeFrom="paragraph">
                  <wp:posOffset>137160</wp:posOffset>
                </wp:positionV>
                <wp:extent cx="628650" cy="0"/>
                <wp:effectExtent l="0" t="76200" r="19050" b="114300"/>
                <wp:wrapNone/>
                <wp:docPr id="229" name="Straight Arrow Connector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8650" cy="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D13E887" id="Straight Arrow Connector 229" o:spid="_x0000_s1026" type="#_x0000_t32" style="position:absolute;margin-left:37.5pt;margin-top:10.8pt;width:49.5pt;height:0;z-index:25163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3Cs7wEAAD0EAAAOAAAAZHJzL2Uyb0RvYy54bWysU8GO2yAQvVfqPyDujZ2oG22jOKtVtttL&#10;1Ubd9gNYDDESMGigcfL3HbDjbLanVnvBhpk3895jWN8dnWUHhdGAb/h8VnOmvITW+H3Df/18/HDL&#10;WUzCt8KCVw0/qcjvNu/frfuwUgvowLYKGRXxcdWHhncphVVVRdkpJ+IMgvIU1IBOJNrivmpR9FTd&#10;2WpR18uqB2wDglQx0unDEOSbUl9rJdN3raNKzDacuKWyYlmf81pt1mK1RxE6I0ca4j9YOGE8NZ1K&#10;PYgk2G80f5VyRiJE0GkmwVWgtZGqaCA18/qVmqdOBFW0kDkxTDbFtysrvx12yEzb8MXiE2deOLqk&#10;p4TC7LvE7hGhZ1vwnowEZDmHHOtDXBFw63c47mLYYZZ/1Ojyl4SxY3H5NLmsjolJOlwubpc3dBfy&#10;HKouuIAxfVHgWP5peByJTAzmxWRx+BoTdSbgGZCbWs960nHzsa5LWgRr2kdjbQ6WiVJbi+wgaBbS&#10;cZ6VUIWrrCSM/exblk6BfBBZ/phmPWVn4YPU8pdOVg2NfyhNJpK4geCrZkJK5dO5ofWUnWGaqE3A&#10;kXKe+wvLa+CYn6GqjPa/gCdE6Qw+TWBnPOBg2HX3i0d6yD87MOjOFjxDeypDUKyhGS2Wju8pP4KX&#10;+wK/vPrNHwAAAP//AwBQSwMEFAAGAAgAAAAhAGKNECzeAAAACAEAAA8AAABkcnMvZG93bnJldi54&#10;bWxMj0FLw0AQhe+C/2EZwZvdtGhrYzalKFUREawBr7O70ySYnQ3ZbRv/vVs86HHee7z5XrEaXScO&#10;NITWs4LpJANBbLxtuVZQfWyubkGEiGyx80wKvinAqjw/KzC3/sjvdNjGWqQSDjkqaGLscymDachh&#10;mPieOHk7PziM6RxqaQc8pnLXyVmWzaXDltOHBnu6b8h8bfdOgQnu7UVXn09mt1k+VI9L/fq81kpd&#10;XozrOxCRxvgXhhN+QocyMWm/ZxtEp2Bxk6ZEBbPpHMTJX1wnQf8Ksizk/wHlDwAAAP//AwBQSwEC&#10;LQAUAAYACAAAACEAtoM4kv4AAADhAQAAEwAAAAAAAAAAAAAAAAAAAAAAW0NvbnRlbnRfVHlwZXNd&#10;LnhtbFBLAQItABQABgAIAAAAIQA4/SH/1gAAAJQBAAALAAAAAAAAAAAAAAAAAC8BAABfcmVscy8u&#10;cmVsc1BLAQItABQABgAIAAAAIQCaw3Cs7wEAAD0EAAAOAAAAAAAAAAAAAAAAAC4CAABkcnMvZTJv&#10;RG9jLnhtbFBLAQItABQABgAIAAAAIQBijRAs3gAAAAgBAAAPAAAAAAAAAAAAAAAAAEkEAABkcnMv&#10;ZG93bnJldi54bWxQSwUGAAAAAAQABADzAAAAVAUAAAAA&#10;" strokecolor="black [3213]" strokeweight="2pt">
                <v:stroke endarrow="open"/>
              </v:shape>
            </w:pict>
          </mc:Fallback>
        </mc:AlternateContent>
      </w:r>
      <w:r>
        <w:rPr>
          <w:rFonts w:eastAsiaTheme="minorEastAsia"/>
          <w:sz w:val="32"/>
          <w:szCs w:val="32"/>
        </w:rPr>
        <w:t xml:space="preserve">      A                 B                     A                     C  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44A2DAD9" wp14:editId="36B29E9C">
                <wp:simplePos x="0" y="0"/>
                <wp:positionH relativeFrom="column">
                  <wp:posOffset>619125</wp:posOffset>
                </wp:positionH>
                <wp:positionV relativeFrom="paragraph">
                  <wp:posOffset>106045</wp:posOffset>
                </wp:positionV>
                <wp:extent cx="1619250" cy="428626"/>
                <wp:effectExtent l="0" t="76200" r="0" b="28575"/>
                <wp:wrapNone/>
                <wp:docPr id="678" name="Elbow Connector 6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19250" cy="428626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A408AAB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Elbow Connector 678" o:spid="_x0000_s1026" type="#_x0000_t34" style="position:absolute;margin-left:48.75pt;margin-top:8.35pt;width:127.5pt;height:33.75pt;flip:y;z-index:2516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79K7gEAADAEAAAOAAAAZHJzL2Uyb0RvYy54bWysU02P0zAQvSPxHyzfaZLClqVquofuwgVB&#10;tXzcXcdujWyPNTZN8+8ZO2lAgIRA5GDFmXlv5r2ZbO4uzrKzwmjAt7xZ1JwpL6Ez/tjyTx9fP7vl&#10;LCbhO2HBq5YPKvK77dMnmz6s1RJOYDuFjEh8XPeh5aeUwrqqojwpJ+ICgvIU1IBOJLrisepQ9MTu&#10;bLWs61XVA3YBQaoY6ev9GOTbwq+1kum91lElZltOvaVyYjkP+ay2G7E+oggnI6c2xD904YTxVHSm&#10;uhdJsK9ofqFyRiJE0GkhwVWgtZGqaCA1Tf2Tmg8nEVTRQubEMNsU/x+tfHfeIzNdy1cvaVReOBrS&#10;gz1Az3bgPfkHyHKIjOpDXFP+zu9xusWwx6z6otExbU34TDtQfCBl7FJsHmab1SUxSR+bVfNqeUPT&#10;kBR7sbxdLVeZvhp5Ml/AmN4ocCy/tPygfJq7eV74xfltTMXwbmpadF8azrSzNL+zsOympmfinbKp&#10;wpU5Q63PZxLGPviOpSGQdIEI/YTK8SqLHmWWtzRYNWIflSbfspzSUNlYtbPIqDjxSElNNzMTZWeY&#10;NtbOwPrPwCk/Q1XZ5r8Bz4hSGXyawc54wN9VT5dry3rMvzow6s4WHKAbygIUa2gty+SmXyjv/Y/3&#10;Av/+o2+/AQAA//8DAFBLAwQUAAYACAAAACEA4S68y9wAAAAIAQAADwAAAGRycy9kb3ducmV2Lnht&#10;bEyPwU7DMBBE70j8g7VI3KjTQNMS4lQVgiOHlIizG2+TUHsdYjcNf89yguPOjGbfFNvZWTHhGHpP&#10;CpaLBARS401PrYL6/fVuAyJETUZbT6jgGwNsy+urQufGX6jCaR9bwSUUcq2gi3HIpQxNh06HhR+Q&#10;2Dv60enI59hKM+oLlzsr0yTJpNM98YdOD/jcYXPan52C6uPo3+rJnqr6xaW79jNbNvSl1O3NvHsC&#10;EXGOf2H4xWd0KJnp4M9kgrAKHtcrTrKerUGwf79KWTgo2DykIMtC/h9Q/gAAAP//AwBQSwECLQAU&#10;AAYACAAAACEAtoM4kv4AAADhAQAAEwAAAAAAAAAAAAAAAAAAAAAAW0NvbnRlbnRfVHlwZXNdLnht&#10;bFBLAQItABQABgAIAAAAIQA4/SH/1gAAAJQBAAALAAAAAAAAAAAAAAAAAC8BAABfcmVscy8ucmVs&#10;c1BLAQItABQABgAIAAAAIQChA79K7gEAADAEAAAOAAAAAAAAAAAAAAAAAC4CAABkcnMvZTJvRG9j&#10;LnhtbFBLAQItABQABgAIAAAAIQDhLrzL3AAAAAgBAAAPAAAAAAAAAAAAAAAAAEgEAABkcnMvZG93&#10;bnJldi54bWxQSwUGAAAAAAQABADzAAAAUQUAAAAA&#10;" strokecolor="#ce583d [3044]">
                <v:stroke endarrow="open"/>
              </v:shape>
            </w:pict>
          </mc:Fallback>
        </mc:AlternateContent>
      </w:r>
      <w:r>
        <w:rPr>
          <w:rFonts w:eastAsiaTheme="minorEastAsia"/>
          <w:sz w:val="32"/>
          <w:szCs w:val="32"/>
        </w:rPr>
        <w:t xml:space="preserve">                                                  B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7D7B9019" wp14:editId="08540F96">
                <wp:simplePos x="0" y="0"/>
                <wp:positionH relativeFrom="column">
                  <wp:posOffset>609600</wp:posOffset>
                </wp:positionH>
                <wp:positionV relativeFrom="paragraph">
                  <wp:posOffset>121920</wp:posOffset>
                </wp:positionV>
                <wp:extent cx="1628775" cy="409575"/>
                <wp:effectExtent l="0" t="0" r="85725" b="104775"/>
                <wp:wrapNone/>
                <wp:docPr id="677" name="Elbow Connector 6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28775" cy="409575"/>
                        </a:xfrm>
                        <a:prstGeom prst="bentConnector3">
                          <a:avLst>
                            <a:gd name="adj1" fmla="val 50000"/>
                          </a:avLst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1EF1A9" id="Elbow Connector 677" o:spid="_x0000_s1026" type="#_x0000_t34" style="position:absolute;margin-left:48pt;margin-top:9.6pt;width:128.25pt;height:32.2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V2Q5wEAACYEAAAOAAAAZHJzL2Uyb0RvYy54bWysU12vEyEQfTfxPxDe7e5W21433d6H3qsv&#10;Rhs/fgBlocUAQwbstv/egW73GjUxGveBBWbOmTkHWN+fnWUnhdGA73gzqzlTXkJv/KHjXz6/eXHH&#10;WUzC98KCVx2/qMjvN8+frYfQqjkcwfYKGZH42A6h48eUQltVUR6VE3EGQXkKakAnEi3xUPUoBmJ3&#10;tprX9bIaAPuAIFWMtPtwDfJN4ddayfRB66gSsx2n3lIZsYz7PFabtWgPKMLRyLEN8Q9dOGE8FZ2o&#10;HkQS7BuaX6ickQgRdJpJcBVobaQqGkhNU/+k5tNRBFW0kDkxTDbF/0cr3592yEzf8eVqxZkXjg7p&#10;0e5hYFvwnvwDZDlERg0htpS/9TscVzHsMKs+a3T5T3rYuZh7mcxV58QkbTbL+d1qteBMUuxV/XpB&#10;c6KpntABY3qrwLE86fhe+TT18LK4K07vYio292Orov/acKadpVM7CcsWNX0j75hNFW7MGWp9HpMw&#10;9tH3LF0CCRaIMIyoHK+y1Ku4MksXq67Yj0qTW1lOaajcU7W1yKg48UhJTTcTE2VnmDbWTsD6z8Ax&#10;P0NVucN/A54QpTL4NIGd8YC/q57Ot5b1Nf/mwFV3tmAP/aUce7GGLmM5ufHh5Nv+47rAn5735jsA&#10;AAD//wMAUEsDBBQABgAIAAAAIQCg9nec3QAAAAgBAAAPAAAAZHJzL2Rvd25yZXYueG1sTI9BT4NA&#10;EIXvJv6HzZh4s4tUSossTWPixaQmtv6AAUZA2VlktxT/fceTHt+8yXvfy7ez7dVEo+8cG7hfRKCI&#10;K1d33Bh4Pz7frUH5gFxj75gM/JCHbXF9lWNWuzO/0XQIjZIQ9hkaaEMYMq191ZJFv3ADsXgfbrQY&#10;RI6Nrkc8S7jtdRxFK22xY2locaCnlqqvw8ka4IniJN3hJ+/T5EU/lP779VgZc3sz7x5BBZrD3zP8&#10;4gs6FMJUuhPXXvUGNiuZEuS+iUGJv0ziBFRpYL1MQRe5/j+guAAAAP//AwBQSwECLQAUAAYACAAA&#10;ACEAtoM4kv4AAADhAQAAEwAAAAAAAAAAAAAAAAAAAAAAW0NvbnRlbnRfVHlwZXNdLnhtbFBLAQIt&#10;ABQABgAIAAAAIQA4/SH/1gAAAJQBAAALAAAAAAAAAAAAAAAAAC8BAABfcmVscy8ucmVsc1BLAQIt&#10;ABQABgAIAAAAIQCjMV2Q5wEAACYEAAAOAAAAAAAAAAAAAAAAAC4CAABkcnMvZTJvRG9jLnhtbFBL&#10;AQItABQABgAIAAAAIQCg9nec3QAAAAgBAAAPAAAAAAAAAAAAAAAAAEEEAABkcnMvZG93bnJldi54&#10;bWxQSwUGAAAAAAQABADzAAAASwUAAAAA&#10;" strokecolor="#ce583d [3044]">
                <v:stroke endarrow="open"/>
              </v:shape>
            </w:pict>
          </mc:Fallback>
        </mc:AlternateContent>
      </w:r>
      <w:r w:rsidRPr="007413D3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1BE6B4C0" wp14:editId="7CB0F99F">
                <wp:simplePos x="0" y="0"/>
                <wp:positionH relativeFrom="column">
                  <wp:posOffset>1581150</wp:posOffset>
                </wp:positionH>
                <wp:positionV relativeFrom="paragraph">
                  <wp:posOffset>295275</wp:posOffset>
                </wp:positionV>
                <wp:extent cx="352425" cy="314325"/>
                <wp:effectExtent l="0" t="0" r="0" b="0"/>
                <wp:wrapNone/>
                <wp:docPr id="68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Pr="000343DA" w:rsidRDefault="005C250C" w:rsidP="005C250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0343DA">
                              <w:rPr>
                                <w:sz w:val="28"/>
                                <w:szCs w:val="28"/>
                              </w:rPr>
                              <w:t>K</w:t>
                            </w:r>
                            <w:r w:rsidRPr="000343DA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E6B4C0" id="_x0000_s1051" type="#_x0000_t202" style="position:absolute;margin-left:124.5pt;margin-top:23.25pt;width:27.75pt;height:24.75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82E/CwIAAPsDAAAOAAAAZHJzL2Uyb0RvYy54bWysU9tuGyEQfa/Uf0C812uv7dRZeR2lSVNV&#10;Si9S0g8Ys6wXFRgK2Lvp13dgHcdK36rygAZmOJxzGNZXg9HsIH1QaGs+m0w5k1Zgo+yu5j8e796t&#10;OAsRbAMaraz5kwz8avP2zbp3lSyxQ91IzwjEhqp3Ne9idFVRBNFJA2GCTlpKtugNRFr6XdF46And&#10;6KKcTi+KHn3jPAoZAu3ejkm+yfhtK0X81rZBRqZrTtxinn2et2kuNmuodh5cp8SRBvwDCwPK0qUn&#10;qFuIwPZe/QVllPAYsI0TgabAtlVCZg2kZjZ9peahAyezFjInuJNN4f/Biq+H756ppuYXK/LHgqFH&#10;epRDZB9wYGXyp3ehorIHR4VxoG1656w1uHsUPwOzeNOB3clr77HvJDTEb5ZOFmdHR5yQQLb9F2zo&#10;GthHzEBD600yj+xghE48nk5vk6gI2pwvy0W55ExQaj5bzClON0D1fNj5ED9JNCwFNff09BkcDvch&#10;jqXPJekui3dKa9qHSlvW1/xySZCvMkZF6k6tTM1X0zTGfkkaP9omH46g9BgTF22PopPOUXEctkP2&#10;dyScHNli80Q2eBy7kX4PBR3635z11Ik1D7/24CVn+rMlKy9ni0Vq3bxYLN+XtPDnme15BqwgqJpH&#10;zsbwJuZ2H5Vdk+Wtyna8MDlypg7Lhh5/Q2rh83Wuevmzmz8AAAD//wMAUEsDBBQABgAIAAAAIQCp&#10;jIaw3QAAAAkBAAAPAAAAZHJzL2Rvd25yZXYueG1sTI/BTsMwEETvSPyDtUjcqE1JIxKyqRCIK4gC&#10;lXpzk20SEa+j2G3C37Oc6G1WM5p9U6xn16sTjaHzjHC7MKCIK1933CB8frzc3IMK0XJte8+E8EMB&#10;1uXlRWHz2k/8TqdNbJSUcMgtQhvjkGsdqpacDQs/EIt38KOzUc6x0fVoJyl3vV4ak2pnO5YPrR3o&#10;qaXqe3N0CF+vh902MW/Ns1sNk5+NZpdpxOur+fEBVKQ5/ofhD1/QoRSmvT9yHVSPsEwy2RIRknQF&#10;SgJ3JhGxR8hSA7os9PmC8hcAAP//AwBQSwECLQAUAAYACAAAACEAtoM4kv4AAADhAQAAEwAAAAAA&#10;AAAAAAAAAAAAAAAAW0NvbnRlbnRfVHlwZXNdLnhtbFBLAQItABQABgAIAAAAIQA4/SH/1gAAAJQB&#10;AAALAAAAAAAAAAAAAAAAAC8BAABfcmVscy8ucmVsc1BLAQItABQABgAIAAAAIQDw82E/CwIAAPsD&#10;AAAOAAAAAAAAAAAAAAAAAC4CAABkcnMvZTJvRG9jLnhtbFBLAQItABQABgAIAAAAIQCpjIaw3QAA&#10;AAkBAAAPAAAAAAAAAAAAAAAAAGUEAABkcnMvZG93bnJldi54bWxQSwUGAAAAAAQABADzAAAAbwUA&#10;AAAA&#10;" filled="f" stroked="f">
                <v:textbox>
                  <w:txbxContent>
                    <w:p w:rsidR="005C250C" w:rsidRPr="000343DA" w:rsidRDefault="005C250C" w:rsidP="005C250C">
                      <w:pPr>
                        <w:rPr>
                          <w:sz w:val="28"/>
                          <w:szCs w:val="28"/>
                        </w:rPr>
                      </w:pPr>
                      <w:r w:rsidRPr="000343DA">
                        <w:rPr>
                          <w:sz w:val="28"/>
                          <w:szCs w:val="28"/>
                        </w:rPr>
                        <w:t>K</w:t>
                      </w:r>
                      <w:r w:rsidRPr="000343DA">
                        <w:rPr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sz w:val="32"/>
          <w:szCs w:val="32"/>
        </w:rPr>
        <w:t xml:space="preserve">  or    A  </w:t>
      </w:r>
    </w:p>
    <w:p w:rsidR="005C250C" w:rsidRDefault="005C250C" w:rsidP="005C250C">
      <w:pPr>
        <w:rPr>
          <w:sz w:val="32"/>
          <w:szCs w:val="32"/>
        </w:rPr>
      </w:pPr>
      <w:r>
        <w:rPr>
          <w:sz w:val="32"/>
          <w:szCs w:val="32"/>
        </w:rPr>
        <w:t xml:space="preserve">                                                  C</w:t>
      </w:r>
    </w:p>
    <w:p w:rsidR="005C250C" w:rsidRPr="000343DA" w:rsidRDefault="00715EB9" w:rsidP="005C250C">
      <w:pPr>
        <w:rPr>
          <w:rFonts w:eastAsiaTheme="minorEastAsia"/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d[A]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dt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d>
          <m:r>
            <w:rPr>
              <w:rFonts w:ascii="Cambria Math" w:hAnsi="Cambria Math"/>
              <w:sz w:val="32"/>
              <w:szCs w:val="32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d>
          <m:r>
            <w:rPr>
              <w:rFonts w:ascii="Cambria Math" w:hAnsi="Cambria Math"/>
              <w:sz w:val="32"/>
              <w:szCs w:val="32"/>
            </w:rPr>
            <m:t>=-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d>
          <m:r>
            <w:rPr>
              <w:rFonts w:ascii="Cambria Math" w:hAnsi="Cambria Math"/>
              <w:sz w:val="32"/>
              <w:szCs w:val="32"/>
            </w:rPr>
            <m:t>-----(1)</m:t>
          </m:r>
        </m:oMath>
      </m:oMathPara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        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A</m:t>
            </m:r>
          </m:e>
        </m:d>
        <m:r>
          <w:rPr>
            <w:rFonts w:ascii="Cambria Math" w:eastAsiaTheme="minorEastAsia" w:hAnsi="Cambria Math"/>
            <w:sz w:val="32"/>
            <w:szCs w:val="32"/>
          </w:rPr>
          <m:t xml:space="preserve">= </m:t>
        </m:r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A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32"/>
                <w:szCs w:val="32"/>
              </w:rPr>
              <m:t>o</m:t>
            </m:r>
          </m:sub>
        </m:sSub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e</m:t>
            </m:r>
          </m:e>
          <m:sup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-(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32"/>
                <w:szCs w:val="32"/>
              </w:rPr>
              <m:t>)t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>-----(2)</m:t>
        </m:r>
      </m:oMath>
      <w:r>
        <w:rPr>
          <w:rFonts w:eastAsiaTheme="minorEastAsia"/>
          <w:sz w:val="32"/>
          <w:szCs w:val="32"/>
        </w:rPr>
        <w:t xml:space="preserve"> 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Pr="00EA24F5" w:rsidRDefault="00715EB9" w:rsidP="005C250C">
      <w:pPr>
        <w:rPr>
          <w:rFonts w:eastAsiaTheme="minorEastAsia"/>
          <w:sz w:val="32"/>
          <w:szCs w:val="3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d[B]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dt</m:t>
              </m:r>
            </m:den>
          </m:f>
          <m:r>
            <w:rPr>
              <w:rFonts w:ascii="Cambria Math" w:hAnsi="Cambria Math"/>
              <w:sz w:val="32"/>
              <w:szCs w:val="32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d>
          <m:r>
            <w:rPr>
              <w:rFonts w:ascii="Cambria Math" w:hAnsi="Cambria Math"/>
              <w:sz w:val="32"/>
              <w:szCs w:val="32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/>
                  <w:sz w:val="32"/>
                  <w:szCs w:val="32"/>
                </w:rPr>
                <m:t>k</m:t>
              </m:r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1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A</m:t>
                  </m:r>
                </m:e>
              </m:d>
            </m:e>
            <m:sub>
              <m:r>
                <w:rPr>
                  <w:rFonts w:ascii="Cambria Math" w:hAnsi="Cambria Math"/>
                  <w:sz w:val="32"/>
                  <w:szCs w:val="32"/>
                </w:rPr>
                <m:t>o</m:t>
              </m:r>
            </m:sub>
          </m:sSub>
          <m:r>
            <w:rPr>
              <w:rFonts w:ascii="Cambria Math" w:hAnsi="Cambria Math"/>
              <w:sz w:val="32"/>
              <w:szCs w:val="32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e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32"/>
                      <w:szCs w:val="32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32"/>
                  <w:szCs w:val="32"/>
                </w:rPr>
                <m:t>t</m:t>
              </m:r>
            </m:sup>
          </m:sSup>
          <m:r>
            <w:rPr>
              <w:rFonts w:ascii="Cambria Math" w:eastAsiaTheme="minorEastAsia" w:hAnsi="Cambria Math"/>
              <w:sz w:val="32"/>
              <w:szCs w:val="32"/>
            </w:rPr>
            <m:t>----(3)</m:t>
          </m:r>
        </m:oMath>
      </m:oMathPara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     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B</m:t>
            </m:r>
          </m:e>
        </m:d>
        <m:r>
          <w:rPr>
            <w:rFonts w:ascii="Cambria Math" w:hAnsi="Cambria Math"/>
            <w:sz w:val="32"/>
            <w:szCs w:val="3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o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 xml:space="preserve">+ 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 xml:space="preserve">1- 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32"/>
                    <w:szCs w:val="32"/>
                  </w:rPr>
                  <m:t xml:space="preserve"> t</m:t>
                </m:r>
              </m:sup>
            </m:sSup>
          </m:e>
        </m:d>
        <m:r>
          <w:rPr>
            <w:rFonts w:ascii="Cambria Math" w:hAnsi="Cambria Math"/>
            <w:sz w:val="32"/>
            <w:szCs w:val="32"/>
          </w:rPr>
          <m:t xml:space="preserve">----? </m:t>
        </m:r>
      </m:oMath>
      <w:r>
        <w:rPr>
          <w:rFonts w:eastAsiaTheme="minorEastAsia"/>
          <w:sz w:val="32"/>
          <w:szCs w:val="32"/>
        </w:rPr>
        <w:t xml:space="preserve"> HOW?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and 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C</m:t>
            </m:r>
          </m:e>
        </m:d>
        <m:r>
          <w:rPr>
            <w:rFonts w:ascii="Cambria Math" w:hAnsi="Cambria Math"/>
            <w:sz w:val="32"/>
            <w:szCs w:val="3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o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hAnsi="Cambria Math"/>
                <w:sz w:val="32"/>
                <w:szCs w:val="32"/>
              </w:rPr>
              <m:t xml:space="preserve">+ 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 xml:space="preserve">1- 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32"/>
                    <w:szCs w:val="32"/>
                  </w:rPr>
                  <m:t xml:space="preserve"> t</m:t>
                </m:r>
              </m:sup>
            </m:sSup>
          </m:e>
        </m:d>
        <m:r>
          <w:rPr>
            <w:rFonts w:ascii="Cambria Math" w:hAnsi="Cambria Math"/>
            <w:sz w:val="32"/>
            <w:szCs w:val="32"/>
          </w:rPr>
          <m:t xml:space="preserve">     ----? </m:t>
        </m:r>
      </m:oMath>
      <w:r>
        <w:rPr>
          <w:rFonts w:eastAsiaTheme="minorEastAsia"/>
          <w:sz w:val="32"/>
          <w:szCs w:val="32"/>
        </w:rPr>
        <w:t xml:space="preserve"> HOW?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Default="005C250C" w:rsidP="005C250C">
      <w:pPr>
        <w:pStyle w:val="ListParagraph"/>
        <w:numPr>
          <w:ilvl w:val="0"/>
          <w:numId w:val="6"/>
        </w:numPr>
        <w:rPr>
          <w:sz w:val="32"/>
          <w:szCs w:val="32"/>
        </w:rPr>
      </w:pPr>
      <w:r>
        <w:rPr>
          <w:sz w:val="32"/>
          <w:szCs w:val="32"/>
        </w:rPr>
        <w:t xml:space="preserve">Chain Reaction </w:t>
      </w:r>
    </w:p>
    <w:p w:rsidR="005C250C" w:rsidRDefault="005C250C" w:rsidP="005C250C">
      <w:pPr>
        <w:rPr>
          <w:sz w:val="32"/>
          <w:szCs w:val="32"/>
        </w:rPr>
      </w:pPr>
      <w:r>
        <w:rPr>
          <w:sz w:val="32"/>
          <w:szCs w:val="32"/>
        </w:rPr>
        <w:t xml:space="preserve">For example </w:t>
      </w:r>
    </w:p>
    <w:p w:rsidR="005C250C" w:rsidRPr="004625E9" w:rsidRDefault="005C250C" w:rsidP="005C250C">
      <w:pPr>
        <w:rPr>
          <w:sz w:val="32"/>
          <w:szCs w:val="32"/>
        </w:rPr>
      </w:pPr>
      <w:r>
        <w:rPr>
          <w:sz w:val="32"/>
          <w:szCs w:val="32"/>
        </w:rPr>
        <w:t xml:space="preserve">                CH</w:t>
      </w:r>
      <w:r w:rsidRPr="004625E9">
        <w:rPr>
          <w:sz w:val="32"/>
          <w:szCs w:val="32"/>
          <w:vertAlign w:val="subscript"/>
        </w:rPr>
        <w:t>3</w:t>
      </w:r>
      <w:r>
        <w:rPr>
          <w:sz w:val="32"/>
          <w:szCs w:val="32"/>
        </w:rPr>
        <w:t>CHO</w:t>
      </w:r>
      <w:r w:rsidRPr="004625E9">
        <w:rPr>
          <w:sz w:val="32"/>
          <w:szCs w:val="32"/>
          <w:vertAlign w:val="subscript"/>
        </w:rPr>
        <w:t xml:space="preserve">(g) </w:t>
      </w:r>
      <w:r w:rsidRPr="004625E9">
        <w:rPr>
          <w:sz w:val="32"/>
          <w:szCs w:val="32"/>
        </w:rPr>
        <w:sym w:font="Wingdings" w:char="F0E0"/>
      </w:r>
      <w:r>
        <w:rPr>
          <w:sz w:val="32"/>
          <w:szCs w:val="32"/>
        </w:rPr>
        <w:t xml:space="preserve"> CH</w:t>
      </w:r>
      <w:r w:rsidRPr="004625E9">
        <w:rPr>
          <w:sz w:val="32"/>
          <w:szCs w:val="32"/>
          <w:vertAlign w:val="subscript"/>
        </w:rPr>
        <w:t>4</w:t>
      </w:r>
      <w:r>
        <w:rPr>
          <w:sz w:val="32"/>
          <w:szCs w:val="32"/>
          <w:vertAlign w:val="subscript"/>
        </w:rPr>
        <w:t xml:space="preserve"> </w:t>
      </w:r>
      <w:r w:rsidRPr="004625E9">
        <w:rPr>
          <w:sz w:val="32"/>
          <w:szCs w:val="32"/>
          <w:vertAlign w:val="subscript"/>
        </w:rPr>
        <w:t xml:space="preserve">(g) </w:t>
      </w:r>
      <w:r>
        <w:rPr>
          <w:sz w:val="32"/>
          <w:szCs w:val="32"/>
        </w:rPr>
        <w:t>+ CO</w:t>
      </w:r>
      <w:r w:rsidRPr="004625E9">
        <w:rPr>
          <w:sz w:val="32"/>
          <w:szCs w:val="32"/>
          <w:vertAlign w:val="subscript"/>
        </w:rPr>
        <w:t xml:space="preserve">(g) </w:t>
      </w:r>
    </w:p>
    <w:p w:rsidR="005C250C" w:rsidRDefault="005C250C" w:rsidP="005C250C">
      <w:pPr>
        <w:rPr>
          <w:sz w:val="32"/>
          <w:szCs w:val="32"/>
        </w:rPr>
      </w:pPr>
      <w:r>
        <w:rPr>
          <w:sz w:val="32"/>
          <w:szCs w:val="32"/>
        </w:rPr>
        <w:t xml:space="preserve"> 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sz w:val="32"/>
          <w:szCs w:val="32"/>
        </w:rPr>
        <w:t xml:space="preserve">      Prove that the rate law is    R = k [CH</w:t>
      </w:r>
      <w:r w:rsidRPr="004625E9">
        <w:rPr>
          <w:sz w:val="32"/>
          <w:szCs w:val="32"/>
          <w:vertAlign w:val="subscript"/>
        </w:rPr>
        <w:t>3</w:t>
      </w:r>
      <w:r>
        <w:rPr>
          <w:sz w:val="32"/>
          <w:szCs w:val="32"/>
        </w:rPr>
        <w:t>CHO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]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</m:sup>
        </m:sSup>
      </m:oMath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CH</w:t>
      </w:r>
      <w:r w:rsidRPr="00C54BEC">
        <w:rPr>
          <w:rFonts w:eastAsiaTheme="minorEastAsia"/>
          <w:sz w:val="32"/>
          <w:szCs w:val="32"/>
          <w:vertAlign w:val="subscript"/>
        </w:rPr>
        <w:t>3</w:t>
      </w:r>
      <w:r>
        <w:rPr>
          <w:rFonts w:eastAsiaTheme="minorEastAsia"/>
          <w:sz w:val="32"/>
          <w:szCs w:val="32"/>
        </w:rPr>
        <w:t xml:space="preserve">CHO </w:t>
      </w:r>
      <w:r w:rsidRPr="004625E9">
        <w:rPr>
          <w:rFonts w:eastAsiaTheme="minorEastAsia"/>
          <w:sz w:val="32"/>
          <w:szCs w:val="32"/>
        </w:rPr>
        <w:sym w:font="Wingdings" w:char="F0E0"/>
      </w:r>
      <w:r>
        <w:rPr>
          <w:rFonts w:eastAsiaTheme="minorEastAsia"/>
          <w:sz w:val="32"/>
          <w:szCs w:val="32"/>
        </w:rPr>
        <w:t xml:space="preserve"> </w:t>
      </w:r>
      <w:r w:rsidRPr="00C54BEC">
        <w:rPr>
          <w:rFonts w:eastAsiaTheme="minorEastAsia"/>
          <w:sz w:val="48"/>
          <w:szCs w:val="48"/>
          <w:vertAlign w:val="superscript"/>
        </w:rPr>
        <w:t>.</w:t>
      </w:r>
      <w:r>
        <w:rPr>
          <w:rFonts w:eastAsiaTheme="minorEastAsia"/>
          <w:sz w:val="32"/>
          <w:szCs w:val="32"/>
        </w:rPr>
        <w:t>CH</w:t>
      </w:r>
      <w:r w:rsidRPr="00C54BEC">
        <w:rPr>
          <w:rFonts w:eastAsiaTheme="minorEastAsia"/>
          <w:sz w:val="32"/>
          <w:szCs w:val="32"/>
          <w:vertAlign w:val="subscript"/>
        </w:rPr>
        <w:t>3</w:t>
      </w:r>
      <w:r>
        <w:rPr>
          <w:rFonts w:eastAsiaTheme="minorEastAsia"/>
          <w:sz w:val="32"/>
          <w:szCs w:val="32"/>
        </w:rPr>
        <w:t xml:space="preserve"> + </w:t>
      </w:r>
      <w:r w:rsidRPr="00C54BEC">
        <w:rPr>
          <w:rFonts w:eastAsiaTheme="minorEastAsia"/>
          <w:sz w:val="48"/>
          <w:szCs w:val="48"/>
          <w:vertAlign w:val="superscript"/>
        </w:rPr>
        <w:t>.</w:t>
      </w:r>
      <w:r>
        <w:rPr>
          <w:rFonts w:eastAsiaTheme="minorEastAsia"/>
          <w:sz w:val="32"/>
          <w:szCs w:val="32"/>
        </w:rPr>
        <w:t>CHO                     R=k</w:t>
      </w:r>
      <w:r w:rsidRPr="00C54BEC">
        <w:rPr>
          <w:rFonts w:eastAsiaTheme="minorEastAsia"/>
          <w:sz w:val="32"/>
          <w:szCs w:val="32"/>
          <w:vertAlign w:val="subscript"/>
        </w:rPr>
        <w:t>i</w:t>
      </w:r>
      <w:r>
        <w:rPr>
          <w:rFonts w:eastAsiaTheme="minorEastAsia"/>
          <w:sz w:val="32"/>
          <w:szCs w:val="32"/>
        </w:rPr>
        <w:t>[CH</w:t>
      </w:r>
      <w:r w:rsidRPr="00C54BEC">
        <w:rPr>
          <w:rFonts w:eastAsiaTheme="minorEastAsia"/>
          <w:sz w:val="32"/>
          <w:szCs w:val="32"/>
          <w:vertAlign w:val="subscript"/>
        </w:rPr>
        <w:t>3</w:t>
      </w:r>
      <w:r>
        <w:rPr>
          <w:rFonts w:eastAsiaTheme="minorEastAsia"/>
          <w:sz w:val="32"/>
          <w:szCs w:val="32"/>
        </w:rPr>
        <w:t>CHO]              initiation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  <w:r w:rsidRPr="00BB6D0D"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2C653ABB" wp14:editId="428AD60D">
                <wp:simplePos x="0" y="0"/>
                <wp:positionH relativeFrom="column">
                  <wp:posOffset>4800600</wp:posOffset>
                </wp:positionH>
                <wp:positionV relativeFrom="paragraph">
                  <wp:posOffset>314325</wp:posOffset>
                </wp:positionV>
                <wp:extent cx="1219200" cy="419100"/>
                <wp:effectExtent l="0" t="0" r="0" b="0"/>
                <wp:wrapNone/>
                <wp:docPr id="68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419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250C" w:rsidRPr="00BB6D0D" w:rsidRDefault="005C250C" w:rsidP="005C250C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P</w:t>
                            </w:r>
                            <w:r w:rsidRPr="00BB6D0D">
                              <w:rPr>
                                <w:sz w:val="32"/>
                                <w:szCs w:val="32"/>
                              </w:rPr>
                              <w:t>ropag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653ABB" id="_x0000_s1052" type="#_x0000_t202" style="position:absolute;margin-left:378pt;margin-top:24.75pt;width:96pt;height:33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ZbLDgIAAPwDAAAOAAAAZHJzL2Uyb0RvYy54bWysU9tu2zAMfR+wfxD0vjg2kiwxohRduw4D&#10;ugvQ7gMUWY6FSaImKbGzrx8lJ1nQvg3zg0GJ5CHPIbW+GYwmB+mDAstoOZlSIq2ARtkdoz+eH94t&#10;KQmR24ZrsJLRowz0ZvP2zbp3taygA91ITxDEhrp3jHYxurooguik4WECTlp0tuANj3j0u6LxvEd0&#10;o4tqOl0UPfjGeRAyBLy9H510k/HbVor4rW2DjEQzir3F/Pf5v03/YrPm9c5z1ylxaoP/QxeGK4tF&#10;L1D3PHKy9+oVlFHCQ4A2TgSYAtpWCZk5IJty+oLNU8edzFxQnOAuMoX/Byu+Hr57ohpGF8uKEssN&#10;DulZDpF8gIFUSZ/ehRrDnhwGxgGvcc6Za3CPIH4GYuGu43Ynb72HvpO8wf7KlFlcpY44IYFs+y/Q&#10;YBm+j5CBhtabJB7KQRAd53S8zCa1IlLJqlzhwCkR6JuVqxLtVILX52znQ/wkwZBkMOpx9hmdHx5D&#10;HEPPIamYhQelNd7zWlvSM7qaV/OccOUxKuJ6amUYXU7TNy5MIvnRNjk5cqVHG3vR9sQ6ER0px2E7&#10;ZIGrxVnNLTRH1MHDuI74fNDowP+mpMdVZDT82nMvKdGfLWq5KmeztLv5MJu/r/Dgrz3baw+3AqEY&#10;jZSM5l3M+z5yvkXNW5XlSMMZOzn1jCuWBT09h7TD1+cc9ffRbv4AAAD//wMAUEsDBBQABgAIAAAA&#10;IQB+YHf43gAAAAoBAAAPAAAAZHJzL2Rvd25yZXYueG1sTI9NT8MwDIbvSPyHyEjcWDLUjLVrOiEQ&#10;VxDjQ9ota7y2onGqJlvLv8ec4Gj70evnLbez78UZx9gFMrBcKBBIdXAdNQbe355u1iBisuRsHwgN&#10;fGOEbXV5UdrChYle8bxLjeAQioU10KY0FFLGukVv4yIMSHw7htHbxOPYSDfaicN9L2+VWklvO+IP&#10;rR3wocX6a3fyBj6ej/vPTL00j14PU5iVJJ9LY66v5vsNiIRz+oPhV5/VoWKnQziRi6I3cKdX3CUZ&#10;yHINgoE8W/PiwORSa5BVKf9XqH4AAAD//wMAUEsBAi0AFAAGAAgAAAAhALaDOJL+AAAA4QEAABMA&#10;AAAAAAAAAAAAAAAAAAAAAFtDb250ZW50X1R5cGVzXS54bWxQSwECLQAUAAYACAAAACEAOP0h/9YA&#10;AACUAQAACwAAAAAAAAAAAAAAAAAvAQAAX3JlbHMvLnJlbHNQSwECLQAUAAYACAAAACEAlIGWyw4C&#10;AAD8AwAADgAAAAAAAAAAAAAAAAAuAgAAZHJzL2Uyb0RvYy54bWxQSwECLQAUAAYACAAAACEAfmB3&#10;+N4AAAAKAQAADwAAAAAAAAAAAAAAAABoBAAAZHJzL2Rvd25yZXYueG1sUEsFBgAAAAAEAAQA8wAA&#10;AHMFAAAAAA==&#10;" filled="f" stroked="f">
                <v:textbox>
                  <w:txbxContent>
                    <w:p w:rsidR="005C250C" w:rsidRPr="00BB6D0D" w:rsidRDefault="005C250C" w:rsidP="005C250C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P</w:t>
                      </w:r>
                      <w:r w:rsidRPr="00BB6D0D">
                        <w:rPr>
                          <w:sz w:val="32"/>
                          <w:szCs w:val="32"/>
                        </w:rPr>
                        <w:t>ropaga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63427A73" wp14:editId="086083CB">
                <wp:simplePos x="0" y="0"/>
                <wp:positionH relativeFrom="column">
                  <wp:posOffset>4524375</wp:posOffset>
                </wp:positionH>
                <wp:positionV relativeFrom="paragraph">
                  <wp:posOffset>235585</wp:posOffset>
                </wp:positionV>
                <wp:extent cx="123825" cy="628650"/>
                <wp:effectExtent l="0" t="0" r="28575" b="19050"/>
                <wp:wrapNone/>
                <wp:docPr id="681" name="Right Brace 6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628650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68757AD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681" o:spid="_x0000_s1026" type="#_x0000_t88" style="position:absolute;margin-left:356.25pt;margin-top:18.55pt;width:9.75pt;height:49.5pt;z-index:25164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8hJYAIAACEFAAAOAAAAZHJzL2Uyb0RvYy54bWysVN9P2zAQfp+0/8Hy+0jbQddVpKgDMU1C&#10;gICJZ9exm0i2zzu7Tbu/fmcnaRFDmjbtxbnz/f78Xc4vdtawrcLQgCv5+GTEmXISqsatS/796frD&#10;jLMQhauEAadKvleBXyzevztv/VxNoAZTKWSUxIV560tex+jnRRFkrawIJ+CVI6MGtCKSiuuiQtFS&#10;dmuKyWg0LVrAyiNIFQLdXnVGvsj5tVYy3mkdVGSm5NRbzCfmc5XOYnEu5msUvm5k34b4hy6saBwV&#10;PaS6ElGwDTa/pbKNRAig44kEW4DWjVR5BppmPHo1zWMtvMqzEDjBH2AK/y+tvN3eI2uqkk9nY86c&#10;sPRID826juwLCqlYuiaQWh/m5Pvo77HXAolp4p1Gm740C9tlYPcHYNUuMkmX48nH2eSMM0mm6WQ2&#10;PcvAF8dgjyF+VWBZEkqOqYFcP4MqtjchUlkKGBxJSS11TWQp7o1KfRj3oDRNlMrm6MwldWmQbQWx&#10;QEipXMxDUb7sncJ0Y8whcPTnwN4/harMs78JPkTkyuDiIdg2DvCt6nE3tKw7/wGBbu4EwQqqPT0m&#10;Qsfy4OV1Q3DeiBDvBRKtaQFoVeMdHdpAW3LoJc5qwJ9v3Sd/YhtZOWtpTUoefmwEKs7MN0c8/Dw+&#10;PU17lZXTs08TUvClZfXS4jb2EugNiGnUXRaTfzSDqBHsM230MlUlk3CSapdcRhyUy9itL/0TpFou&#10;sxvtkhfxxj16Obx6IsrT7lmg7zkViYy3MKyUmL8iVeeb3sPBchNBN5lxR1x7vGkPMxH7f0Za9Jd6&#10;9jr+2Ra/AAAA//8DAFBLAwQUAAYACAAAACEAPdpP7d4AAAAKAQAADwAAAGRycy9kb3ducmV2Lnht&#10;bEyPy07DMBBF90j8gzVI7KjzUOsqxKkQEruyaOgHuMmQpNjjKHbTlK9nWMFyNEf3nlvuFmfFjFMY&#10;PGlIVwkIpMa3A3Uajh9vT1sQIRpqjfWEGm4YYFfd35WmaP2VDjjXsRMcQqEwGvoYx0LK0PToTFj5&#10;EYl/n35yJvI5dbKdzJXDnZVZkmykMwNxQ29GfO2x+aovTkM2WHlez4f991a91zeVxP2ZotaPD8vL&#10;M4iIS/yD4Vef1aFip5O/UBuE1aDSbM2ohlylIBhQecbjTkzmmxRkVcr/E6ofAAAA//8DAFBLAQIt&#10;ABQABgAIAAAAIQC2gziS/gAAAOEBAAATAAAAAAAAAAAAAAAAAAAAAABbQ29udGVudF9UeXBlc10u&#10;eG1sUEsBAi0AFAAGAAgAAAAhADj9If/WAAAAlAEAAAsAAAAAAAAAAAAAAAAALwEAAF9yZWxzLy5y&#10;ZWxzUEsBAi0AFAAGAAgAAAAhADyfyElgAgAAIQUAAA4AAAAAAAAAAAAAAAAALgIAAGRycy9lMm9E&#10;b2MueG1sUEsBAi0AFAAGAAgAAAAhAD3aT+3eAAAACgEAAA8AAAAAAAAAAAAAAAAAugQAAGRycy9k&#10;b3ducmV2LnhtbFBLBQYAAAAABAAEAPMAAADFBQAAAAA=&#10;" adj="355" strokecolor="#ce583d [3044]"/>
            </w:pict>
          </mc:Fallback>
        </mc:AlternateContent>
      </w:r>
      <w:r>
        <w:rPr>
          <w:rFonts w:eastAsiaTheme="minorEastAsia"/>
          <w:sz w:val="32"/>
          <w:szCs w:val="32"/>
        </w:rPr>
        <w:t>CH</w:t>
      </w:r>
      <w:r w:rsidRPr="00C54BEC">
        <w:rPr>
          <w:rFonts w:eastAsiaTheme="minorEastAsia"/>
          <w:sz w:val="32"/>
          <w:szCs w:val="32"/>
          <w:vertAlign w:val="subscript"/>
        </w:rPr>
        <w:t>3</w:t>
      </w:r>
      <w:r>
        <w:rPr>
          <w:rFonts w:eastAsiaTheme="minorEastAsia"/>
          <w:sz w:val="32"/>
          <w:szCs w:val="32"/>
        </w:rPr>
        <w:t xml:space="preserve">CHO + </w:t>
      </w:r>
      <w:r w:rsidRPr="00C54BEC">
        <w:rPr>
          <w:rFonts w:eastAsiaTheme="minorEastAsia"/>
          <w:sz w:val="48"/>
          <w:szCs w:val="48"/>
          <w:vertAlign w:val="superscript"/>
        </w:rPr>
        <w:t>.</w:t>
      </w:r>
      <w:r>
        <w:rPr>
          <w:rFonts w:eastAsiaTheme="minorEastAsia"/>
          <w:sz w:val="32"/>
          <w:szCs w:val="32"/>
        </w:rPr>
        <w:t>CH</w:t>
      </w:r>
      <w:r w:rsidRPr="00C54BEC">
        <w:rPr>
          <w:rFonts w:eastAsiaTheme="minorEastAsia"/>
          <w:sz w:val="32"/>
          <w:szCs w:val="32"/>
          <w:vertAlign w:val="subscript"/>
        </w:rPr>
        <w:t>3</w:t>
      </w:r>
      <w:r>
        <w:rPr>
          <w:rFonts w:eastAsiaTheme="minorEastAsia"/>
          <w:sz w:val="32"/>
          <w:szCs w:val="32"/>
        </w:rPr>
        <w:t xml:space="preserve"> </w:t>
      </w:r>
      <w:r w:rsidRPr="00C54BEC">
        <w:rPr>
          <w:rFonts w:eastAsiaTheme="minorEastAsia"/>
          <w:sz w:val="32"/>
          <w:szCs w:val="32"/>
        </w:rPr>
        <w:sym w:font="Wingdings" w:char="F0E0"/>
      </w:r>
      <w:r>
        <w:rPr>
          <w:rFonts w:eastAsiaTheme="minorEastAsia"/>
          <w:sz w:val="32"/>
          <w:szCs w:val="32"/>
        </w:rPr>
        <w:t xml:space="preserve"> CH</w:t>
      </w:r>
      <w:r w:rsidRPr="00C54BEC">
        <w:rPr>
          <w:rFonts w:eastAsiaTheme="minorEastAsia"/>
          <w:sz w:val="32"/>
          <w:szCs w:val="32"/>
          <w:vertAlign w:val="subscript"/>
        </w:rPr>
        <w:t>3</w:t>
      </w:r>
      <w:r>
        <w:rPr>
          <w:rFonts w:eastAsiaTheme="minorEastAsia"/>
          <w:sz w:val="32"/>
          <w:szCs w:val="32"/>
        </w:rPr>
        <w:t>CO</w:t>
      </w:r>
      <w:r w:rsidRPr="00C54BEC">
        <w:rPr>
          <w:rFonts w:eastAsiaTheme="minorEastAsia"/>
          <w:sz w:val="48"/>
          <w:szCs w:val="48"/>
          <w:vertAlign w:val="superscript"/>
        </w:rPr>
        <w:t>.</w:t>
      </w:r>
      <w:r w:rsidRPr="00C54BEC">
        <w:rPr>
          <w:rFonts w:eastAsiaTheme="minorEastAsia"/>
          <w:sz w:val="32"/>
          <w:szCs w:val="32"/>
        </w:rPr>
        <w:t xml:space="preserve"> +</w:t>
      </w:r>
      <w:r>
        <w:rPr>
          <w:rFonts w:eastAsiaTheme="minorEastAsia"/>
          <w:sz w:val="32"/>
          <w:szCs w:val="32"/>
        </w:rPr>
        <w:t xml:space="preserve"> CH</w:t>
      </w:r>
      <w:r w:rsidRPr="00C54BEC">
        <w:rPr>
          <w:rFonts w:eastAsiaTheme="minorEastAsia"/>
          <w:sz w:val="32"/>
          <w:szCs w:val="32"/>
          <w:vertAlign w:val="subscript"/>
        </w:rPr>
        <w:t>4</w:t>
      </w:r>
      <w:r>
        <w:rPr>
          <w:rFonts w:eastAsiaTheme="minorEastAsia"/>
          <w:sz w:val="32"/>
          <w:szCs w:val="32"/>
        </w:rPr>
        <w:t xml:space="preserve">       R=k</w:t>
      </w:r>
      <w:r w:rsidRPr="00C54BEC">
        <w:rPr>
          <w:rFonts w:eastAsiaTheme="minorEastAsia"/>
          <w:sz w:val="32"/>
          <w:szCs w:val="32"/>
          <w:vertAlign w:val="subscript"/>
        </w:rPr>
        <w:t>p</w:t>
      </w:r>
      <w:r>
        <w:rPr>
          <w:rFonts w:eastAsiaTheme="minorEastAsia"/>
          <w:sz w:val="32"/>
          <w:szCs w:val="32"/>
        </w:rPr>
        <w:t>[CH</w:t>
      </w:r>
      <w:r w:rsidRPr="00C54BEC">
        <w:rPr>
          <w:rFonts w:eastAsiaTheme="minorEastAsia"/>
          <w:sz w:val="32"/>
          <w:szCs w:val="32"/>
          <w:vertAlign w:val="subscript"/>
        </w:rPr>
        <w:t>3</w:t>
      </w:r>
      <w:r>
        <w:rPr>
          <w:rFonts w:eastAsiaTheme="minorEastAsia"/>
          <w:sz w:val="32"/>
          <w:szCs w:val="32"/>
        </w:rPr>
        <w:t>CHO][</w:t>
      </w:r>
      <w:r w:rsidRPr="00C54BEC">
        <w:rPr>
          <w:rFonts w:eastAsiaTheme="minorEastAsia"/>
          <w:sz w:val="48"/>
          <w:szCs w:val="48"/>
          <w:vertAlign w:val="superscript"/>
        </w:rPr>
        <w:t>.</w:t>
      </w:r>
      <w:r>
        <w:rPr>
          <w:rFonts w:eastAsiaTheme="minorEastAsia"/>
          <w:sz w:val="32"/>
          <w:szCs w:val="32"/>
        </w:rPr>
        <w:t>CH</w:t>
      </w:r>
      <w:r w:rsidRPr="00C54BEC">
        <w:rPr>
          <w:rFonts w:eastAsiaTheme="minorEastAsia"/>
          <w:sz w:val="32"/>
          <w:szCs w:val="32"/>
          <w:vertAlign w:val="subscript"/>
        </w:rPr>
        <w:t>3</w:t>
      </w:r>
      <w:r>
        <w:rPr>
          <w:rFonts w:eastAsiaTheme="minorEastAsia"/>
          <w:sz w:val="32"/>
          <w:szCs w:val="32"/>
        </w:rPr>
        <w:t xml:space="preserve">]  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CH</w:t>
      </w:r>
      <w:r w:rsidRPr="00C54BEC">
        <w:rPr>
          <w:rFonts w:eastAsiaTheme="minorEastAsia"/>
          <w:sz w:val="32"/>
          <w:szCs w:val="32"/>
          <w:vertAlign w:val="subscript"/>
        </w:rPr>
        <w:t>3</w:t>
      </w:r>
      <w:r>
        <w:rPr>
          <w:rFonts w:eastAsiaTheme="minorEastAsia"/>
          <w:sz w:val="32"/>
          <w:szCs w:val="32"/>
        </w:rPr>
        <w:t>CO</w:t>
      </w:r>
      <w:r w:rsidRPr="00C54BEC">
        <w:rPr>
          <w:rFonts w:eastAsiaTheme="minorEastAsia"/>
          <w:sz w:val="48"/>
          <w:szCs w:val="48"/>
          <w:vertAlign w:val="superscript"/>
        </w:rPr>
        <w:t>.</w:t>
      </w:r>
      <w:r>
        <w:rPr>
          <w:rFonts w:eastAsiaTheme="minorEastAsia"/>
          <w:sz w:val="32"/>
          <w:szCs w:val="32"/>
        </w:rPr>
        <w:t xml:space="preserve"> </w:t>
      </w:r>
      <w:r w:rsidRPr="00C54BEC">
        <w:rPr>
          <w:rFonts w:eastAsiaTheme="minorEastAsia"/>
          <w:sz w:val="32"/>
          <w:szCs w:val="32"/>
        </w:rPr>
        <w:sym w:font="Wingdings" w:char="F0E0"/>
      </w:r>
      <w:r>
        <w:rPr>
          <w:rFonts w:eastAsiaTheme="minorEastAsia"/>
          <w:sz w:val="32"/>
          <w:szCs w:val="32"/>
        </w:rPr>
        <w:t xml:space="preserve"> </w:t>
      </w:r>
      <w:r w:rsidRPr="00C54BEC">
        <w:rPr>
          <w:rFonts w:eastAsiaTheme="minorEastAsia"/>
          <w:sz w:val="48"/>
          <w:szCs w:val="48"/>
          <w:vertAlign w:val="superscript"/>
        </w:rPr>
        <w:t>.</w:t>
      </w:r>
      <w:r>
        <w:rPr>
          <w:rFonts w:eastAsiaTheme="minorEastAsia"/>
          <w:sz w:val="32"/>
          <w:szCs w:val="32"/>
        </w:rPr>
        <w:t>CH</w:t>
      </w:r>
      <w:r w:rsidRPr="00C54BEC">
        <w:rPr>
          <w:rFonts w:eastAsiaTheme="minorEastAsia"/>
          <w:sz w:val="32"/>
          <w:szCs w:val="32"/>
          <w:vertAlign w:val="subscript"/>
        </w:rPr>
        <w:t>3</w:t>
      </w:r>
      <w:r>
        <w:rPr>
          <w:rFonts w:eastAsiaTheme="minorEastAsia"/>
          <w:sz w:val="32"/>
          <w:szCs w:val="32"/>
        </w:rPr>
        <w:t xml:space="preserve"> + CO                           R=k’</w:t>
      </w:r>
      <w:r w:rsidRPr="00C54BEC">
        <w:rPr>
          <w:rFonts w:eastAsiaTheme="minorEastAsia"/>
          <w:sz w:val="32"/>
          <w:szCs w:val="32"/>
          <w:vertAlign w:val="subscript"/>
        </w:rPr>
        <w:t>p</w:t>
      </w:r>
      <w:r>
        <w:rPr>
          <w:rFonts w:eastAsiaTheme="minorEastAsia"/>
          <w:sz w:val="32"/>
          <w:szCs w:val="32"/>
        </w:rPr>
        <w:t>[CH</w:t>
      </w:r>
      <w:r w:rsidRPr="00C54BEC">
        <w:rPr>
          <w:rFonts w:eastAsiaTheme="minorEastAsia"/>
          <w:sz w:val="32"/>
          <w:szCs w:val="32"/>
          <w:vertAlign w:val="subscript"/>
        </w:rPr>
        <w:t>3</w:t>
      </w:r>
      <w:r>
        <w:rPr>
          <w:rFonts w:eastAsiaTheme="minorEastAsia"/>
          <w:sz w:val="32"/>
          <w:szCs w:val="32"/>
        </w:rPr>
        <w:t>CO</w:t>
      </w:r>
      <w:r w:rsidRPr="00C54BEC">
        <w:rPr>
          <w:rFonts w:eastAsiaTheme="minorEastAsia"/>
          <w:sz w:val="48"/>
          <w:szCs w:val="48"/>
          <w:vertAlign w:val="superscript"/>
        </w:rPr>
        <w:t>.</w:t>
      </w:r>
      <w:r>
        <w:rPr>
          <w:rFonts w:eastAsiaTheme="minorEastAsia"/>
          <w:sz w:val="32"/>
          <w:szCs w:val="32"/>
        </w:rPr>
        <w:t>]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  <w:r w:rsidRPr="00C54BEC">
        <w:rPr>
          <w:rFonts w:eastAsiaTheme="minorEastAsia"/>
          <w:sz w:val="48"/>
          <w:szCs w:val="48"/>
          <w:vertAlign w:val="superscript"/>
        </w:rPr>
        <w:t>.</w:t>
      </w:r>
      <w:r>
        <w:rPr>
          <w:rFonts w:eastAsiaTheme="minorEastAsia"/>
          <w:sz w:val="32"/>
          <w:szCs w:val="32"/>
        </w:rPr>
        <w:t>CH</w:t>
      </w:r>
      <w:r w:rsidRPr="00C54BEC">
        <w:rPr>
          <w:rFonts w:eastAsiaTheme="minorEastAsia"/>
          <w:sz w:val="32"/>
          <w:szCs w:val="32"/>
          <w:vertAlign w:val="subscript"/>
        </w:rPr>
        <w:t>3</w:t>
      </w:r>
      <w:r>
        <w:rPr>
          <w:rFonts w:eastAsiaTheme="minorEastAsia"/>
          <w:sz w:val="32"/>
          <w:szCs w:val="32"/>
        </w:rPr>
        <w:t xml:space="preserve"> + </w:t>
      </w:r>
      <w:r w:rsidRPr="00C54BEC">
        <w:rPr>
          <w:rFonts w:eastAsiaTheme="minorEastAsia"/>
          <w:sz w:val="48"/>
          <w:szCs w:val="48"/>
          <w:vertAlign w:val="superscript"/>
        </w:rPr>
        <w:t>.</w:t>
      </w:r>
      <w:r>
        <w:rPr>
          <w:rFonts w:eastAsiaTheme="minorEastAsia"/>
          <w:sz w:val="32"/>
          <w:szCs w:val="32"/>
        </w:rPr>
        <w:t>CH</w:t>
      </w:r>
      <w:r w:rsidRPr="00C54BEC">
        <w:rPr>
          <w:rFonts w:eastAsiaTheme="minorEastAsia"/>
          <w:sz w:val="32"/>
          <w:szCs w:val="32"/>
          <w:vertAlign w:val="subscript"/>
        </w:rPr>
        <w:t>3</w:t>
      </w:r>
      <w:r>
        <w:rPr>
          <w:rFonts w:eastAsiaTheme="minorEastAsia"/>
          <w:sz w:val="32"/>
          <w:szCs w:val="32"/>
        </w:rPr>
        <w:t xml:space="preserve"> </w:t>
      </w:r>
      <w:r w:rsidRPr="00BB6D0D">
        <w:rPr>
          <w:rFonts w:eastAsiaTheme="minorEastAsia"/>
          <w:sz w:val="32"/>
          <w:szCs w:val="32"/>
        </w:rPr>
        <w:sym w:font="Wingdings" w:char="F0E0"/>
      </w:r>
      <w:r>
        <w:rPr>
          <w:rFonts w:eastAsiaTheme="minorEastAsia"/>
          <w:sz w:val="32"/>
          <w:szCs w:val="32"/>
        </w:rPr>
        <w:t xml:space="preserve"> C</w:t>
      </w:r>
      <w:r w:rsidRPr="00BB6D0D">
        <w:rPr>
          <w:rFonts w:eastAsiaTheme="minorEastAsia"/>
          <w:sz w:val="32"/>
          <w:szCs w:val="32"/>
          <w:vertAlign w:val="subscript"/>
        </w:rPr>
        <w:t>2</w:t>
      </w:r>
      <w:r>
        <w:rPr>
          <w:rFonts w:eastAsiaTheme="minorEastAsia"/>
          <w:sz w:val="32"/>
          <w:szCs w:val="32"/>
        </w:rPr>
        <w:t>H</w:t>
      </w:r>
      <w:r w:rsidRPr="00BB6D0D">
        <w:rPr>
          <w:rFonts w:eastAsiaTheme="minorEastAsia"/>
          <w:sz w:val="32"/>
          <w:szCs w:val="32"/>
          <w:vertAlign w:val="subscript"/>
        </w:rPr>
        <w:t>6</w:t>
      </w:r>
      <w:r>
        <w:rPr>
          <w:rFonts w:eastAsiaTheme="minorEastAsia"/>
          <w:sz w:val="32"/>
          <w:szCs w:val="32"/>
        </w:rPr>
        <w:t xml:space="preserve">                              R= k</w:t>
      </w:r>
      <w:r w:rsidRPr="00BB6D0D">
        <w:rPr>
          <w:rFonts w:eastAsiaTheme="minorEastAsia"/>
          <w:sz w:val="32"/>
          <w:szCs w:val="32"/>
          <w:vertAlign w:val="subscript"/>
        </w:rPr>
        <w:t>t</w:t>
      </w:r>
      <w:r>
        <w:rPr>
          <w:rFonts w:eastAsiaTheme="minorEastAsia"/>
          <w:sz w:val="32"/>
          <w:szCs w:val="32"/>
        </w:rPr>
        <w:t>[</w:t>
      </w:r>
      <w:r w:rsidRPr="00C54BEC">
        <w:rPr>
          <w:rFonts w:eastAsiaTheme="minorEastAsia"/>
          <w:sz w:val="48"/>
          <w:szCs w:val="48"/>
          <w:vertAlign w:val="superscript"/>
        </w:rPr>
        <w:t>.</w:t>
      </w:r>
      <w:r>
        <w:rPr>
          <w:rFonts w:eastAsiaTheme="minorEastAsia"/>
          <w:sz w:val="32"/>
          <w:szCs w:val="32"/>
        </w:rPr>
        <w:t>CH</w:t>
      </w:r>
      <w:r w:rsidRPr="00C54BEC">
        <w:rPr>
          <w:rFonts w:eastAsiaTheme="minorEastAsia"/>
          <w:sz w:val="32"/>
          <w:szCs w:val="32"/>
          <w:vertAlign w:val="subscript"/>
        </w:rPr>
        <w:t>3</w:t>
      </w:r>
      <w:r>
        <w:rPr>
          <w:rFonts w:eastAsiaTheme="minorEastAsia"/>
          <w:sz w:val="32"/>
          <w:szCs w:val="32"/>
        </w:rPr>
        <w:t>]</w:t>
      </w:r>
      <w:r w:rsidRPr="00BB6D0D">
        <w:rPr>
          <w:rFonts w:eastAsiaTheme="minorEastAsia"/>
          <w:sz w:val="32"/>
          <w:szCs w:val="32"/>
          <w:vertAlign w:val="superscript"/>
        </w:rPr>
        <w:t>2</w:t>
      </w:r>
      <w:r>
        <w:rPr>
          <w:rFonts w:eastAsiaTheme="minorEastAsia"/>
          <w:sz w:val="32"/>
          <w:szCs w:val="32"/>
        </w:rPr>
        <w:t xml:space="preserve">         termination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Sol.: -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                 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C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4</m:t>
                    </m:r>
                  </m:sub>
                </m:sSub>
              </m:e>
            </m:d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dt</m:t>
            </m:r>
          </m:den>
        </m:f>
        <m:r>
          <w:rPr>
            <w:rFonts w:ascii="Cambria Math" w:eastAsiaTheme="minorEastAsia" w:hAnsi="Cambria Math"/>
            <w:sz w:val="32"/>
            <w:szCs w:val="32"/>
          </w:rPr>
          <m:t>=</m:t>
        </m:r>
      </m:oMath>
      <w:r>
        <w:rPr>
          <w:rFonts w:eastAsiaTheme="minorEastAsia"/>
          <w:sz w:val="32"/>
          <w:szCs w:val="32"/>
        </w:rPr>
        <w:t xml:space="preserve"> k</w:t>
      </w:r>
      <w:r w:rsidRPr="00C54BEC">
        <w:rPr>
          <w:rFonts w:eastAsiaTheme="minorEastAsia"/>
          <w:sz w:val="32"/>
          <w:szCs w:val="32"/>
          <w:vertAlign w:val="subscript"/>
        </w:rPr>
        <w:t>p</w:t>
      </w:r>
      <w:r>
        <w:rPr>
          <w:rFonts w:eastAsiaTheme="minorEastAsia"/>
          <w:sz w:val="32"/>
          <w:szCs w:val="32"/>
        </w:rPr>
        <w:t>[CH</w:t>
      </w:r>
      <w:r w:rsidRPr="00C54BEC">
        <w:rPr>
          <w:rFonts w:eastAsiaTheme="minorEastAsia"/>
          <w:sz w:val="32"/>
          <w:szCs w:val="32"/>
          <w:vertAlign w:val="subscript"/>
        </w:rPr>
        <w:t>3</w:t>
      </w:r>
      <w:r>
        <w:rPr>
          <w:rFonts w:eastAsiaTheme="minorEastAsia"/>
          <w:sz w:val="32"/>
          <w:szCs w:val="32"/>
        </w:rPr>
        <w:t>CHO][</w:t>
      </w:r>
      <w:r w:rsidRPr="00C54BEC">
        <w:rPr>
          <w:rFonts w:eastAsiaTheme="minorEastAsia"/>
          <w:sz w:val="48"/>
          <w:szCs w:val="48"/>
          <w:vertAlign w:val="superscript"/>
        </w:rPr>
        <w:t>.</w:t>
      </w:r>
      <w:r>
        <w:rPr>
          <w:rFonts w:eastAsiaTheme="minorEastAsia"/>
          <w:sz w:val="32"/>
          <w:szCs w:val="32"/>
        </w:rPr>
        <w:t>CH</w:t>
      </w:r>
      <w:r w:rsidRPr="00C54BEC">
        <w:rPr>
          <w:rFonts w:eastAsiaTheme="minorEastAsia"/>
          <w:sz w:val="32"/>
          <w:szCs w:val="32"/>
          <w:vertAlign w:val="subscript"/>
        </w:rPr>
        <w:t>3</w:t>
      </w:r>
      <w:r>
        <w:rPr>
          <w:rFonts w:eastAsiaTheme="minorEastAsia"/>
          <w:sz w:val="32"/>
          <w:szCs w:val="32"/>
        </w:rPr>
        <w:t xml:space="preserve">] ---------(1)      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Default="00715EB9" w:rsidP="005C250C">
      <w:pPr>
        <w:rPr>
          <w:rFonts w:eastAsiaTheme="minorEastAsia"/>
          <w:sz w:val="32"/>
          <w:szCs w:val="32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d[CH</m:t>
                </m:r>
              </m:e>
              <m:sub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.</m:t>
                </m:r>
              </m:sup>
            </m:sSubSup>
            <m:r>
              <w:rPr>
                <w:rFonts w:ascii="Cambria Math" w:eastAsiaTheme="minorEastAsia" w:hAnsi="Cambria Math"/>
                <w:sz w:val="40"/>
                <w:szCs w:val="40"/>
              </w:rPr>
              <m:t>]</m:t>
            </m:r>
          </m:num>
          <m:den>
            <m:r>
              <w:rPr>
                <w:rFonts w:ascii="Cambria Math" w:eastAsiaTheme="minorEastAsia" w:hAnsi="Cambria Math"/>
                <w:sz w:val="40"/>
                <w:szCs w:val="40"/>
              </w:rPr>
              <m:t>dt</m:t>
            </m:r>
          </m:den>
        </m:f>
      </m:oMath>
      <w:r w:rsidR="005C250C">
        <w:rPr>
          <w:rFonts w:eastAsiaTheme="minorEastAsia"/>
          <w:sz w:val="28"/>
          <w:szCs w:val="28"/>
        </w:rPr>
        <w:t xml:space="preserve"> = </w:t>
      </w:r>
      <w:r w:rsidR="005C250C" w:rsidRPr="00FE49EF">
        <w:rPr>
          <w:rFonts w:eastAsiaTheme="minorEastAsia"/>
          <w:sz w:val="28"/>
          <w:szCs w:val="28"/>
        </w:rPr>
        <w:t>k</w:t>
      </w:r>
      <w:r w:rsidR="005C250C" w:rsidRPr="00FE49EF">
        <w:rPr>
          <w:rFonts w:eastAsiaTheme="minorEastAsia"/>
          <w:sz w:val="28"/>
          <w:szCs w:val="28"/>
          <w:vertAlign w:val="subscript"/>
        </w:rPr>
        <w:t>i</w:t>
      </w:r>
      <w:r w:rsidR="005C250C" w:rsidRPr="00FE49EF">
        <w:rPr>
          <w:rFonts w:eastAsiaTheme="minorEastAsia"/>
          <w:sz w:val="28"/>
          <w:szCs w:val="28"/>
        </w:rPr>
        <w:t>[CH</w:t>
      </w:r>
      <w:r w:rsidR="005C250C" w:rsidRPr="00FE49EF">
        <w:rPr>
          <w:rFonts w:eastAsiaTheme="minorEastAsia"/>
          <w:sz w:val="28"/>
          <w:szCs w:val="28"/>
          <w:vertAlign w:val="subscript"/>
        </w:rPr>
        <w:t>3</w:t>
      </w:r>
      <w:r w:rsidR="005C250C" w:rsidRPr="00FE49EF">
        <w:rPr>
          <w:rFonts w:eastAsiaTheme="minorEastAsia"/>
          <w:sz w:val="28"/>
          <w:szCs w:val="28"/>
        </w:rPr>
        <w:t>CHO] + k’</w:t>
      </w:r>
      <w:r w:rsidR="005C250C" w:rsidRPr="00FE49EF">
        <w:rPr>
          <w:rFonts w:eastAsiaTheme="minorEastAsia"/>
          <w:sz w:val="28"/>
          <w:szCs w:val="28"/>
          <w:vertAlign w:val="subscript"/>
        </w:rPr>
        <w:t>p</w:t>
      </w:r>
      <w:r w:rsidR="005C250C" w:rsidRPr="00FE49EF">
        <w:rPr>
          <w:rFonts w:eastAsiaTheme="minorEastAsia"/>
          <w:sz w:val="28"/>
          <w:szCs w:val="28"/>
        </w:rPr>
        <w:t>[CH</w:t>
      </w:r>
      <w:r w:rsidR="005C250C" w:rsidRPr="00FE49EF">
        <w:rPr>
          <w:rFonts w:eastAsiaTheme="minorEastAsia"/>
          <w:sz w:val="28"/>
          <w:szCs w:val="28"/>
          <w:vertAlign w:val="subscript"/>
        </w:rPr>
        <w:t>3</w:t>
      </w:r>
      <w:r w:rsidR="005C250C" w:rsidRPr="00FE49EF">
        <w:rPr>
          <w:rFonts w:eastAsiaTheme="minorEastAsia"/>
          <w:sz w:val="28"/>
          <w:szCs w:val="28"/>
        </w:rPr>
        <w:t>CO</w:t>
      </w:r>
      <w:r w:rsidR="005C250C" w:rsidRPr="00FE49EF">
        <w:rPr>
          <w:rFonts w:eastAsiaTheme="minorEastAsia"/>
          <w:sz w:val="28"/>
          <w:szCs w:val="28"/>
          <w:vertAlign w:val="superscript"/>
        </w:rPr>
        <w:t>.</w:t>
      </w:r>
      <w:r w:rsidR="005C250C" w:rsidRPr="00FE49EF">
        <w:rPr>
          <w:rFonts w:eastAsiaTheme="minorEastAsia"/>
          <w:sz w:val="28"/>
          <w:szCs w:val="28"/>
        </w:rPr>
        <w:t>] - k</w:t>
      </w:r>
      <w:r w:rsidR="005C250C" w:rsidRPr="00FE49EF">
        <w:rPr>
          <w:rFonts w:eastAsiaTheme="minorEastAsia"/>
          <w:sz w:val="28"/>
          <w:szCs w:val="28"/>
          <w:vertAlign w:val="subscript"/>
        </w:rPr>
        <w:t>p</w:t>
      </w:r>
      <w:r w:rsidR="005C250C" w:rsidRPr="00FE49EF">
        <w:rPr>
          <w:rFonts w:eastAsiaTheme="minorEastAsia"/>
          <w:sz w:val="28"/>
          <w:szCs w:val="28"/>
        </w:rPr>
        <w:t>[CH</w:t>
      </w:r>
      <w:r w:rsidR="005C250C" w:rsidRPr="00FE49EF">
        <w:rPr>
          <w:rFonts w:eastAsiaTheme="minorEastAsia"/>
          <w:sz w:val="28"/>
          <w:szCs w:val="28"/>
          <w:vertAlign w:val="subscript"/>
        </w:rPr>
        <w:t>3</w:t>
      </w:r>
      <w:r w:rsidR="005C250C" w:rsidRPr="00FE49EF">
        <w:rPr>
          <w:rFonts w:eastAsiaTheme="minorEastAsia"/>
          <w:sz w:val="28"/>
          <w:szCs w:val="28"/>
        </w:rPr>
        <w:t>CHO][</w:t>
      </w:r>
      <w:r w:rsidR="005C250C" w:rsidRPr="00FE49EF">
        <w:rPr>
          <w:rFonts w:eastAsiaTheme="minorEastAsia"/>
          <w:sz w:val="28"/>
          <w:szCs w:val="28"/>
          <w:vertAlign w:val="superscript"/>
        </w:rPr>
        <w:t>.</w:t>
      </w:r>
      <w:r w:rsidR="005C250C" w:rsidRPr="00FE49EF">
        <w:rPr>
          <w:rFonts w:eastAsiaTheme="minorEastAsia"/>
          <w:sz w:val="28"/>
          <w:szCs w:val="28"/>
        </w:rPr>
        <w:t>CH</w:t>
      </w:r>
      <w:r w:rsidR="005C250C" w:rsidRPr="00FE49EF">
        <w:rPr>
          <w:rFonts w:eastAsiaTheme="minorEastAsia"/>
          <w:sz w:val="28"/>
          <w:szCs w:val="28"/>
          <w:vertAlign w:val="subscript"/>
        </w:rPr>
        <w:t>3</w:t>
      </w:r>
      <w:r w:rsidR="005C250C" w:rsidRPr="00FE49EF">
        <w:rPr>
          <w:rFonts w:eastAsiaTheme="minorEastAsia"/>
          <w:sz w:val="28"/>
          <w:szCs w:val="28"/>
        </w:rPr>
        <w:t>] -2 k</w:t>
      </w:r>
      <w:r w:rsidR="005C250C" w:rsidRPr="00FE49EF">
        <w:rPr>
          <w:rFonts w:eastAsiaTheme="minorEastAsia"/>
          <w:sz w:val="28"/>
          <w:szCs w:val="28"/>
          <w:vertAlign w:val="subscript"/>
        </w:rPr>
        <w:t>t</w:t>
      </w:r>
      <w:r w:rsidR="005C250C" w:rsidRPr="00FE49EF">
        <w:rPr>
          <w:rFonts w:eastAsiaTheme="minorEastAsia"/>
          <w:sz w:val="28"/>
          <w:szCs w:val="28"/>
        </w:rPr>
        <w:t>[</w:t>
      </w:r>
      <w:r w:rsidR="005C250C" w:rsidRPr="00FE49EF">
        <w:rPr>
          <w:rFonts w:eastAsiaTheme="minorEastAsia"/>
          <w:sz w:val="28"/>
          <w:szCs w:val="28"/>
          <w:vertAlign w:val="superscript"/>
        </w:rPr>
        <w:t>.</w:t>
      </w:r>
      <w:r w:rsidR="005C250C" w:rsidRPr="00FE49EF">
        <w:rPr>
          <w:rFonts w:eastAsiaTheme="minorEastAsia"/>
          <w:sz w:val="28"/>
          <w:szCs w:val="28"/>
        </w:rPr>
        <w:t>CH</w:t>
      </w:r>
      <w:r w:rsidR="005C250C" w:rsidRPr="00FE49EF">
        <w:rPr>
          <w:rFonts w:eastAsiaTheme="minorEastAsia"/>
          <w:sz w:val="28"/>
          <w:szCs w:val="28"/>
          <w:vertAlign w:val="subscript"/>
        </w:rPr>
        <w:t>3</w:t>
      </w:r>
      <w:r w:rsidR="005C250C" w:rsidRPr="00FE49EF">
        <w:rPr>
          <w:rFonts w:eastAsiaTheme="minorEastAsia"/>
          <w:sz w:val="28"/>
          <w:szCs w:val="28"/>
        </w:rPr>
        <w:t>]</w:t>
      </w:r>
      <w:r w:rsidR="005C250C" w:rsidRPr="00FE49EF">
        <w:rPr>
          <w:rFonts w:eastAsiaTheme="minorEastAsia"/>
          <w:sz w:val="28"/>
          <w:szCs w:val="28"/>
          <w:vertAlign w:val="superscript"/>
        </w:rPr>
        <w:t>2</w:t>
      </w:r>
      <w:r w:rsidR="005C250C">
        <w:rPr>
          <w:rFonts w:eastAsiaTheme="minorEastAsia"/>
          <w:sz w:val="32"/>
          <w:szCs w:val="32"/>
        </w:rPr>
        <w:t>-------(2)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Default="00715EB9" w:rsidP="005C250C">
      <w:pPr>
        <w:rPr>
          <w:rFonts w:eastAsiaTheme="minorEastAsia"/>
          <w:sz w:val="32"/>
          <w:szCs w:val="32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C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3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CO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.</m:t>
                    </m:r>
                  </m:sup>
                </m:sSup>
              </m:e>
            </m:d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dt</m:t>
            </m:r>
          </m:den>
        </m:f>
      </m:oMath>
      <w:r w:rsidR="005C250C">
        <w:rPr>
          <w:rFonts w:eastAsiaTheme="minorEastAsia"/>
          <w:sz w:val="32"/>
          <w:szCs w:val="32"/>
        </w:rPr>
        <w:t xml:space="preserve"> = k</w:t>
      </w:r>
      <w:r w:rsidR="005C250C" w:rsidRPr="00C54BEC">
        <w:rPr>
          <w:rFonts w:eastAsiaTheme="minorEastAsia"/>
          <w:sz w:val="32"/>
          <w:szCs w:val="32"/>
          <w:vertAlign w:val="subscript"/>
        </w:rPr>
        <w:t>p</w:t>
      </w:r>
      <w:r w:rsidR="005C250C">
        <w:rPr>
          <w:rFonts w:eastAsiaTheme="minorEastAsia"/>
          <w:sz w:val="32"/>
          <w:szCs w:val="32"/>
        </w:rPr>
        <w:t>[CH</w:t>
      </w:r>
      <w:r w:rsidR="005C250C" w:rsidRPr="00C54BEC">
        <w:rPr>
          <w:rFonts w:eastAsiaTheme="minorEastAsia"/>
          <w:sz w:val="32"/>
          <w:szCs w:val="32"/>
          <w:vertAlign w:val="subscript"/>
        </w:rPr>
        <w:t>3</w:t>
      </w:r>
      <w:r w:rsidR="005C250C">
        <w:rPr>
          <w:rFonts w:eastAsiaTheme="minorEastAsia"/>
          <w:sz w:val="32"/>
          <w:szCs w:val="32"/>
        </w:rPr>
        <w:t>CHO][</w:t>
      </w:r>
      <w:r w:rsidR="005C250C" w:rsidRPr="00C54BEC">
        <w:rPr>
          <w:rFonts w:eastAsiaTheme="minorEastAsia"/>
          <w:sz w:val="48"/>
          <w:szCs w:val="48"/>
          <w:vertAlign w:val="superscript"/>
        </w:rPr>
        <w:t>.</w:t>
      </w:r>
      <w:r w:rsidR="005C250C">
        <w:rPr>
          <w:rFonts w:eastAsiaTheme="minorEastAsia"/>
          <w:sz w:val="32"/>
          <w:szCs w:val="32"/>
        </w:rPr>
        <w:t>CH</w:t>
      </w:r>
      <w:r w:rsidR="005C250C" w:rsidRPr="00C54BEC">
        <w:rPr>
          <w:rFonts w:eastAsiaTheme="minorEastAsia"/>
          <w:sz w:val="32"/>
          <w:szCs w:val="32"/>
          <w:vertAlign w:val="subscript"/>
        </w:rPr>
        <w:t>3</w:t>
      </w:r>
      <w:r w:rsidR="005C250C">
        <w:rPr>
          <w:rFonts w:eastAsiaTheme="minorEastAsia"/>
          <w:sz w:val="32"/>
          <w:szCs w:val="32"/>
        </w:rPr>
        <w:t>]  - k’</w:t>
      </w:r>
      <w:r w:rsidR="005C250C" w:rsidRPr="00C54BEC">
        <w:rPr>
          <w:rFonts w:eastAsiaTheme="minorEastAsia"/>
          <w:sz w:val="32"/>
          <w:szCs w:val="32"/>
          <w:vertAlign w:val="subscript"/>
        </w:rPr>
        <w:t>p</w:t>
      </w:r>
      <w:r w:rsidR="005C250C">
        <w:rPr>
          <w:rFonts w:eastAsiaTheme="minorEastAsia"/>
          <w:sz w:val="32"/>
          <w:szCs w:val="32"/>
        </w:rPr>
        <w:t>[CH</w:t>
      </w:r>
      <w:r w:rsidR="005C250C" w:rsidRPr="00C54BEC">
        <w:rPr>
          <w:rFonts w:eastAsiaTheme="minorEastAsia"/>
          <w:sz w:val="32"/>
          <w:szCs w:val="32"/>
          <w:vertAlign w:val="subscript"/>
        </w:rPr>
        <w:t>3</w:t>
      </w:r>
      <w:r w:rsidR="005C250C">
        <w:rPr>
          <w:rFonts w:eastAsiaTheme="minorEastAsia"/>
          <w:sz w:val="32"/>
          <w:szCs w:val="32"/>
        </w:rPr>
        <w:t>CO</w:t>
      </w:r>
      <w:r w:rsidR="005C250C" w:rsidRPr="00C54BEC">
        <w:rPr>
          <w:rFonts w:eastAsiaTheme="minorEastAsia"/>
          <w:sz w:val="48"/>
          <w:szCs w:val="48"/>
          <w:vertAlign w:val="superscript"/>
        </w:rPr>
        <w:t>.</w:t>
      </w:r>
      <w:r w:rsidR="005C250C">
        <w:rPr>
          <w:rFonts w:eastAsiaTheme="minorEastAsia"/>
          <w:sz w:val="32"/>
          <w:szCs w:val="32"/>
        </w:rPr>
        <w:t>] -------(3)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Default="005C250C" w:rsidP="005C250C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By steady state approximation 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Default="005C250C" w:rsidP="005C250C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d[CH</m:t>
                </m:r>
              </m:e>
              <m:sub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3</m:t>
                </m:r>
              </m:sub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.</m:t>
                </m:r>
              </m:sup>
            </m:sSubSup>
            <m:r>
              <w:rPr>
                <w:rFonts w:ascii="Cambria Math" w:eastAsiaTheme="minorEastAsia" w:hAnsi="Cambria Math"/>
                <w:sz w:val="40"/>
                <w:szCs w:val="40"/>
              </w:rPr>
              <m:t>]</m:t>
            </m:r>
          </m:num>
          <m:den>
            <m:r>
              <w:rPr>
                <w:rFonts w:ascii="Cambria Math" w:eastAsiaTheme="minorEastAsia" w:hAnsi="Cambria Math"/>
                <w:sz w:val="40"/>
                <w:szCs w:val="40"/>
              </w:rPr>
              <m:t>dt</m:t>
            </m:r>
          </m:den>
        </m:f>
      </m:oMath>
      <w:r>
        <w:rPr>
          <w:rFonts w:eastAsiaTheme="minorEastAsia"/>
          <w:sz w:val="40"/>
          <w:szCs w:val="40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eastAsiaTheme="minorEastAsia" w:hAnsi="Cambria Math"/>
                <w:sz w:val="40"/>
                <w:szCs w:val="40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40"/>
                        <w:szCs w:val="40"/>
                      </w:rPr>
                      <m:t>C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40"/>
                        <w:szCs w:val="40"/>
                      </w:rPr>
                      <m:t>3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40"/>
                        <w:szCs w:val="4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40"/>
                        <w:szCs w:val="40"/>
                      </w:rPr>
                      <m:t>CO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40"/>
                        <w:szCs w:val="40"/>
                      </w:rPr>
                      <m:t>.</m:t>
                    </m:r>
                  </m:sup>
                </m:sSup>
              </m:e>
            </m:d>
          </m:num>
          <m:den>
            <m:r>
              <w:rPr>
                <w:rFonts w:ascii="Cambria Math" w:eastAsiaTheme="minorEastAsia" w:hAnsi="Cambria Math"/>
                <w:sz w:val="40"/>
                <w:szCs w:val="40"/>
              </w:rPr>
              <m:t>dt</m:t>
            </m:r>
          </m:den>
        </m:f>
      </m:oMath>
      <w:r>
        <w:rPr>
          <w:rFonts w:eastAsiaTheme="minorEastAsia"/>
          <w:sz w:val="40"/>
          <w:szCs w:val="40"/>
        </w:rPr>
        <w:t xml:space="preserve"> = 0</w:t>
      </w:r>
    </w:p>
    <w:p w:rsidR="005C250C" w:rsidRDefault="005C250C" w:rsidP="005C250C">
      <w:pPr>
        <w:rPr>
          <w:rFonts w:eastAsiaTheme="minorEastAsia"/>
          <w:sz w:val="28"/>
          <w:szCs w:val="28"/>
        </w:rPr>
      </w:pPr>
      <w:r>
        <w:rPr>
          <w:rFonts w:eastAsiaTheme="minorEastAsia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79ACB971" wp14:editId="725314D1">
                <wp:simplePos x="0" y="0"/>
                <wp:positionH relativeFrom="column">
                  <wp:posOffset>2857500</wp:posOffset>
                </wp:positionH>
                <wp:positionV relativeFrom="paragraph">
                  <wp:posOffset>428625</wp:posOffset>
                </wp:positionV>
                <wp:extent cx="771525" cy="285750"/>
                <wp:effectExtent l="0" t="0" r="28575" b="19050"/>
                <wp:wrapNone/>
                <wp:docPr id="685" name="Straight Connector 6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71525" cy="28575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7B4D01A" id="Straight Connector 685" o:spid="_x0000_s1026" style="position:absolute;flip:x;z-index: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5pt,33.75pt" to="285.75pt,5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vhJ6gEAAB8EAAAOAAAAZHJzL2Uyb0RvYy54bWysU02P0zAQvSPxHyzfadKKbquo6R66Wjgg&#10;qFj4AV5n3Fjyl8amaf89Y6dNd5cTiItle+a9mfc83tyfrGFHwKi9a/l8VnMGTvpOu0PLf/54/LDm&#10;LCbhOmG8g5afIfL77ft3myE0sPC9Nx0gIxIXmyG0vE8pNFUVZQ9WxJkP4CioPFqR6IiHqkMxELs1&#10;1aKu76rBYxfQS4iRbh/GIN8WfqVApm9KRUjMtJx6S2XFsj7ntdpuRHNAEXotL22If+jCCu2o6ET1&#10;IJJgv1D/QWW1RB+9SjPpbeWV0hKKBlIzr9+oeepFgKKFzIlhsin+P1r59bhHpruW362XnDlh6ZGe&#10;Egp96BPbeefIQo8sR8mrIcSGIDu3x8sphj1m4SeFlimjw2cag2IFiWOn4vR5chpOiUm6XK3mywXV&#10;kxRarJerZXmJaqTJdAFj+gTesrxpudEuGyEacfwSE5Wm1GtKvjaODcS0/FjXJS16o7tHbUwOlmGC&#10;nUF2FDQG6TTPUojhRRadjKPLLHCUVHbpbGDk/w6KbKLWR3FvOIWU4NKV1zjKzjBFHUzAS2d5sm/N&#10;vAZe8jMUyvD+DXhClMrepQlstfM4+vK6+s0KNeZfHRh1ZwuefXcuj12soSkszl1+TB7zl+cCv/3r&#10;7W8AAAD//wMAUEsDBBQABgAIAAAAIQAgRngR4AAAAAoBAAAPAAAAZHJzL2Rvd25yZXYueG1sTI/B&#10;SsNAEIbvgu+wjODNblJMU9JsiojRW8EqiLdJdprEZndDdpumPr3jSW8zzMc/359vZ9OLiUbfOasg&#10;XkQgyNZOd7ZR8P5W3q1B+IBWY+8sKbiQh21xfZVjpt3ZvtK0D43gEOszVNCGMGRS+rolg37hBrJ8&#10;O7jRYOB1bKQe8czhppfLKFpJg53lDy0O9NhSfdyfjILho/rCY1muJ/psLi9P6W74ft4pdXszP2xA&#10;BJrDHwy/+qwOBTtV7mS1F72C+yTiLkHBKk1AMJCkMQ8Vk/EyAVnk8n+F4gcAAP//AwBQSwECLQAU&#10;AAYACAAAACEAtoM4kv4AAADhAQAAEwAAAAAAAAAAAAAAAAAAAAAAW0NvbnRlbnRfVHlwZXNdLnht&#10;bFBLAQItABQABgAIAAAAIQA4/SH/1gAAAJQBAAALAAAAAAAAAAAAAAAAAC8BAABfcmVscy8ucmVs&#10;c1BLAQItABQABgAIAAAAIQAZCvhJ6gEAAB8EAAAOAAAAAAAAAAAAAAAAAC4CAABkcnMvZTJvRG9j&#10;LnhtbFBLAQItABQABgAIAAAAIQAgRngR4AAAAAoBAAAPAAAAAAAAAAAAAAAAAEQEAABkcnMvZG93&#10;bnJldi54bWxQSwUGAAAAAAQABADzAAAAUQUAAAAA&#10;" strokecolor="black [3213]" strokeweight="2pt"/>
            </w:pict>
          </mc:Fallback>
        </mc:AlternateContent>
      </w:r>
      <w:r>
        <w:rPr>
          <w:rFonts w:eastAsiaTheme="minorEastAsia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78527E00" wp14:editId="0FB8AB62">
                <wp:simplePos x="0" y="0"/>
                <wp:positionH relativeFrom="column">
                  <wp:posOffset>1495425</wp:posOffset>
                </wp:positionH>
                <wp:positionV relativeFrom="paragraph">
                  <wp:posOffset>381000</wp:posOffset>
                </wp:positionV>
                <wp:extent cx="552450" cy="381000"/>
                <wp:effectExtent l="0" t="0" r="19050" b="19050"/>
                <wp:wrapNone/>
                <wp:docPr id="683" name="Straight Connector 6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52450" cy="3810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732883" id="Straight Connector 683" o:spid="_x0000_s1026" style="position:absolute;flip:x;z-index:2516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7.75pt,30pt" to="161.25pt,6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cjE4AEAABUEAAAOAAAAZHJzL2Uyb0RvYy54bWysU8FuGyEQvVfqPyDu9a6dOrJWXufgKO2h&#10;aq0m/QDCDl4kYBBQe/33HVh7HbVVpUa5IAbmPea9GdZ3gzXsACFqdC2fz2rOwEnstNu3/MfTw4cV&#10;ZzEJ1wmDDlp+gsjvNu/frY++gQX2aDoIjEhcbI6+5X1KvqmqKHuwIs7Qg6NLhcGKRGHYV10QR2K3&#10;plrU9W11xND5gBJipNP78ZJvCr9SINM3pSIkZlpOtaWyhrI+57XarEWzD8L3Wp7LEK+owgrt6NGJ&#10;6l4kwX4G/QeV1TJgRJVmEm2FSmkJRQOpmde/qXnshYeihcyJfrIpvh2t/HrYBaa7lt+ubjhzwlKT&#10;HlMQet8ntkXnyEIMLN+SV0cfG4Js3S6co+h3IQsfVLBMGe0/0xgUK0gcG4rTp8lpGBKTdLhcLj4u&#10;qR+Srm5W87ounahGmkznQ0yfAC3Lm5Yb7bIRohGHLzHR05R6ScnHxuU1otHdgzamBHmEYGsCOwhq&#10;fhrmWQDhXmRRlJFVljUKKbt0MjCyfgdF5lDBo6QylldOISW4dOE1jrIzTFEFE7AuZf8TeM7PUCgj&#10;+z/gCVFeRpcmsNUOw99ev1qhxvyLA6PubMEzdqfS4mINzV5x7vxP8nC/jAv8+ps3vwAAAP//AwBQ&#10;SwMEFAAGAAgAAAAhAGrJ/izeAAAACgEAAA8AAABkcnMvZG93bnJldi54bWxMj11LwzAUhu8F/0M4&#10;gncuMWVDatMhwoZ4tzoQ79LmtClrktJkXeev93ill+c9D+9HsV3cwGacYh+8gseVAIa+Cab3nYLj&#10;x+7hCVhM2hs9BI8KrhhhW97eFDo34eIPOFepY2TiY64V2JTGnPPYWHQ6rsKInn5tmJxOdE4dN5O+&#10;kLkbuBRiw53uPSVYPeKrxeZUnZ2CXd1ev773n2+y3Ut7es+Oh7kSSt3fLS/PwBIu6Q+G3/pUHUrq&#10;VIezN5ENCmS2XhOqYCNoEwGZlCTURFIw8LLg/yeUPwAAAP//AwBQSwECLQAUAAYACAAAACEAtoM4&#10;kv4AAADhAQAAEwAAAAAAAAAAAAAAAAAAAAAAW0NvbnRlbnRfVHlwZXNdLnhtbFBLAQItABQABgAI&#10;AAAAIQA4/SH/1gAAAJQBAAALAAAAAAAAAAAAAAAAAC8BAABfcmVscy8ucmVsc1BLAQItABQABgAI&#10;AAAAIQAgzcjE4AEAABUEAAAOAAAAAAAAAAAAAAAAAC4CAABkcnMvZTJvRG9jLnhtbFBLAQItABQA&#10;BgAIAAAAIQBqyf4s3gAAAAoBAAAPAAAAAAAAAAAAAAAAADoEAABkcnMvZG93bnJldi54bWxQSwUG&#10;AAAAAAQABADzAAAARQUAAAAA&#10;" strokecolor="black [3213]"/>
            </w:pict>
          </mc:Fallback>
        </mc:AlternateContent>
      </w:r>
      <w:r w:rsidRPr="000E722E">
        <w:rPr>
          <w:rFonts w:eastAsiaTheme="minorEastAsia"/>
          <w:sz w:val="36"/>
          <w:szCs w:val="36"/>
        </w:rPr>
        <w:t>Eq 2 + eq 3 = 0</w:t>
      </w:r>
      <w:r>
        <w:rPr>
          <w:rFonts w:eastAsiaTheme="minorEastAsia"/>
          <w:sz w:val="28"/>
          <w:szCs w:val="28"/>
        </w:rPr>
        <w:t xml:space="preserve"> </w:t>
      </w:r>
    </w:p>
    <w:p w:rsidR="005C250C" w:rsidRPr="000E722E" w:rsidRDefault="005C250C" w:rsidP="005C250C">
      <w:pPr>
        <w:rPr>
          <w:rFonts w:eastAsiaTheme="minorEastAsia"/>
          <w:sz w:val="36"/>
          <w:szCs w:val="36"/>
        </w:rPr>
      </w:pPr>
      <w:r>
        <w:rPr>
          <w:rFonts w:eastAsiaTheme="minorEastAsia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3A9378F0" wp14:editId="46935AB7">
                <wp:simplePos x="0" y="0"/>
                <wp:positionH relativeFrom="column">
                  <wp:posOffset>533400</wp:posOffset>
                </wp:positionH>
                <wp:positionV relativeFrom="paragraph">
                  <wp:posOffset>342265</wp:posOffset>
                </wp:positionV>
                <wp:extent cx="771525" cy="285750"/>
                <wp:effectExtent l="0" t="0" r="28575" b="19050"/>
                <wp:wrapNone/>
                <wp:docPr id="686" name="Straight Connector 6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71525" cy="2857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9D7D83D" id="Straight Connector 686" o:spid="_x0000_s1026" style="position:absolute;flip:x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pt,26.95pt" to="102.75pt,4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2R01QEAAIQDAAAOAAAAZHJzL2Uyb0RvYy54bWysU8tu2zAQvBfoPxC8x5KNyDYEyznYSHso&#10;WgNJP2BDkRIBvsBlLfvvu6RVI21vRXUguFzucGd2tHu6WMPOMqL2ruPLRc2ZdML32g0d//76/LDl&#10;DBO4Hox3suNXifxp//HDbgqtXPnRm15GRiAO2yl0fEwptFWFYpQWcOGDdJRUPlpIFMah6iNMhG5N&#10;tarrdTX52IfohUSk0+MtyfcFXykp0jelUCZmOk69pbLGsr7ltdrvoB0ihFGLuQ34hy4saEeP3qGO&#10;kID9iPovKKtF9OhVWghvK6+UFrJwIDbL+g82LyMEWbiQOBjuMuH/gxVfz6fIdN/x9XbNmQNLQ3pJ&#10;EfQwJnbwzpGEPrKcJa2mgC2VHNwpzhGGU8zELypapowOn8kGRQoixy5F6etdaXlJTNDhZrNsVg1n&#10;glKrbbNpyiSqG0yGCxHTJ+kty5uOG+2yENDC+Qsmepqu/rqSj51/1saUYRrHJgJtHmuatwDylDKQ&#10;aGsDsUQ3cAZmILOKFAskeqP7XJ6B8IoHE9kZyC9ks95Pr9QzZwYwUYKIlC9rQS38Vpr7OQKOt+KS&#10;mq8Zl6FlsePcfhbyJl3evfn+WhStckSjLuizLbOX3se0f//z7H8CAAD//wMAUEsDBBQABgAIAAAA&#10;IQB+SeVx3wAAAAgBAAAPAAAAZHJzL2Rvd25yZXYueG1sTI9BT4NAFITvJv6HzTPxYuxClQrIozEm&#10;nhqTFg3nLfsKWHaXsgvFf+96ao+Tmcx8k61n1bGJBtsajRAuAmCkKyNbXSN8f308xsCsE1qKzmhC&#10;+CUL6/z2JhOpNGe9o6lwNfMl2qYCoXGuTzm3VUNK2IXpSXvvYAYlnJdDzeUgzr5cdXwZBCuuRKv9&#10;QiN6em+oOhajQijHKVwVn6ef7SF8KcvNg9vspES8v5vfXoE5mt0lDP/4Hh1yz7Q3o5aWdQjxs7/i&#10;EKKnBJj3l0EUAdsjJHECPM/49YH8DwAA//8DAFBLAQItABQABgAIAAAAIQC2gziS/gAAAOEBAAAT&#10;AAAAAAAAAAAAAAAAAAAAAABbQ29udGVudF9UeXBlc10ueG1sUEsBAi0AFAAGAAgAAAAhADj9If/W&#10;AAAAlAEAAAsAAAAAAAAAAAAAAAAALwEAAF9yZWxzLy5yZWxzUEsBAi0AFAAGAAgAAAAhAGFzZHTV&#10;AQAAhAMAAA4AAAAAAAAAAAAAAAAALgIAAGRycy9lMm9Eb2MueG1sUEsBAi0AFAAGAAgAAAAhAH5J&#10;5XHfAAAACAEAAA8AAAAAAAAAAAAAAAAALwQAAGRycy9kb3ducmV2LnhtbFBLBQYAAAAABAAEAPMA&#10;AAA7BQAAAAA=&#10;" strokecolor="windowText" strokeweight="2pt"/>
            </w:pict>
          </mc:Fallback>
        </mc:AlternateContent>
      </w:r>
      <w:r>
        <w:rPr>
          <w:rFonts w:eastAsiaTheme="minorEastAsia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1E0BFBEB" wp14:editId="4CCC2D41">
                <wp:simplePos x="0" y="0"/>
                <wp:positionH relativeFrom="column">
                  <wp:posOffset>2105025</wp:posOffset>
                </wp:positionH>
                <wp:positionV relativeFrom="paragraph">
                  <wp:posOffset>313690</wp:posOffset>
                </wp:positionV>
                <wp:extent cx="438150" cy="314325"/>
                <wp:effectExtent l="0" t="0" r="19050" b="28575"/>
                <wp:wrapNone/>
                <wp:docPr id="684" name="Straight Connector 6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38150" cy="3143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9F61F47" id="Straight Connector 684" o:spid="_x0000_s1026" style="position:absolute;flip:x;z-index: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5.75pt,24.7pt" to="200.25pt,4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R2G3wEAABUEAAAOAAAAZHJzL2Uyb0RvYy54bWysU8uOEzEQvCPxD5bvZCaPXUWjTPaQ1cIB&#10;QcTCB3g9dsaS7bbaJo+/p+2ZTFaAkEBcLD+6qruq25uHs7PsqDAa8C2fz2rOlJfQGX9o+bevT+/W&#10;nMUkfCcseNXyi4r8Yfv2zeYUGrWAHmynkBGJj80ptLxPKTRVFWWvnIgzCMrTowZ0ItERD1WH4kTs&#10;zlaLur6vToBdQJAqRrp9HB75tvBrrWT6rHVUidmWU22prFjWl7xW241oDihCb+RYhviHKpwwnpJO&#10;VI8iCfYdzS9UzkiECDrNJLgKtDZSFQ2kZl7/pOa5F0EVLWRODJNN8f/Ryk/HPTLTtfx+veLMC0dN&#10;ek4ozKFPbAfek4WALL+SV6cQG4Ls/B7HUwx7zMLPGh3T1oQPNAbFChLHzsXpy+S0Oicm6XK1XM/v&#10;qB+Snpbz1XJxl9mrgSbTBYzpvQLH8qbl1vhshGjE8WNMQ+g1JF9bn9cI1nRPxtpyyCOkdhbZUVDz&#10;03k+pngVRQkzssqyBiFlly5WDaxflCZzqOBBUhnLG6eQUvl05bWeojNMUwUTsC5l/xE4xmeoKiP7&#10;N+AJUTKDTxPYGQ/4u+w3K/QQf3Vg0J0teIHuUlpcrKHZK80Z/0ke7tfnAr/95u0PAAAA//8DAFBL&#10;AwQUAAYACAAAACEAU37UPeEAAAAJAQAADwAAAGRycy9kb3ducmV2LnhtbEyPy07DMBBF90j8gzVI&#10;7KjdJKAmxKkQUivErqESYufEk4ca21Hspilfz7CC5cwc3Tk33y5mYDNOvndWwnolgKGtne5tK+H4&#10;sXvYAPNBWa0GZ1HCFT1si9ubXGXaXewB5zK0jEKsz5SELoQx49zXHRrlV25ES7fGTUYFGqeW60ld&#10;KNwMPBLiiRvVW/rQqRFfO6xP5dlI2FXN9et7//kWNfuoO73Hx8NcCinv75aXZ2ABl/AHw68+qUNB&#10;TpU7W+3ZICGO14+ESkjSBBgBiRC0qCSkmxR4kfP/DYofAAAA//8DAFBLAQItABQABgAIAAAAIQC2&#10;gziS/gAAAOEBAAATAAAAAAAAAAAAAAAAAAAAAABbQ29udGVudF9UeXBlc10ueG1sUEsBAi0AFAAG&#10;AAgAAAAhADj9If/WAAAAlAEAAAsAAAAAAAAAAAAAAAAALwEAAF9yZWxzLy5yZWxzUEsBAi0AFAAG&#10;AAgAAAAhAOyBHYbfAQAAFQQAAA4AAAAAAAAAAAAAAAAALgIAAGRycy9lMm9Eb2MueG1sUEsBAi0A&#10;FAAGAAgAAAAhAFN+1D3hAAAACQEAAA8AAAAAAAAAAAAAAAAAOQQAAGRycy9kb3ducmV2LnhtbFBL&#10;BQYAAAAABAAEAPMAAABHBQAAAAA=&#10;" strokecolor="black [3213]"/>
            </w:pict>
          </mc:Fallback>
        </mc:AlternateContent>
      </w:r>
      <w:r w:rsidRPr="000E722E">
        <w:rPr>
          <w:rFonts w:eastAsiaTheme="minorEastAsia"/>
          <w:sz w:val="36"/>
          <w:szCs w:val="36"/>
        </w:rPr>
        <w:t>k</w:t>
      </w:r>
      <w:r w:rsidRPr="000E722E">
        <w:rPr>
          <w:rFonts w:eastAsiaTheme="minorEastAsia"/>
          <w:sz w:val="36"/>
          <w:szCs w:val="36"/>
          <w:vertAlign w:val="subscript"/>
        </w:rPr>
        <w:t>i</w:t>
      </w:r>
      <w:r w:rsidRPr="000E722E">
        <w:rPr>
          <w:rFonts w:eastAsiaTheme="minorEastAsia"/>
          <w:sz w:val="36"/>
          <w:szCs w:val="36"/>
        </w:rPr>
        <w:t>[CH</w:t>
      </w:r>
      <w:r w:rsidRPr="000E722E">
        <w:rPr>
          <w:rFonts w:eastAsiaTheme="minorEastAsia"/>
          <w:sz w:val="36"/>
          <w:szCs w:val="36"/>
          <w:vertAlign w:val="subscript"/>
        </w:rPr>
        <w:t>3</w:t>
      </w:r>
      <w:r w:rsidRPr="000E722E">
        <w:rPr>
          <w:rFonts w:eastAsiaTheme="minorEastAsia"/>
          <w:sz w:val="36"/>
          <w:szCs w:val="36"/>
        </w:rPr>
        <w:t>CHO] + k’</w:t>
      </w:r>
      <w:r w:rsidRPr="000E722E">
        <w:rPr>
          <w:rFonts w:eastAsiaTheme="minorEastAsia"/>
          <w:sz w:val="36"/>
          <w:szCs w:val="36"/>
          <w:vertAlign w:val="subscript"/>
        </w:rPr>
        <w:t>p</w:t>
      </w:r>
      <w:r w:rsidRPr="000E722E">
        <w:rPr>
          <w:rFonts w:eastAsiaTheme="minorEastAsia"/>
          <w:sz w:val="36"/>
          <w:szCs w:val="36"/>
        </w:rPr>
        <w:t>[CH</w:t>
      </w:r>
      <w:r w:rsidRPr="000E722E">
        <w:rPr>
          <w:rFonts w:eastAsiaTheme="minorEastAsia"/>
          <w:sz w:val="36"/>
          <w:szCs w:val="36"/>
          <w:vertAlign w:val="subscript"/>
        </w:rPr>
        <w:t>3</w:t>
      </w:r>
      <w:r w:rsidRPr="000E722E">
        <w:rPr>
          <w:rFonts w:eastAsiaTheme="minorEastAsia"/>
          <w:sz w:val="36"/>
          <w:szCs w:val="36"/>
        </w:rPr>
        <w:t>CO</w:t>
      </w:r>
      <w:r w:rsidRPr="000E722E">
        <w:rPr>
          <w:rFonts w:eastAsiaTheme="minorEastAsia"/>
          <w:sz w:val="36"/>
          <w:szCs w:val="36"/>
          <w:vertAlign w:val="superscript"/>
        </w:rPr>
        <w:t>.</w:t>
      </w:r>
      <w:r w:rsidRPr="000E722E">
        <w:rPr>
          <w:rFonts w:eastAsiaTheme="minorEastAsia"/>
          <w:sz w:val="36"/>
          <w:szCs w:val="36"/>
        </w:rPr>
        <w:t>] - k</w:t>
      </w:r>
      <w:r w:rsidRPr="000E722E">
        <w:rPr>
          <w:rFonts w:eastAsiaTheme="minorEastAsia"/>
          <w:sz w:val="36"/>
          <w:szCs w:val="36"/>
          <w:vertAlign w:val="subscript"/>
        </w:rPr>
        <w:t>p</w:t>
      </w:r>
      <w:r w:rsidRPr="000E722E">
        <w:rPr>
          <w:rFonts w:eastAsiaTheme="minorEastAsia"/>
          <w:sz w:val="36"/>
          <w:szCs w:val="36"/>
        </w:rPr>
        <w:t>[CH</w:t>
      </w:r>
      <w:r w:rsidRPr="000E722E">
        <w:rPr>
          <w:rFonts w:eastAsiaTheme="minorEastAsia"/>
          <w:sz w:val="36"/>
          <w:szCs w:val="36"/>
          <w:vertAlign w:val="subscript"/>
        </w:rPr>
        <w:t>3</w:t>
      </w:r>
      <w:r w:rsidRPr="000E722E">
        <w:rPr>
          <w:rFonts w:eastAsiaTheme="minorEastAsia"/>
          <w:sz w:val="36"/>
          <w:szCs w:val="36"/>
        </w:rPr>
        <w:t>CHO][</w:t>
      </w:r>
      <w:r w:rsidRPr="000E722E">
        <w:rPr>
          <w:rFonts w:eastAsiaTheme="minorEastAsia"/>
          <w:sz w:val="36"/>
          <w:szCs w:val="36"/>
          <w:vertAlign w:val="superscript"/>
        </w:rPr>
        <w:t>.</w:t>
      </w:r>
      <w:r w:rsidRPr="000E722E">
        <w:rPr>
          <w:rFonts w:eastAsiaTheme="minorEastAsia"/>
          <w:sz w:val="36"/>
          <w:szCs w:val="36"/>
        </w:rPr>
        <w:t>CH</w:t>
      </w:r>
      <w:r w:rsidRPr="000E722E">
        <w:rPr>
          <w:rFonts w:eastAsiaTheme="minorEastAsia"/>
          <w:sz w:val="36"/>
          <w:szCs w:val="36"/>
          <w:vertAlign w:val="subscript"/>
        </w:rPr>
        <w:t>3</w:t>
      </w:r>
      <w:r w:rsidRPr="000E722E">
        <w:rPr>
          <w:rFonts w:eastAsiaTheme="minorEastAsia"/>
          <w:sz w:val="36"/>
          <w:szCs w:val="36"/>
        </w:rPr>
        <w:t>] -2 k</w:t>
      </w:r>
      <w:r w:rsidRPr="000E722E">
        <w:rPr>
          <w:rFonts w:eastAsiaTheme="minorEastAsia"/>
          <w:sz w:val="36"/>
          <w:szCs w:val="36"/>
          <w:vertAlign w:val="subscript"/>
        </w:rPr>
        <w:t>t</w:t>
      </w:r>
      <w:r w:rsidRPr="000E722E">
        <w:rPr>
          <w:rFonts w:eastAsiaTheme="minorEastAsia"/>
          <w:sz w:val="36"/>
          <w:szCs w:val="36"/>
        </w:rPr>
        <w:t>[</w:t>
      </w:r>
      <w:r w:rsidRPr="000E722E">
        <w:rPr>
          <w:rFonts w:eastAsiaTheme="minorEastAsia"/>
          <w:sz w:val="36"/>
          <w:szCs w:val="36"/>
          <w:vertAlign w:val="superscript"/>
        </w:rPr>
        <w:t>.</w:t>
      </w:r>
      <w:r w:rsidRPr="000E722E">
        <w:rPr>
          <w:rFonts w:eastAsiaTheme="minorEastAsia"/>
          <w:sz w:val="36"/>
          <w:szCs w:val="36"/>
        </w:rPr>
        <w:t>CH</w:t>
      </w:r>
      <w:r w:rsidRPr="000E722E">
        <w:rPr>
          <w:rFonts w:eastAsiaTheme="minorEastAsia"/>
          <w:sz w:val="36"/>
          <w:szCs w:val="36"/>
          <w:vertAlign w:val="subscript"/>
        </w:rPr>
        <w:t>3</w:t>
      </w:r>
      <w:r w:rsidRPr="000E722E">
        <w:rPr>
          <w:rFonts w:eastAsiaTheme="minorEastAsia"/>
          <w:sz w:val="36"/>
          <w:szCs w:val="36"/>
        </w:rPr>
        <w:t>]</w:t>
      </w:r>
      <w:r w:rsidRPr="000E722E">
        <w:rPr>
          <w:rFonts w:eastAsiaTheme="minorEastAsia"/>
          <w:sz w:val="36"/>
          <w:szCs w:val="36"/>
          <w:vertAlign w:val="superscript"/>
        </w:rPr>
        <w:t>2</w:t>
      </w:r>
      <w:r w:rsidRPr="000E722E">
        <w:rPr>
          <w:rFonts w:eastAsiaTheme="minorEastAsia"/>
          <w:sz w:val="36"/>
          <w:szCs w:val="36"/>
        </w:rPr>
        <w:t xml:space="preserve"> + k</w:t>
      </w:r>
      <w:r w:rsidRPr="000E722E">
        <w:rPr>
          <w:rFonts w:eastAsiaTheme="minorEastAsia"/>
          <w:sz w:val="36"/>
          <w:szCs w:val="36"/>
          <w:vertAlign w:val="subscript"/>
        </w:rPr>
        <w:t>p</w:t>
      </w:r>
      <w:r w:rsidRPr="000E722E">
        <w:rPr>
          <w:rFonts w:eastAsiaTheme="minorEastAsia"/>
          <w:sz w:val="36"/>
          <w:szCs w:val="36"/>
        </w:rPr>
        <w:t>[CH</w:t>
      </w:r>
      <w:r w:rsidRPr="000E722E">
        <w:rPr>
          <w:rFonts w:eastAsiaTheme="minorEastAsia"/>
          <w:sz w:val="36"/>
          <w:szCs w:val="36"/>
          <w:vertAlign w:val="subscript"/>
        </w:rPr>
        <w:t>3</w:t>
      </w:r>
      <w:r w:rsidRPr="000E722E">
        <w:rPr>
          <w:rFonts w:eastAsiaTheme="minorEastAsia"/>
          <w:sz w:val="36"/>
          <w:szCs w:val="36"/>
        </w:rPr>
        <w:t>CHO][</w:t>
      </w:r>
      <w:r w:rsidRPr="000E722E">
        <w:rPr>
          <w:rFonts w:eastAsiaTheme="minorEastAsia"/>
          <w:sz w:val="36"/>
          <w:szCs w:val="36"/>
          <w:vertAlign w:val="superscript"/>
        </w:rPr>
        <w:t>.</w:t>
      </w:r>
      <w:r w:rsidRPr="000E722E">
        <w:rPr>
          <w:rFonts w:eastAsiaTheme="minorEastAsia"/>
          <w:sz w:val="36"/>
          <w:szCs w:val="36"/>
        </w:rPr>
        <w:t>CH</w:t>
      </w:r>
      <w:r w:rsidRPr="000E722E">
        <w:rPr>
          <w:rFonts w:eastAsiaTheme="minorEastAsia"/>
          <w:sz w:val="36"/>
          <w:szCs w:val="36"/>
          <w:vertAlign w:val="subscript"/>
        </w:rPr>
        <w:t>3</w:t>
      </w:r>
      <w:r w:rsidRPr="000E722E">
        <w:rPr>
          <w:rFonts w:eastAsiaTheme="minorEastAsia"/>
          <w:sz w:val="36"/>
          <w:szCs w:val="36"/>
        </w:rPr>
        <w:t>]  - k’</w:t>
      </w:r>
      <w:r w:rsidRPr="000E722E">
        <w:rPr>
          <w:rFonts w:eastAsiaTheme="minorEastAsia"/>
          <w:sz w:val="36"/>
          <w:szCs w:val="36"/>
          <w:vertAlign w:val="subscript"/>
        </w:rPr>
        <w:t>p</w:t>
      </w:r>
      <w:r w:rsidRPr="000E722E">
        <w:rPr>
          <w:rFonts w:eastAsiaTheme="minorEastAsia"/>
          <w:sz w:val="36"/>
          <w:szCs w:val="36"/>
        </w:rPr>
        <w:t>[CH</w:t>
      </w:r>
      <w:r w:rsidRPr="000E722E">
        <w:rPr>
          <w:rFonts w:eastAsiaTheme="minorEastAsia"/>
          <w:sz w:val="36"/>
          <w:szCs w:val="36"/>
          <w:vertAlign w:val="subscript"/>
        </w:rPr>
        <w:t>3</w:t>
      </w:r>
      <w:r w:rsidRPr="000E722E">
        <w:rPr>
          <w:rFonts w:eastAsiaTheme="minorEastAsia"/>
          <w:sz w:val="36"/>
          <w:szCs w:val="36"/>
        </w:rPr>
        <w:t>CO</w:t>
      </w:r>
      <w:r w:rsidRPr="000E722E">
        <w:rPr>
          <w:rFonts w:eastAsiaTheme="minorEastAsia"/>
          <w:sz w:val="36"/>
          <w:szCs w:val="36"/>
          <w:vertAlign w:val="superscript"/>
        </w:rPr>
        <w:t>.</w:t>
      </w:r>
      <w:r w:rsidRPr="000E722E">
        <w:rPr>
          <w:rFonts w:eastAsiaTheme="minorEastAsia"/>
          <w:sz w:val="36"/>
          <w:szCs w:val="36"/>
        </w:rPr>
        <w:t>]=0</w:t>
      </w:r>
    </w:p>
    <w:p w:rsidR="005C250C" w:rsidRDefault="005C250C" w:rsidP="005C250C">
      <w:pPr>
        <w:rPr>
          <w:rFonts w:eastAsiaTheme="minorEastAsia"/>
          <w:sz w:val="32"/>
          <w:szCs w:val="32"/>
        </w:rPr>
      </w:pPr>
    </w:p>
    <w:p w:rsidR="005C250C" w:rsidRDefault="005C250C" w:rsidP="005C250C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2"/>
          <w:szCs w:val="32"/>
        </w:rPr>
        <w:t xml:space="preserve">Then    </w:t>
      </w:r>
      <w:r w:rsidRPr="000E722E">
        <w:rPr>
          <w:rFonts w:eastAsiaTheme="minorEastAsia"/>
          <w:sz w:val="36"/>
          <w:szCs w:val="36"/>
        </w:rPr>
        <w:t>k</w:t>
      </w:r>
      <w:r w:rsidRPr="000E722E">
        <w:rPr>
          <w:rFonts w:eastAsiaTheme="minorEastAsia"/>
          <w:sz w:val="36"/>
          <w:szCs w:val="36"/>
          <w:vertAlign w:val="subscript"/>
        </w:rPr>
        <w:t>i</w:t>
      </w:r>
      <w:r w:rsidRPr="000E722E">
        <w:rPr>
          <w:rFonts w:eastAsiaTheme="minorEastAsia"/>
          <w:sz w:val="36"/>
          <w:szCs w:val="36"/>
        </w:rPr>
        <w:t>[CH</w:t>
      </w:r>
      <w:r w:rsidRPr="000E722E">
        <w:rPr>
          <w:rFonts w:eastAsiaTheme="minorEastAsia"/>
          <w:sz w:val="36"/>
          <w:szCs w:val="36"/>
          <w:vertAlign w:val="subscript"/>
        </w:rPr>
        <w:t>3</w:t>
      </w:r>
      <w:r w:rsidRPr="000E722E">
        <w:rPr>
          <w:rFonts w:eastAsiaTheme="minorEastAsia"/>
          <w:sz w:val="36"/>
          <w:szCs w:val="36"/>
        </w:rPr>
        <w:t>CHO]</w:t>
      </w:r>
      <w:r>
        <w:rPr>
          <w:rFonts w:eastAsiaTheme="minorEastAsia"/>
          <w:sz w:val="36"/>
          <w:szCs w:val="36"/>
        </w:rPr>
        <w:t xml:space="preserve"> = </w:t>
      </w:r>
      <w:r w:rsidRPr="000E722E">
        <w:rPr>
          <w:rFonts w:eastAsiaTheme="minorEastAsia"/>
          <w:sz w:val="36"/>
          <w:szCs w:val="36"/>
        </w:rPr>
        <w:t>2 k</w:t>
      </w:r>
      <w:r w:rsidRPr="000E722E">
        <w:rPr>
          <w:rFonts w:eastAsiaTheme="minorEastAsia"/>
          <w:sz w:val="36"/>
          <w:szCs w:val="36"/>
          <w:vertAlign w:val="subscript"/>
        </w:rPr>
        <w:t>t</w:t>
      </w:r>
      <w:r w:rsidRPr="000E722E">
        <w:rPr>
          <w:rFonts w:eastAsiaTheme="minorEastAsia"/>
          <w:sz w:val="36"/>
          <w:szCs w:val="36"/>
        </w:rPr>
        <w:t>[</w:t>
      </w:r>
      <w:r w:rsidRPr="000E722E">
        <w:rPr>
          <w:rFonts w:eastAsiaTheme="minorEastAsia"/>
          <w:sz w:val="36"/>
          <w:szCs w:val="36"/>
          <w:vertAlign w:val="superscript"/>
        </w:rPr>
        <w:t>.</w:t>
      </w:r>
      <w:r w:rsidRPr="000E722E">
        <w:rPr>
          <w:rFonts w:eastAsiaTheme="minorEastAsia"/>
          <w:sz w:val="36"/>
          <w:szCs w:val="36"/>
        </w:rPr>
        <w:t>CH</w:t>
      </w:r>
      <w:r w:rsidRPr="000E722E">
        <w:rPr>
          <w:rFonts w:eastAsiaTheme="minorEastAsia"/>
          <w:sz w:val="36"/>
          <w:szCs w:val="36"/>
          <w:vertAlign w:val="subscript"/>
        </w:rPr>
        <w:t>3</w:t>
      </w:r>
      <w:r w:rsidRPr="000E722E">
        <w:rPr>
          <w:rFonts w:eastAsiaTheme="minorEastAsia"/>
          <w:sz w:val="36"/>
          <w:szCs w:val="36"/>
        </w:rPr>
        <w:t>]</w:t>
      </w:r>
      <w:r w:rsidRPr="000E722E">
        <w:rPr>
          <w:rFonts w:eastAsiaTheme="minorEastAsia"/>
          <w:sz w:val="36"/>
          <w:szCs w:val="36"/>
          <w:vertAlign w:val="superscript"/>
        </w:rPr>
        <w:t>2</w:t>
      </w:r>
      <w:r>
        <w:rPr>
          <w:rFonts w:eastAsiaTheme="minorEastAsia"/>
          <w:sz w:val="36"/>
          <w:szCs w:val="36"/>
        </w:rPr>
        <w:t xml:space="preserve">  ---------(4)</w:t>
      </w:r>
    </w:p>
    <w:p w:rsidR="005C250C" w:rsidRDefault="005C250C" w:rsidP="005C250C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 </w:t>
      </w:r>
    </w:p>
    <w:p w:rsidR="005C250C" w:rsidRDefault="005C250C" w:rsidP="005C250C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and    </w:t>
      </w:r>
      <w:r w:rsidRPr="000E722E">
        <w:rPr>
          <w:rFonts w:eastAsiaTheme="minorEastAsia"/>
          <w:sz w:val="36"/>
          <w:szCs w:val="36"/>
        </w:rPr>
        <w:t>[</w:t>
      </w:r>
      <w:r w:rsidRPr="000E722E">
        <w:rPr>
          <w:rFonts w:eastAsiaTheme="minorEastAsia"/>
          <w:sz w:val="36"/>
          <w:szCs w:val="36"/>
          <w:vertAlign w:val="superscript"/>
        </w:rPr>
        <w:t>.</w:t>
      </w:r>
      <w:r w:rsidRPr="000E722E">
        <w:rPr>
          <w:rFonts w:eastAsiaTheme="minorEastAsia"/>
          <w:sz w:val="36"/>
          <w:szCs w:val="36"/>
        </w:rPr>
        <w:t>CH</w:t>
      </w:r>
      <w:r w:rsidRPr="000E722E">
        <w:rPr>
          <w:rFonts w:eastAsiaTheme="minorEastAsia"/>
          <w:sz w:val="36"/>
          <w:szCs w:val="36"/>
          <w:vertAlign w:val="subscript"/>
        </w:rPr>
        <w:t>3</w:t>
      </w:r>
      <w:r w:rsidRPr="000E722E">
        <w:rPr>
          <w:rFonts w:eastAsiaTheme="minorEastAsia"/>
          <w:sz w:val="36"/>
          <w:szCs w:val="36"/>
        </w:rPr>
        <w:t>]</w:t>
      </w:r>
      <w:r>
        <w:rPr>
          <w:rFonts w:eastAsiaTheme="minorEastAsia"/>
          <w:sz w:val="36"/>
          <w:szCs w:val="36"/>
        </w:rPr>
        <w:t xml:space="preserve"> =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2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t</m:t>
                    </m:r>
                  </m:sub>
                </m:sSub>
              </m:den>
            </m:f>
          </m:e>
        </m:rad>
      </m:oMath>
      <w:r>
        <w:rPr>
          <w:rFonts w:eastAsiaTheme="minorEastAsia"/>
          <w:sz w:val="36"/>
          <w:szCs w:val="36"/>
        </w:rPr>
        <w:t xml:space="preserve"> </w:t>
      </w:r>
      <w:r w:rsidRPr="000E722E">
        <w:rPr>
          <w:rFonts w:eastAsiaTheme="minorEastAsia"/>
          <w:sz w:val="36"/>
          <w:szCs w:val="36"/>
        </w:rPr>
        <w:t>[CH</w:t>
      </w:r>
      <w:r w:rsidRPr="000E722E">
        <w:rPr>
          <w:rFonts w:eastAsiaTheme="minorEastAsia"/>
          <w:sz w:val="36"/>
          <w:szCs w:val="36"/>
          <w:vertAlign w:val="subscript"/>
        </w:rPr>
        <w:t>3</w:t>
      </w:r>
      <w:r w:rsidRPr="000E722E">
        <w:rPr>
          <w:rFonts w:eastAsiaTheme="minorEastAsia"/>
          <w:sz w:val="36"/>
          <w:szCs w:val="36"/>
        </w:rPr>
        <w:t>CHO]</w:t>
      </w:r>
      <w:r w:rsidRPr="000E722E">
        <w:rPr>
          <w:rFonts w:eastAsiaTheme="minorEastAsia"/>
          <w:sz w:val="36"/>
          <w:szCs w:val="36"/>
          <w:vertAlign w:val="superscript"/>
        </w:rPr>
        <w:t>1/2</w:t>
      </w:r>
      <w:r>
        <w:rPr>
          <w:rFonts w:eastAsiaTheme="minorEastAsia"/>
          <w:sz w:val="36"/>
          <w:szCs w:val="36"/>
        </w:rPr>
        <w:t xml:space="preserve">   ----------(5)</w:t>
      </w:r>
    </w:p>
    <w:p w:rsidR="005C250C" w:rsidRDefault="005C250C" w:rsidP="005C250C">
      <w:pPr>
        <w:rPr>
          <w:rFonts w:eastAsiaTheme="minorEastAsia"/>
          <w:sz w:val="36"/>
          <w:szCs w:val="36"/>
        </w:rPr>
      </w:pPr>
    </w:p>
    <w:p w:rsidR="005C250C" w:rsidRDefault="005C250C" w:rsidP="005C250C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by substitution equation 5 in eq 1 </w:t>
      </w:r>
    </w:p>
    <w:p w:rsidR="005C250C" w:rsidRDefault="005C250C" w:rsidP="005C250C">
      <w:pPr>
        <w:rPr>
          <w:rFonts w:eastAsiaTheme="minorEastAsia"/>
          <w:sz w:val="36"/>
          <w:szCs w:val="36"/>
        </w:rPr>
      </w:pPr>
    </w:p>
    <w:p w:rsidR="005C250C" w:rsidRDefault="00715EB9" w:rsidP="005C250C">
      <w:pPr>
        <w:rPr>
          <w:rFonts w:eastAsiaTheme="minorEastAsia"/>
          <w:sz w:val="36"/>
          <w:szCs w:val="36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d[CH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4</m:t>
                </m:r>
              </m:sub>
            </m:sSub>
            <m:r>
              <w:rPr>
                <w:rFonts w:ascii="Cambria Math" w:eastAsiaTheme="minorEastAsia" w:hAnsi="Cambria Math"/>
                <w:sz w:val="32"/>
                <w:szCs w:val="32"/>
              </w:rPr>
              <m:t>]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dt</m:t>
            </m:r>
          </m:den>
        </m:f>
      </m:oMath>
      <w:r w:rsidR="005C250C">
        <w:rPr>
          <w:rFonts w:eastAsiaTheme="minorEastAsia"/>
          <w:sz w:val="32"/>
          <w:szCs w:val="32"/>
        </w:rPr>
        <w:t xml:space="preserve"> = R = </w:t>
      </w:r>
      <w:r w:rsidR="005C250C" w:rsidRPr="000E722E">
        <w:rPr>
          <w:rFonts w:eastAsiaTheme="minorEastAsia"/>
          <w:sz w:val="36"/>
          <w:szCs w:val="36"/>
        </w:rPr>
        <w:t>k</w:t>
      </w:r>
      <w:r w:rsidR="005C250C" w:rsidRPr="000E722E">
        <w:rPr>
          <w:rFonts w:eastAsiaTheme="minorEastAsia"/>
          <w:sz w:val="36"/>
          <w:szCs w:val="36"/>
          <w:vertAlign w:val="subscript"/>
        </w:rPr>
        <w:t>p</w:t>
      </w:r>
      <w:r w:rsidR="005C250C" w:rsidRPr="000E722E">
        <w:rPr>
          <w:rFonts w:eastAsiaTheme="minorEastAsia"/>
          <w:sz w:val="36"/>
          <w:szCs w:val="36"/>
        </w:rPr>
        <w:t>[CH</w:t>
      </w:r>
      <w:r w:rsidR="005C250C" w:rsidRPr="000E722E">
        <w:rPr>
          <w:rFonts w:eastAsiaTheme="minorEastAsia"/>
          <w:sz w:val="36"/>
          <w:szCs w:val="36"/>
          <w:vertAlign w:val="subscript"/>
        </w:rPr>
        <w:t>3</w:t>
      </w:r>
      <w:r w:rsidR="005C250C" w:rsidRPr="000E722E">
        <w:rPr>
          <w:rFonts w:eastAsiaTheme="minorEastAsia"/>
          <w:sz w:val="36"/>
          <w:szCs w:val="36"/>
        </w:rPr>
        <w:t>CHO</w:t>
      </w:r>
      <w:r w:rsidR="005C250C">
        <w:rPr>
          <w:rFonts w:eastAsiaTheme="minorEastAsia"/>
          <w:sz w:val="36"/>
          <w:szCs w:val="36"/>
        </w:rPr>
        <w:t xml:space="preserve">] </w:t>
      </w:r>
      <w:r w:rsidR="005C250C">
        <w:rPr>
          <w:rFonts w:eastAsiaTheme="minorEastAsia" w:cstheme="minorHAnsi"/>
          <w:sz w:val="36"/>
          <w:szCs w:val="36"/>
        </w:rPr>
        <w:t>×</w:t>
      </w:r>
      <w:r w:rsidR="005C250C">
        <w:rPr>
          <w:rFonts w:eastAsiaTheme="minorEastAsia"/>
          <w:sz w:val="36"/>
          <w:szCs w:val="36"/>
        </w:rPr>
        <w:t xml:space="preserve">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2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t</m:t>
                    </m:r>
                  </m:sub>
                </m:sSub>
              </m:den>
            </m:f>
          </m:e>
        </m:rad>
      </m:oMath>
      <w:r w:rsidR="005C250C">
        <w:rPr>
          <w:rFonts w:eastAsiaTheme="minorEastAsia"/>
          <w:sz w:val="36"/>
          <w:szCs w:val="36"/>
        </w:rPr>
        <w:t xml:space="preserve"> </w:t>
      </w:r>
      <w:r w:rsidR="005C250C" w:rsidRPr="000E722E">
        <w:rPr>
          <w:rFonts w:eastAsiaTheme="minorEastAsia"/>
          <w:sz w:val="36"/>
          <w:szCs w:val="36"/>
        </w:rPr>
        <w:t>[CH</w:t>
      </w:r>
      <w:r w:rsidR="005C250C" w:rsidRPr="000E722E">
        <w:rPr>
          <w:rFonts w:eastAsiaTheme="minorEastAsia"/>
          <w:sz w:val="36"/>
          <w:szCs w:val="36"/>
          <w:vertAlign w:val="subscript"/>
        </w:rPr>
        <w:t>3</w:t>
      </w:r>
      <w:r w:rsidR="005C250C" w:rsidRPr="000E722E">
        <w:rPr>
          <w:rFonts w:eastAsiaTheme="minorEastAsia"/>
          <w:sz w:val="36"/>
          <w:szCs w:val="36"/>
        </w:rPr>
        <w:t>CHO]</w:t>
      </w:r>
      <w:r w:rsidR="005C250C" w:rsidRPr="000E722E">
        <w:rPr>
          <w:rFonts w:eastAsiaTheme="minorEastAsia"/>
          <w:sz w:val="36"/>
          <w:szCs w:val="36"/>
          <w:vertAlign w:val="superscript"/>
        </w:rPr>
        <w:t>1/2</w:t>
      </w:r>
      <w:r w:rsidR="005C250C">
        <w:rPr>
          <w:rFonts w:eastAsiaTheme="minorEastAsia"/>
          <w:sz w:val="36"/>
          <w:szCs w:val="36"/>
        </w:rPr>
        <w:t xml:space="preserve">   </w:t>
      </w:r>
    </w:p>
    <w:p w:rsidR="005C250C" w:rsidRDefault="005C250C" w:rsidP="005C250C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          If  </w:t>
      </w:r>
      <w:r w:rsidRPr="000E722E">
        <w:rPr>
          <w:rFonts w:eastAsiaTheme="minorEastAsia"/>
          <w:sz w:val="36"/>
          <w:szCs w:val="36"/>
        </w:rPr>
        <w:t>k</w:t>
      </w:r>
      <w:r w:rsidRPr="000E722E">
        <w:rPr>
          <w:rFonts w:eastAsiaTheme="minorEastAsia"/>
          <w:sz w:val="36"/>
          <w:szCs w:val="36"/>
          <w:vertAlign w:val="subscript"/>
        </w:rPr>
        <w:t>p</w:t>
      </w:r>
      <w:r>
        <w:rPr>
          <w:rFonts w:eastAsiaTheme="minorEastAsia"/>
          <w:sz w:val="36"/>
          <w:szCs w:val="36"/>
        </w:rPr>
        <w:t xml:space="preserve"> </w:t>
      </w:r>
      <w:r>
        <w:rPr>
          <w:rFonts w:eastAsiaTheme="minorEastAsia" w:cstheme="minorHAnsi"/>
          <w:sz w:val="36"/>
          <w:szCs w:val="36"/>
        </w:rPr>
        <w:t>×</w:t>
      </w:r>
      <w:r>
        <w:rPr>
          <w:rFonts w:eastAsiaTheme="minorEastAsia"/>
          <w:sz w:val="36"/>
          <w:szCs w:val="36"/>
        </w:rPr>
        <w:t xml:space="preserve">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2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t</m:t>
                    </m:r>
                  </m:sub>
                </m:sSub>
              </m:den>
            </m:f>
          </m:e>
        </m:rad>
      </m:oMath>
      <w:r>
        <w:rPr>
          <w:rFonts w:eastAsiaTheme="minorEastAsia"/>
          <w:sz w:val="36"/>
          <w:szCs w:val="36"/>
        </w:rPr>
        <w:t xml:space="preserve"> = K </w:t>
      </w:r>
    </w:p>
    <w:p w:rsidR="005C250C" w:rsidRDefault="005C250C" w:rsidP="005C250C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 </w:t>
      </w:r>
    </w:p>
    <w:p w:rsidR="005C250C" w:rsidRDefault="005C250C" w:rsidP="00B14F82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 Then     R = K [CH</w:t>
      </w:r>
      <w:r w:rsidRPr="00B56C4D">
        <w:rPr>
          <w:rFonts w:eastAsiaTheme="minorEastAsia"/>
          <w:sz w:val="36"/>
          <w:szCs w:val="36"/>
          <w:vertAlign w:val="subscript"/>
        </w:rPr>
        <w:t>3</w:t>
      </w:r>
      <w:r>
        <w:rPr>
          <w:rFonts w:eastAsiaTheme="minorEastAsia"/>
          <w:sz w:val="36"/>
          <w:szCs w:val="36"/>
        </w:rPr>
        <w:t>CHO]</w:t>
      </w:r>
      <w:r w:rsidRPr="00B56C4D">
        <w:rPr>
          <w:rFonts w:eastAsiaTheme="minorEastAsia"/>
          <w:sz w:val="36"/>
          <w:szCs w:val="36"/>
          <w:vertAlign w:val="superscript"/>
        </w:rPr>
        <w:t>3/2</w:t>
      </w:r>
      <w:r>
        <w:rPr>
          <w:rFonts w:eastAsiaTheme="minorEastAsia"/>
          <w:sz w:val="36"/>
          <w:szCs w:val="36"/>
        </w:rPr>
        <w:t xml:space="preserve">    </w:t>
      </w:r>
    </w:p>
    <w:p w:rsidR="00B14F82" w:rsidRDefault="00B14F82" w:rsidP="00B14F82">
      <w:pPr>
        <w:rPr>
          <w:sz w:val="32"/>
          <w:szCs w:val="32"/>
        </w:rPr>
      </w:pPr>
    </w:p>
    <w:p w:rsidR="00B14F82" w:rsidRPr="00B14F82" w:rsidRDefault="00B14F82" w:rsidP="00B14F82">
      <w:pPr>
        <w:rPr>
          <w:b/>
          <w:bCs/>
          <w:sz w:val="40"/>
          <w:szCs w:val="40"/>
          <w:u w:val="single"/>
        </w:rPr>
      </w:pPr>
      <w:r w:rsidRPr="00B14F82">
        <w:rPr>
          <w:b/>
          <w:bCs/>
          <w:sz w:val="40"/>
          <w:szCs w:val="40"/>
          <w:u w:val="single"/>
        </w:rPr>
        <w:lastRenderedPageBreak/>
        <w:t xml:space="preserve">Reaction Mechanisms </w:t>
      </w:r>
    </w:p>
    <w:p w:rsidR="00B14F82" w:rsidRPr="00B14F82" w:rsidRDefault="00B14F82" w:rsidP="00B14F82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B14F82">
        <w:rPr>
          <w:rFonts w:asciiTheme="majorBidi" w:hAnsiTheme="majorBidi" w:cstheme="majorBidi"/>
          <w:sz w:val="36"/>
          <w:szCs w:val="36"/>
        </w:rPr>
        <w:t>Many reactions that follow simple rate laws occur through a series of steps, these steps are called elementary reactions because they cannot be broken down further into simpler chemical reactions.</w:t>
      </w:r>
    </w:p>
    <w:p w:rsidR="00B14F82" w:rsidRPr="00B14F82" w:rsidRDefault="00B14F82" w:rsidP="00B14F82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B14F82">
        <w:rPr>
          <w:rFonts w:asciiTheme="majorBidi" w:hAnsiTheme="majorBidi" w:cstheme="majorBidi"/>
          <w:sz w:val="36"/>
          <w:szCs w:val="36"/>
        </w:rPr>
        <w:t>The sequence of elementary reactions that add up to give the overall reaction is called the mechanism of the reaction.</w:t>
      </w:r>
    </w:p>
    <w:p w:rsidR="00B14F82" w:rsidRPr="00B14F82" w:rsidRDefault="00B14F82" w:rsidP="00B14F82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B14F82">
        <w:rPr>
          <w:rFonts w:asciiTheme="majorBidi" w:hAnsiTheme="majorBidi" w:cstheme="majorBidi"/>
          <w:sz w:val="36"/>
          <w:szCs w:val="36"/>
        </w:rPr>
        <w:t xml:space="preserve">The mechanism of a reaction leads directly to a set of differential equations that completely describe the kinetic behavior of that mechanism. </w:t>
      </w:r>
    </w:p>
    <w:p w:rsidR="00B14F82" w:rsidRPr="00B14F82" w:rsidRDefault="00B14F82" w:rsidP="00B14F82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B14F82">
        <w:rPr>
          <w:rFonts w:asciiTheme="majorBidi" w:hAnsiTheme="majorBidi" w:cstheme="majorBidi"/>
          <w:sz w:val="36"/>
          <w:szCs w:val="36"/>
        </w:rPr>
        <w:t xml:space="preserve">There are two approximation methods that yield expression for the rate of the overall reaction in terms of concentration of the various reactants and products and the rate constants. </w:t>
      </w:r>
    </w:p>
    <w:p w:rsidR="00B14F82" w:rsidRPr="00B14F82" w:rsidRDefault="00B14F82" w:rsidP="00B14F82">
      <w:pPr>
        <w:pStyle w:val="ListParagraph"/>
        <w:numPr>
          <w:ilvl w:val="0"/>
          <w:numId w:val="7"/>
        </w:num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B14F82">
        <w:rPr>
          <w:rFonts w:asciiTheme="majorBidi" w:hAnsiTheme="majorBidi" w:cstheme="majorBidi"/>
          <w:sz w:val="36"/>
          <w:szCs w:val="36"/>
        </w:rPr>
        <w:t>Steady state method.</w:t>
      </w:r>
    </w:p>
    <w:p w:rsidR="00B14F82" w:rsidRPr="00B14F82" w:rsidRDefault="00B14F82" w:rsidP="00B14F82">
      <w:pPr>
        <w:spacing w:line="360" w:lineRule="auto"/>
        <w:ind w:left="360"/>
        <w:rPr>
          <w:rFonts w:asciiTheme="majorBidi" w:hAnsiTheme="majorBidi" w:cstheme="majorBidi"/>
          <w:sz w:val="36"/>
          <w:szCs w:val="36"/>
        </w:rPr>
      </w:pPr>
      <w:r w:rsidRPr="00B14F82">
        <w:rPr>
          <w:rFonts w:asciiTheme="majorBidi" w:hAnsiTheme="majorBidi" w:cstheme="majorBidi"/>
          <w:sz w:val="36"/>
          <w:szCs w:val="36"/>
        </w:rPr>
        <w:t>The net change of the concentration of intermediate with the time is zero.</w:t>
      </w:r>
    </w:p>
    <w:p w:rsidR="00B14F82" w:rsidRPr="00B14F82" w:rsidRDefault="00B14F82" w:rsidP="00B14F82">
      <w:pPr>
        <w:pStyle w:val="ListParagraph"/>
        <w:numPr>
          <w:ilvl w:val="0"/>
          <w:numId w:val="7"/>
        </w:num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B14F82">
        <w:rPr>
          <w:rFonts w:asciiTheme="majorBidi" w:hAnsiTheme="majorBidi" w:cstheme="majorBidi"/>
          <w:sz w:val="36"/>
          <w:szCs w:val="36"/>
        </w:rPr>
        <w:t>Rapid equilibrium method.</w:t>
      </w:r>
    </w:p>
    <w:p w:rsidR="00B14F82" w:rsidRPr="00B14F82" w:rsidRDefault="00B14F82" w:rsidP="00B14F82">
      <w:pPr>
        <w:spacing w:line="360" w:lineRule="auto"/>
        <w:ind w:left="360"/>
        <w:rPr>
          <w:rFonts w:asciiTheme="majorBidi" w:hAnsiTheme="majorBidi" w:cstheme="majorBidi"/>
          <w:sz w:val="36"/>
          <w:szCs w:val="36"/>
        </w:rPr>
      </w:pPr>
      <w:r w:rsidRPr="00B14F82">
        <w:rPr>
          <w:rFonts w:asciiTheme="majorBidi" w:hAnsiTheme="majorBidi" w:cstheme="majorBidi"/>
          <w:sz w:val="36"/>
          <w:szCs w:val="36"/>
        </w:rPr>
        <w:t>The slow step in the mechanism is the rate determining step.</w:t>
      </w:r>
    </w:p>
    <w:p w:rsidR="00B14F82" w:rsidRPr="00B14F82" w:rsidRDefault="00B14F82" w:rsidP="00B14F82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B14F82" w:rsidRPr="00B14F82" w:rsidRDefault="00B14F82" w:rsidP="00B14F82">
      <w:pPr>
        <w:spacing w:line="360" w:lineRule="auto"/>
        <w:rPr>
          <w:rFonts w:asciiTheme="majorBidi" w:hAnsiTheme="majorBidi" w:cstheme="majorBidi"/>
          <w:sz w:val="36"/>
          <w:szCs w:val="36"/>
        </w:rPr>
      </w:pPr>
    </w:p>
    <w:p w:rsidR="00B14F82" w:rsidRPr="00B14F82" w:rsidRDefault="00B14F82" w:rsidP="00B14F82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B14F82">
        <w:rPr>
          <w:rFonts w:asciiTheme="majorBidi" w:hAnsiTheme="majorBidi" w:cstheme="majorBidi"/>
          <w:sz w:val="36"/>
          <w:szCs w:val="36"/>
        </w:rPr>
        <w:lastRenderedPageBreak/>
        <w:t>Example</w:t>
      </w:r>
    </w:p>
    <w:p w:rsidR="00B14F82" w:rsidRPr="00B14F82" w:rsidRDefault="00B14F82" w:rsidP="00B14F82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B14F82">
        <w:rPr>
          <w:rFonts w:asciiTheme="majorBidi" w:hAnsiTheme="majorBidi" w:cstheme="majorBidi"/>
          <w:sz w:val="36"/>
          <w:szCs w:val="36"/>
        </w:rPr>
        <w:t xml:space="preserve">For this reaction ( A + B </w:t>
      </w:r>
      <w:r w:rsidRPr="00B14F82">
        <w:rPr>
          <w:rFonts w:asciiTheme="majorBidi" w:hAnsiTheme="majorBidi" w:cstheme="majorBidi"/>
          <w:sz w:val="36"/>
          <w:szCs w:val="36"/>
        </w:rPr>
        <w:sym w:font="Wingdings" w:char="F0E0"/>
      </w:r>
      <w:r w:rsidRPr="00B14F82">
        <w:rPr>
          <w:rFonts w:asciiTheme="majorBidi" w:hAnsiTheme="majorBidi" w:cstheme="majorBidi"/>
          <w:sz w:val="36"/>
          <w:szCs w:val="36"/>
        </w:rPr>
        <w:t xml:space="preserve"> D )</w:t>
      </w:r>
    </w:p>
    <w:p w:rsidR="00B14F82" w:rsidRPr="00B14F82" w:rsidRDefault="00B14F82" w:rsidP="00B14F82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B14F82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1CA7E542" wp14:editId="7012D8B6">
                <wp:simplePos x="0" y="0"/>
                <wp:positionH relativeFrom="column">
                  <wp:posOffset>1888038</wp:posOffset>
                </wp:positionH>
                <wp:positionV relativeFrom="paragraph">
                  <wp:posOffset>281713</wp:posOffset>
                </wp:positionV>
                <wp:extent cx="476250" cy="352425"/>
                <wp:effectExtent l="0" t="0" r="0" b="0"/>
                <wp:wrapNone/>
                <wp:docPr id="2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352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F82" w:rsidRPr="00BA11E3" w:rsidRDefault="00B14F82" w:rsidP="00B14F82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BA11E3">
                              <w:rPr>
                                <w:sz w:val="32"/>
                                <w:szCs w:val="32"/>
                              </w:rPr>
                              <w:t>K</w:t>
                            </w:r>
                            <w:r w:rsidRPr="00BA11E3">
                              <w:rPr>
                                <w:sz w:val="32"/>
                                <w:szCs w:val="32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A7E542" id="_x0000_s1053" type="#_x0000_t202" style="position:absolute;margin-left:148.65pt;margin-top:22.2pt;width:37.5pt;height:27.7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PSYDQIAAPsDAAAOAAAAZHJzL2Uyb0RvYy54bWysU9tuGyEQfa/Uf0C817ve+JKsjKM0aapK&#10;6UVK+gGYZb2owFDA3nW/vgNru1b6VpUHNDDDmTlnhtXtYDTZSx8UWEank5ISaQU0ym4Z/f7y+O6a&#10;khC5bbgGKxk9yEBv12/frHpXywo60I30BEFsqHvHaBejq4siiE4aHibgpEVnC97wiEe/LRrPe0Q3&#10;uqjKclH04BvnQcgQ8PZhdNJ1xm9bKeLXtg0yEs0o1hbz7vO+SXuxXvF667nrlDiWwf+hCsOVxaRn&#10;qAceOdl59ReUUcJDgDZOBJgC2lYJmTkgm2n5is1zx53MXFCc4M4yhf8HK77sv3miGkarqwUllhts&#10;0oscInkPA6mSPr0LNYY9OwyMA15jnzPX4J5A/AjEwn3H7VbeeQ99J3mD9U3Ty+Li6YgTEsim/wwN&#10;puG7CBloaL1J4qEcBNGxT4dzb1IpAi9ny0U1R49A19W8mlXznIHXp8fOh/hRgiHJYNRj6zM43z+F&#10;mIrh9Skk5bLwqLTO7deW9IzezBHylceoiNOplWH0ukxrnJfE8YNt8uPIlR5tTKDtkXTiOTKOw2YY&#10;9V2exNxAc0AZPIzTiL8HjQ78L0p6nERGw88d95IS/cmilDfT2SyNbj7M5ssKD/7Ss7n0cCsQitFI&#10;yWjexzzuI7M7lLxVWY7Um7GSY804YVml429II3x5zlF//uz6NwAAAP//AwBQSwMEFAAGAAgAAAAh&#10;ACQAABjdAAAACQEAAA8AAABkcnMvZG93bnJldi54bWxMj8FOwzAMhu9IvENkJG4soStsKXUnBOIK&#10;YsAkblnjtRWNUzXZWt6ecIKj7U+/v7/czK4XJxpD5xnheqFAENfedtwgvL89Xa1BhGjYmt4zIXxT&#10;gE11flaawvqJX+m0jY1IIRwKg9DGOBRShrolZ8LCD8TpdvCjMzGNYyPtaKYU7nqZKXUrnek4fWjN&#10;QA8t1V/bo0P4eD587nL10jy6m2Hys5LstES8vJjv70BEmuMfDL/6SR2q5LT3R7ZB9AiZXi0TipDn&#10;OYgELFdZWuwRtNYgq1L+b1D9AAAA//8DAFBLAQItABQABgAIAAAAIQC2gziS/gAAAOEBAAATAAAA&#10;AAAAAAAAAAAAAAAAAABbQ29udGVudF9UeXBlc10ueG1sUEsBAi0AFAAGAAgAAAAhADj9If/WAAAA&#10;lAEAAAsAAAAAAAAAAAAAAAAALwEAAF9yZWxzLy5yZWxzUEsBAi0AFAAGAAgAAAAhAFis9JgNAgAA&#10;+wMAAA4AAAAAAAAAAAAAAAAALgIAAGRycy9lMm9Eb2MueG1sUEsBAi0AFAAGAAgAAAAhACQAABjd&#10;AAAACQEAAA8AAAAAAAAAAAAAAAAAZwQAAGRycy9kb3ducmV2LnhtbFBLBQYAAAAABAAEAPMAAABx&#10;BQAAAAA=&#10;" filled="f" stroked="f">
                <v:textbox>
                  <w:txbxContent>
                    <w:p w:rsidR="00B14F82" w:rsidRPr="00BA11E3" w:rsidRDefault="00B14F82" w:rsidP="00B14F82">
                      <w:pPr>
                        <w:rPr>
                          <w:sz w:val="32"/>
                          <w:szCs w:val="32"/>
                        </w:rPr>
                      </w:pPr>
                      <w:r w:rsidRPr="00BA11E3">
                        <w:rPr>
                          <w:sz w:val="32"/>
                          <w:szCs w:val="32"/>
                        </w:rPr>
                        <w:t>K</w:t>
                      </w:r>
                      <w:r w:rsidRPr="00BA11E3">
                        <w:rPr>
                          <w:sz w:val="32"/>
                          <w:szCs w:val="32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B14F82">
        <w:rPr>
          <w:rFonts w:asciiTheme="majorBidi" w:hAnsiTheme="majorBidi" w:cstheme="majorBidi"/>
          <w:sz w:val="36"/>
          <w:szCs w:val="36"/>
        </w:rPr>
        <w:t xml:space="preserve">Consider the following mechanism               </w:t>
      </w:r>
    </w:p>
    <w:p w:rsidR="00B14F82" w:rsidRPr="00B14F82" w:rsidRDefault="00B14F82" w:rsidP="00B14F82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B14F82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1BB4C642" wp14:editId="0126A527">
                <wp:simplePos x="0" y="0"/>
                <wp:positionH relativeFrom="column">
                  <wp:posOffset>1895475</wp:posOffset>
                </wp:positionH>
                <wp:positionV relativeFrom="paragraph">
                  <wp:posOffset>101739</wp:posOffset>
                </wp:positionV>
                <wp:extent cx="381000" cy="371475"/>
                <wp:effectExtent l="0" t="0" r="0" b="0"/>
                <wp:wrapNone/>
                <wp:docPr id="2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714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F82" w:rsidRPr="00BA11E3" w:rsidRDefault="00B14F82" w:rsidP="00B14F82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BA11E3">
                              <w:rPr>
                                <w:sz w:val="32"/>
                                <w:szCs w:val="32"/>
                              </w:rPr>
                              <w:t>K</w:t>
                            </w:r>
                            <w:r w:rsidRPr="00BA11E3">
                              <w:rPr>
                                <w:sz w:val="32"/>
                                <w:szCs w:val="3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B4C642" id="_x0000_s1054" type="#_x0000_t202" style="position:absolute;margin-left:149.25pt;margin-top:8pt;width:30pt;height:29.2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nFGDgIAAPsDAAAOAAAAZHJzL2Uyb0RvYy54bWysU9tu2zAMfR+wfxD0vviSZEmNOEXXrsOA&#10;7gK0+wBZlmNhkqhJSuzs60fJSRZsb8NeBEokD3kOqc3tqBU5COclmJoWs5wSYTi00uxq+u3l8c2a&#10;Eh+YaZkCI2p6FJ7ebl+/2gy2EiX0oFrhCIIYXw22pn0Itsoyz3uhmZ+BFQadHTjNAl7dLmsdGxBd&#10;q6zM87fZAK61DrjwHl8fJifdJvyuEzx86TovAlE1xd5COl06m3hm2w2rdo7ZXvJTG+wfutBMGix6&#10;gXpggZG9k39BackdeOjCjIPOoOskF4kDsinyP9g898yKxAXF8fYik/9/sPzz4asjsq1pOV9RYpjG&#10;Ib2IMZB3MJIy6jNYX2HYs8XAMOIzzjlx9fYJ+HdPDNz3zOzEnXMw9IK12F8RM7Or1AnHR5Bm+AQt&#10;lmH7AAlo7JyO4qEcBNFxTsfLbGIrHB/n6yLP0cPRNV8Vi9UyVWDVOdk6Hz4I0CQaNXU4+gTODk8+&#10;xGZYdQ6JtQw8SqXS+JUhQ01vluUyJVx5tAy4nUrqmq6xOtZPCZHje9MmOzCpJhsLKHMiHXlOjMPY&#10;jJO+67OYDbRHlMHBtI34e9Dowf2kZMBNrKn/sWdOUKI+GpTyplgs4uqmy2K5KvHirj3NtYcZjlA1&#10;DZRM5n1I6z5xvkPJO5nkiLOZOjn1jBuWVDr9hrjC1/cU9fvPbn8BAAD//wMAUEsDBBQABgAIAAAA&#10;IQDPgirh3QAAAAkBAAAPAAAAZHJzL2Rvd25yZXYueG1sTI/NTsMwEITvSLyDtUjcqE1pShviVAjE&#10;FUT5kbht420SEa+j2G3C27M9wXFnPs3OFJvJd+pIQ2wDW7ieGVDEVXAt1xbe356uVqBiQnbYBSYL&#10;PxRhU56fFZi7MPIrHbepVhLCMUcLTUp9rnWsGvIYZ6EnFm8fBo9JzqHWbsBRwn2n58YstceW5UOD&#10;PT00VH1vD97Cx/P+63NhXupHn/VjmIxmv9bWXl5M93egEk3pD4ZTfakOpXTahQO7qDoL8/UqE1SM&#10;pWwS4CY7CTsLt4sMdFno/wvKXwAAAP//AwBQSwECLQAUAAYACAAAACEAtoM4kv4AAADhAQAAEwAA&#10;AAAAAAAAAAAAAAAAAAAAW0NvbnRlbnRfVHlwZXNdLnhtbFBLAQItABQABgAIAAAAIQA4/SH/1gAA&#10;AJQBAAALAAAAAAAAAAAAAAAAAC8BAABfcmVscy8ucmVsc1BLAQItABQABgAIAAAAIQBIlnFGDgIA&#10;APsDAAAOAAAAAAAAAAAAAAAAAC4CAABkcnMvZTJvRG9jLnhtbFBLAQItABQABgAIAAAAIQDPgirh&#10;3QAAAAkBAAAPAAAAAAAAAAAAAAAAAGgEAABkcnMvZG93bnJldi54bWxQSwUGAAAAAAQABADzAAAA&#10;cgUAAAAA&#10;" filled="f" stroked="f">
                <v:textbox>
                  <w:txbxContent>
                    <w:p w:rsidR="00B14F82" w:rsidRPr="00BA11E3" w:rsidRDefault="00B14F82" w:rsidP="00B14F82">
                      <w:pPr>
                        <w:rPr>
                          <w:sz w:val="32"/>
                          <w:szCs w:val="32"/>
                        </w:rPr>
                      </w:pPr>
                      <w:r w:rsidRPr="00BA11E3">
                        <w:rPr>
                          <w:sz w:val="32"/>
                          <w:szCs w:val="32"/>
                        </w:rPr>
                        <w:t>K</w:t>
                      </w:r>
                      <w:r w:rsidRPr="00BA11E3">
                        <w:rPr>
                          <w:sz w:val="32"/>
                          <w:szCs w:val="32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B14F82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30B864CE" wp14:editId="2D000632">
                <wp:simplePos x="0" y="0"/>
                <wp:positionH relativeFrom="column">
                  <wp:posOffset>1770476</wp:posOffset>
                </wp:positionH>
                <wp:positionV relativeFrom="paragraph">
                  <wp:posOffset>189230</wp:posOffset>
                </wp:positionV>
                <wp:extent cx="514350" cy="0"/>
                <wp:effectExtent l="38100" t="76200" r="0" b="11430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43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BA9BDAB" id="Straight Arrow Connector 7" o:spid="_x0000_s1026" type="#_x0000_t32" style="position:absolute;margin-left:139.4pt;margin-top:14.9pt;width:40.5pt;height:0;flip:x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u6b1gEAAPoDAAAOAAAAZHJzL2Uyb0RvYy54bWysU8uO1DAQvCPxD5bvTDILy6JoMis0y+OA&#10;YMTCB3gde2Jhu622mSR/T9vJBMRDQoiL5UdXuarc3t2OzrKzwmjAt3y7qTlTXkJn/Knlnz+9fvKC&#10;s5iE74QFr1o+qchv948f7YbQqCvowXYKGZH42Ayh5X1KoamqKHvlRNxAUJ4ONaATiZZ4qjoUA7E7&#10;W13V9fNqAOwCglQx0u7dfMj3hV9rJdMHraNKzLactKUyYhkf8ljtd6I5oQi9kYsM8Q8qnDCeLl2p&#10;7kQS7CuaX6ickQgRdNpIcBVobaQqHsjNtv7JzX0vgipeKJwY1pji/6OV789HZKZr+Q1nXjh6ovuE&#10;wpz6xF4iwsAO4D3FCMhuclpDiA2BDv6IyyqGI2bro0bHtDXhLTVCCYPssbFkPa1ZqzExSZvX22dP&#10;r+lF5OWomhkyU8CY3ihwLE9aHhdBq5KZXZzfxUQaCHgBZLD1eUzC2Fe+Y2kKZElkJ1k91ebzKruY&#10;dZdZmqyasR+VpjRI33xH6UN1sMjOgjqo+7JdWagyQ7SxdgXVxfYfQUtthqnSm38LXKvLjeDTCnTG&#10;A/7u1jRepOq5/uJ69pptP0A3lVcscVCDlXyWz5A7+Md1gX//svtvAAAA//8DAFBLAwQUAAYACAAA&#10;ACEAD/GjI90AAAAJAQAADwAAAGRycy9kb3ducmV2LnhtbEyPQU/DMAyF70j8h8hI3FjKJsYoTSc0&#10;iQNInbbBgaPbeG1F41RNtpV/P08c4ORn++n5c7YcXaeONITWs4H7SQKKuPK25drA58fr3QJUiMgW&#10;O89k4IcCLPPrqwxT60+8peMu1kpCOKRooImxT7UOVUMOw8T3xLLb+8FhlHaotR3wJOGu09MkmWuH&#10;LcuFBntaNVR97w7OQDFfr8rtvv7CsHnzm3dbjN2sMOb2Znx5BhVpjH9muOALOuTCVPoD26A6A9PH&#10;haBHEU9SxTB7uIjyd6DzTP//ID8DAAD//wMAUEsBAi0AFAAGAAgAAAAhALaDOJL+AAAA4QEAABMA&#10;AAAAAAAAAAAAAAAAAAAAAFtDb250ZW50X1R5cGVzXS54bWxQSwECLQAUAAYACAAAACEAOP0h/9YA&#10;AACUAQAACwAAAAAAAAAAAAAAAAAvAQAAX3JlbHMvLnJlbHNQSwECLQAUAAYACAAAACEATjLum9YB&#10;AAD6AwAADgAAAAAAAAAAAAAAAAAuAgAAZHJzL2Uyb0RvYy54bWxQSwECLQAUAAYACAAAACEAD/Gj&#10;I90AAAAJAQAADwAAAAAAAAAAAAAAAAAwBAAAZHJzL2Rvd25yZXYueG1sUEsFBgAAAAAEAAQA8wAA&#10;ADoFAAAAAA==&#10;" strokecolor="black [3040]">
                <v:stroke endarrow="open"/>
              </v:shape>
            </w:pict>
          </mc:Fallback>
        </mc:AlternateContent>
      </w:r>
      <w:r w:rsidRPr="00B14F82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4FA75B4" wp14:editId="4782722A">
                <wp:simplePos x="0" y="0"/>
                <wp:positionH relativeFrom="column">
                  <wp:posOffset>1808054</wp:posOffset>
                </wp:positionH>
                <wp:positionV relativeFrom="paragraph">
                  <wp:posOffset>109768</wp:posOffset>
                </wp:positionV>
                <wp:extent cx="561975" cy="0"/>
                <wp:effectExtent l="0" t="76200" r="28575" b="11430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197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56BA2C9" id="Straight Arrow Connector 6" o:spid="_x0000_s1026" type="#_x0000_t32" style="position:absolute;margin-left:142.35pt;margin-top:8.65pt;width:44.25pt;height:0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pAJ0AEAAPADAAAOAAAAZHJzL2Uyb0RvYy54bWysU9uO0zAQfUfiHyy/0yQrbYGo6Qp1gRcE&#10;FQsf4HXsxsL2WGPTtH/P2EmzKy7SasXLJLbnzJxzPN7cnJxlR4XRgO94s6o5U15Cb/yh49+/fXj1&#10;hrOYhO+FBa86flaR32xfvtiMoVVXMIDtFTIq4mM7ho4PKYW2qqIclBNxBUF5OtSATiRa4qHqUYxU&#10;3dnqqq7X1QjYBwSpYqTd2+mQb0t9rZVMX7SOKjHbceKWSsQS73OsthvRHlCEwciZhngGCyeMp6ZL&#10;qVuRBPuJ5o9SzkiECDqtJLgKtDZSFQ2kpql/U3M3iKCKFjInhsWm+P/Kys/HPTLTd3zNmReOrugu&#10;oTCHIbF3iDCyHXhPNgKydXZrDLEl0M7vcV7FsMcs/aTR5S+JYqfi8HlxWJ0Sk7R5vW7evr7mTF6O&#10;qgdcwJg+KnAs/3Q8zjSW/k0xWBw/xUSdCXgB5KbW55iEse99z9I5kBCR+WfOlJvPq8x9Ylv+0tmq&#10;CftVafKA+E09yvSpnUV2FDQ3/Y9mqUKZGaKNtQuoLsT+CZpzM0yViXwqcMkuHcGnBeiMB/xb13S6&#10;UNVT/kX1pDXLvof+XO6u2EFjVfyZn0Ce28frAn94qNtfAAAA//8DAFBLAwQUAAYACAAAACEAhZds&#10;p94AAAAJAQAADwAAAGRycy9kb3ducmV2LnhtbEyPwU7DMAyG70i8Q2QkbiylhXUqTSdAqpAQlw04&#10;7JY1pqnWOFWTdeXtMeIwjvb/6ffncj27Xkw4hs6TgttFAgKp8aajVsHHe32zAhGiJqN7T6jgGwOs&#10;q8uLUhfGn2iD0za2gksoFFqBjXEopAyNRafDwg9InH350enI49hKM+oTl7tepkmylE53xBesHvDZ&#10;YnPYHp2CGl8O3bLH3WbetdZN9/Xb69OnUtdX8+MDiIhzPMPwq8/qULHT3h/JBNErSFd3OaMc5BkI&#10;BrI8S0Hs/xayKuX/D6ofAAAA//8DAFBLAQItABQABgAIAAAAIQC2gziS/gAAAOEBAAATAAAAAAAA&#10;AAAAAAAAAAAAAABbQ29udGVudF9UeXBlc10ueG1sUEsBAi0AFAAGAAgAAAAhADj9If/WAAAAlAEA&#10;AAsAAAAAAAAAAAAAAAAALwEAAF9yZWxzLy5yZWxzUEsBAi0AFAAGAAgAAAAhABA6kAnQAQAA8AMA&#10;AA4AAAAAAAAAAAAAAAAALgIAAGRycy9lMm9Eb2MueG1sUEsBAi0AFAAGAAgAAAAhAIWXbKfeAAAA&#10;CQEAAA8AAAAAAAAAAAAAAAAAKgQAAGRycy9kb3ducmV2LnhtbFBLBQYAAAAABAAEAPMAAAA1BQAA&#10;AAA=&#10;" strokecolor="black [3040]">
                <v:stroke endarrow="open"/>
              </v:shape>
            </w:pict>
          </mc:Fallback>
        </mc:AlternateContent>
      </w:r>
      <w:r w:rsidRPr="00B14F82">
        <w:rPr>
          <w:rFonts w:asciiTheme="majorBidi" w:hAnsiTheme="majorBidi" w:cstheme="majorBidi"/>
          <w:sz w:val="36"/>
          <w:szCs w:val="36"/>
        </w:rPr>
        <w:t xml:space="preserve">                    A + B                 C  </w:t>
      </w:r>
    </w:p>
    <w:p w:rsidR="00B14F82" w:rsidRPr="00B14F82" w:rsidRDefault="00B14F82" w:rsidP="00B14F82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B14F82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149EE2A0" wp14:editId="2E68CE45">
                <wp:simplePos x="0" y="0"/>
                <wp:positionH relativeFrom="column">
                  <wp:posOffset>1943248</wp:posOffset>
                </wp:positionH>
                <wp:positionV relativeFrom="paragraph">
                  <wp:posOffset>275738</wp:posOffset>
                </wp:positionV>
                <wp:extent cx="428625" cy="390525"/>
                <wp:effectExtent l="0" t="0" r="0" b="0"/>
                <wp:wrapNone/>
                <wp:docPr id="2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3905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F82" w:rsidRPr="00981FD3" w:rsidRDefault="00B14F82" w:rsidP="00B14F82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981FD3">
                              <w:rPr>
                                <w:sz w:val="32"/>
                                <w:szCs w:val="32"/>
                              </w:rPr>
                              <w:t>K</w:t>
                            </w:r>
                            <w:r w:rsidRPr="00981FD3">
                              <w:rPr>
                                <w:sz w:val="32"/>
                                <w:szCs w:val="32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9EE2A0" id="_x0000_s1055" type="#_x0000_t202" style="position:absolute;margin-left:153pt;margin-top:21.7pt;width:33.75pt;height:30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99+7CwIAAPsDAAAOAAAAZHJzL2Uyb0RvYy54bWysU9tuGyEQfa/Uf0C817ve2Km98jpKk6aq&#10;lF6kpB+AWdaLCgwF7F336zOA7VrpW1Ue0AwzHOacGVY3o1ZkL5yXYBo6nZSUCMOhlWbb0B/PD+8W&#10;lPjATMsUGNHQg/D0Zv32zWqwtaigB9UKRxDE+HqwDe1DsHVReN4LzfwErDAY7MBpFtB126J1bEB0&#10;rYqqLK+LAVxrHXDhPZ7e5yBdJ/yuEzx86zovAlENxdpC2l3aN3Ev1itWbx2zveTHMtg/VKGZNPjo&#10;GeqeBUZ2Tv4FpSV34KELEw66gK6TXCQOyGZavmLz1DMrEhcUx9uzTP7/wfKv+++OyLah1RW2yjCN&#10;TXoWYyAfYCRV1Gewvsa0J4uJYcRj7HPi6u0j8J+eGLjrmdmKW+dg6AVrsb5pvFlcXM04PoJshi/Q&#10;4jNsFyABjZ3TUTyUgyA69ulw7k0shePhrFpcV3NKOIauluUc7fgCq0+XrfPhkwBNotFQh61P4Gz/&#10;6ENOPaXEtww8SKXwnNXKkKGhywj5KqJlwOlUUjd0UcaV5yVy/GjadDkwqbKNtShzJB15ZsZh3IxZ&#10;3+VJzA20B5TBQZ5G/D1o9OB+UzLgJDbU/9oxJyhRnw1KuZzOZnF0kzObv6/QcZeRzWWEGY5QDQ2U&#10;ZPMupHHPzG5R8k4mOWJvciXHmnHCkqDH3xBH+NJPWX/+7PoFAAD//wMAUEsDBBQABgAIAAAAIQCY&#10;Xj7W3gAAAAoBAAAPAAAAZHJzL2Rvd25yZXYueG1sTI/LTsMwEEX3SPyDNUjsqA1JCw2ZVAjEFkR5&#10;SOzceJpExOModpvw9wwrWI7m6N5zy83se3WkMXaBES4XBhRxHVzHDcLb6+PFDaiYLDvbByaEb4qw&#10;qU5PSlu4MPELHbepURLCsbAIbUpDoXWsW/I2LsJALL99GL1Nco6NdqOdJNz3+sqYlfa2Y2lo7UD3&#10;LdVf24NHeH/af37k5rl58MthCrPR7Nca8fxsvrsFlWhOfzD86os6VOK0Cwd2UfUImVnJloSQZzko&#10;AbLrbAlqJ6TJ16CrUv+fUP0AAAD//wMAUEsBAi0AFAAGAAgAAAAhALaDOJL+AAAA4QEAABMAAAAA&#10;AAAAAAAAAAAAAAAAAFtDb250ZW50X1R5cGVzXS54bWxQSwECLQAUAAYACAAAACEAOP0h/9YAAACU&#10;AQAACwAAAAAAAAAAAAAAAAAvAQAAX3JlbHMvLnJlbHNQSwECLQAUAAYACAAAACEA6PffuwsCAAD7&#10;AwAADgAAAAAAAAAAAAAAAAAuAgAAZHJzL2Uyb0RvYy54bWxQSwECLQAUAAYACAAAACEAmF4+1t4A&#10;AAAKAQAADwAAAAAAAAAAAAAAAABlBAAAZHJzL2Rvd25yZXYueG1sUEsFBgAAAAAEAAQA8wAAAHAF&#10;AAAAAA==&#10;" filled="f" stroked="f">
                <v:textbox>
                  <w:txbxContent>
                    <w:p w:rsidR="00B14F82" w:rsidRPr="00981FD3" w:rsidRDefault="00B14F82" w:rsidP="00B14F82">
                      <w:pPr>
                        <w:rPr>
                          <w:sz w:val="32"/>
                          <w:szCs w:val="32"/>
                        </w:rPr>
                      </w:pPr>
                      <w:r w:rsidRPr="00981FD3">
                        <w:rPr>
                          <w:sz w:val="32"/>
                          <w:szCs w:val="32"/>
                        </w:rPr>
                        <w:t>K</w:t>
                      </w:r>
                      <w:r w:rsidRPr="00981FD3">
                        <w:rPr>
                          <w:sz w:val="32"/>
                          <w:szCs w:val="32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B14F82">
        <w:rPr>
          <w:rFonts w:asciiTheme="majorBidi" w:hAnsiTheme="majorBidi" w:cstheme="majorBidi"/>
          <w:sz w:val="36"/>
          <w:szCs w:val="36"/>
        </w:rPr>
        <w:t xml:space="preserve">                                             </w:t>
      </w:r>
    </w:p>
    <w:p w:rsidR="00B14F82" w:rsidRPr="00B14F82" w:rsidRDefault="00B14F82" w:rsidP="00B14F82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B14F82">
        <w:rPr>
          <w:rFonts w:asciiTheme="majorBidi" w:hAnsiTheme="majorBidi" w:cstheme="majorBid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05BE051C" wp14:editId="65D6C70E">
                <wp:simplePos x="0" y="0"/>
                <wp:positionH relativeFrom="column">
                  <wp:posOffset>1883210</wp:posOffset>
                </wp:positionH>
                <wp:positionV relativeFrom="paragraph">
                  <wp:posOffset>145006</wp:posOffset>
                </wp:positionV>
                <wp:extent cx="561975" cy="0"/>
                <wp:effectExtent l="0" t="76200" r="28575" b="114300"/>
                <wp:wrapNone/>
                <wp:docPr id="239" name="Straight Arrow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197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C8F5178" id="Straight Arrow Connector 239" o:spid="_x0000_s1026" type="#_x0000_t32" style="position:absolute;margin-left:148.3pt;margin-top:11.4pt;width:44.25pt;height:0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zXd9QEAANkDAAAOAAAAZHJzL2Uyb0RvYy54bWysU8uO2zAMvBfoPwi6N45TZNsEcRZF0u2l&#10;jwC7/QCuJNsCZEkg1Tj5+1Jykm7bW1EfZJE0h0NyvLk/DU4cDZINvpH1bC6F8Spo67tGfn96ePNe&#10;CkrgNbjgTSPPhuT99vWrzRjXZhH64LRBwSCe1mNsZJ9SXFcVqd4MQLMQjedgG3CAxCZ2lUYYGX1w&#10;1WI+v6vGgDpiUIaIvfspKLcFv22NSt/alkwSrpHMLZUTy/mcz2q7gXWHEHurLjTgH1gMYD0XvUHt&#10;IYH4gfYvqMEqDBTaNFNhqELbWmVKD9xNPf+jm8ceoim98HAo3sZE/w9WfT0eUFjdyMXblRQeBl7S&#10;Y0KwXZ/EB8Qwil3wngcZUORveGJjpDUn7vwBLxbFA+b2Ty0O+c2NiVOZ8vk2ZXNKQrFzeVev3i2l&#10;UNdQ9SsvIqVPJgwiXxpJFyI3BnUZMhw/U+LKnHhNyEV9eLDOlY06L8ZGrpaLXAdYV62DxNchcqfk&#10;OynAdSxYlbAgUnBW5+yMQ2faORRHYM2w1HQYn5i7FA4ocYAbKs+U2IM206erJbsnQRGkL0FP7np+&#10;9TPdCbow/61kbmMP1E8pJTQhJbDuo9cinSMvBvI+coChnM9cTdH4ZRx5L9Mm8u056HNZUJUt1k9J&#10;u2g9C/SlzfeXf+T2JwAAAP//AwBQSwMEFAAGAAgAAAAhAINMBYfeAAAACQEAAA8AAABkcnMvZG93&#10;bnJldi54bWxMj8FOw0AMRO9I/MPKSNzopoFGJc2mQkg9RCpCFD5gm7hJRNabZt00/XuMONCb7RmN&#10;32TryXVqxCG0ngzMZxEopNJXLdUGvj43D0tQgS1VtvOEBi4YYJ3f3mQ2rfyZPnDcca0khEJqDTTM&#10;fap1KBt0Nsx8jyTawQ/OsqxDravBniXcdTqOokQ725J8aGyPrw2W37uTMxAXR75stgWP77x4O7p4&#10;+1T0pTH3d9PLChTjxP9m+MUXdMiFae9PVAXVScZzkohVhlgqiOFxuZiD2v8ddJ7p6wb5DwAAAP//&#10;AwBQSwECLQAUAAYACAAAACEAtoM4kv4AAADhAQAAEwAAAAAAAAAAAAAAAAAAAAAAW0NvbnRlbnRf&#10;VHlwZXNdLnhtbFBLAQItABQABgAIAAAAIQA4/SH/1gAAAJQBAAALAAAAAAAAAAAAAAAAAC8BAABf&#10;cmVscy8ucmVsc1BLAQItABQABgAIAAAAIQA0RzXd9QEAANkDAAAOAAAAAAAAAAAAAAAAAC4CAABk&#10;cnMvZTJvRG9jLnhtbFBLAQItABQABgAIAAAAIQCDTAWH3gAAAAkBAAAPAAAAAAAAAAAAAAAAAE8E&#10;AABkcnMvZG93bnJldi54bWxQSwUGAAAAAAQABADzAAAAWgUAAAAA&#10;">
                <v:stroke endarrow="open"/>
              </v:shape>
            </w:pict>
          </mc:Fallback>
        </mc:AlternateContent>
      </w:r>
      <w:r w:rsidRPr="00B14F82">
        <w:rPr>
          <w:rFonts w:asciiTheme="majorBidi" w:hAnsiTheme="majorBidi" w:cstheme="majorBidi"/>
          <w:sz w:val="36"/>
          <w:szCs w:val="36"/>
        </w:rPr>
        <w:t xml:space="preserve">                         C                    D                      </w:t>
      </w:r>
    </w:p>
    <w:p w:rsidR="00B14F82" w:rsidRPr="00B14F82" w:rsidRDefault="00B14F82" w:rsidP="00B14F82">
      <w:pPr>
        <w:spacing w:line="360" w:lineRule="auto"/>
        <w:rPr>
          <w:rFonts w:asciiTheme="majorBidi" w:hAnsiTheme="majorBidi" w:cstheme="majorBidi"/>
          <w:sz w:val="36"/>
          <w:szCs w:val="36"/>
        </w:rPr>
      </w:pPr>
      <w:r w:rsidRPr="00B14F82">
        <w:rPr>
          <w:rFonts w:asciiTheme="majorBidi" w:hAnsiTheme="majorBidi" w:cstheme="majorBidi"/>
          <w:sz w:val="36"/>
          <w:szCs w:val="36"/>
        </w:rPr>
        <w:t>Derive the rate law using the steady state approximation to eliminate the concentration of C.</w:t>
      </w:r>
    </w:p>
    <w:p w:rsidR="00B14F82" w:rsidRPr="00B14F82" w:rsidRDefault="00B14F82" w:rsidP="00B14F82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B14F82">
        <w:rPr>
          <w:rFonts w:asciiTheme="majorBidi" w:hAnsiTheme="majorBidi" w:cstheme="majorBidi"/>
          <w:sz w:val="36"/>
          <w:szCs w:val="36"/>
        </w:rPr>
        <w:t xml:space="preserve">                        R = </w:t>
      </w:r>
      <m:oMath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d[D]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dt</m:t>
            </m:r>
          </m:den>
        </m:f>
      </m:oMath>
      <w:r w:rsidRPr="00B14F82">
        <w:rPr>
          <w:rFonts w:asciiTheme="majorBidi" w:eastAsiaTheme="minorEastAsia" w:hAnsiTheme="majorBidi" w:cstheme="majorBidi"/>
          <w:sz w:val="36"/>
          <w:szCs w:val="36"/>
        </w:rPr>
        <w:t xml:space="preserve"> =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k</m:t>
            </m:r>
          </m:e>
          <m:sub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C</m:t>
            </m:r>
          </m:e>
        </m:d>
      </m:oMath>
      <w:r w:rsidRPr="00B14F82">
        <w:rPr>
          <w:rFonts w:asciiTheme="majorBidi" w:eastAsiaTheme="minorEastAsia" w:hAnsiTheme="majorBidi" w:cstheme="majorBidi"/>
          <w:sz w:val="36"/>
          <w:szCs w:val="36"/>
        </w:rPr>
        <w:t xml:space="preserve"> ---------- (1)</w:t>
      </w:r>
    </w:p>
    <w:p w:rsidR="00B14F82" w:rsidRPr="00B14F82" w:rsidRDefault="00B14F82" w:rsidP="00B14F82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B14F82">
        <w:rPr>
          <w:rFonts w:asciiTheme="majorBidi" w:eastAsiaTheme="minorEastAsia" w:hAnsiTheme="majorBidi" w:cstheme="majorBidi"/>
          <w:sz w:val="36"/>
          <w:szCs w:val="36"/>
        </w:rPr>
        <w:t xml:space="preserve">   </w:t>
      </w:r>
      <m:oMath>
        <m:f>
          <m:f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C</m:t>
                </m:r>
              </m:e>
            </m:d>
          </m:num>
          <m:den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dt</m:t>
            </m:r>
          </m:den>
        </m:f>
        <m:r>
          <w:rPr>
            <w:rFonts w:ascii="Cambria Math" w:eastAsiaTheme="minorEastAsia" w:hAnsi="Cambria Math" w:cstheme="majorBidi"/>
            <w:sz w:val="36"/>
            <w:szCs w:val="36"/>
          </w:rPr>
          <m:t xml:space="preserve">= 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k</m:t>
            </m:r>
          </m:e>
          <m:sub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B</m:t>
            </m:r>
          </m:e>
        </m:d>
        <m:r>
          <w:rPr>
            <w:rFonts w:ascii="Cambria Math" w:eastAsiaTheme="minorEastAsia" w:hAnsi="Cambria Math" w:cstheme="majorBidi"/>
            <w:sz w:val="36"/>
            <w:szCs w:val="36"/>
          </w:rPr>
          <m:t xml:space="preserve">- 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k</m:t>
            </m:r>
          </m:e>
          <m:sub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C</m:t>
            </m:r>
          </m:e>
        </m:d>
        <m:r>
          <w:rPr>
            <w:rFonts w:ascii="Cambria Math" w:eastAsiaTheme="minorEastAsia" w:hAnsi="Cambria Math" w:cstheme="majorBidi"/>
            <w:sz w:val="36"/>
            <w:szCs w:val="36"/>
          </w:rPr>
          <m:t xml:space="preserve">- 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k</m:t>
            </m:r>
          </m:e>
          <m:sub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C</m:t>
            </m:r>
          </m:e>
        </m:d>
      </m:oMath>
      <w:r w:rsidRPr="00B14F82">
        <w:rPr>
          <w:rFonts w:asciiTheme="majorBidi" w:eastAsiaTheme="minorEastAsia" w:hAnsiTheme="majorBidi" w:cstheme="majorBidi"/>
          <w:sz w:val="36"/>
          <w:szCs w:val="36"/>
        </w:rPr>
        <w:t xml:space="preserve"> ---------- (2)</w:t>
      </w:r>
    </w:p>
    <w:p w:rsidR="00B14F82" w:rsidRPr="00B14F82" w:rsidRDefault="00B14F82" w:rsidP="00B14F82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B14F82">
        <w:rPr>
          <w:rFonts w:asciiTheme="majorBidi" w:eastAsiaTheme="minorEastAsia" w:hAnsiTheme="majorBidi" w:cstheme="majorBidi"/>
          <w:sz w:val="36"/>
          <w:szCs w:val="36"/>
        </w:rPr>
        <w:t xml:space="preserve">By steady state approximation </w:t>
      </w:r>
    </w:p>
    <w:p w:rsidR="00B14F82" w:rsidRPr="00B14F82" w:rsidRDefault="00B14F82" w:rsidP="00B14F82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B14F82">
        <w:rPr>
          <w:rFonts w:asciiTheme="majorBidi" w:eastAsiaTheme="minorEastAsia" w:hAnsiTheme="majorBidi" w:cstheme="majorBidi"/>
          <w:sz w:val="36"/>
          <w:szCs w:val="36"/>
        </w:rPr>
        <w:t xml:space="preserve">                     </w:t>
      </w:r>
      <m:oMath>
        <m:f>
          <m:f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C</m:t>
                </m:r>
              </m:e>
            </m:d>
          </m:num>
          <m:den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dt</m:t>
            </m:r>
          </m:den>
        </m:f>
        <m:r>
          <w:rPr>
            <w:rFonts w:ascii="Cambria Math" w:eastAsiaTheme="minorEastAsia" w:hAnsi="Cambria Math" w:cstheme="majorBidi"/>
            <w:sz w:val="36"/>
            <w:szCs w:val="36"/>
          </w:rPr>
          <m:t>=0</m:t>
        </m:r>
      </m:oMath>
    </w:p>
    <w:p w:rsidR="00B14F82" w:rsidRPr="00B14F82" w:rsidRDefault="00B14F82" w:rsidP="00B14F82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B14F82">
        <w:rPr>
          <w:rFonts w:asciiTheme="majorBidi" w:eastAsiaTheme="minorEastAsia" w:hAnsiTheme="majorBidi" w:cstheme="majorBidi"/>
          <w:sz w:val="36"/>
          <w:szCs w:val="36"/>
        </w:rPr>
        <w:t xml:space="preserve">    Then     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k</m:t>
            </m:r>
          </m:e>
          <m:sub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B</m:t>
            </m:r>
          </m:e>
        </m:d>
      </m:oMath>
      <w:r w:rsidRPr="00B14F82">
        <w:rPr>
          <w:rFonts w:asciiTheme="majorBidi" w:eastAsiaTheme="minorEastAsia" w:hAnsiTheme="majorBidi" w:cstheme="majorBidi"/>
          <w:sz w:val="36"/>
          <w:szCs w:val="36"/>
        </w:rPr>
        <w:t xml:space="preserve"> = </w:t>
      </w:r>
      <m:oMath>
        <m:d>
          <m:d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 xml:space="preserve">+ 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3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C</m:t>
            </m:r>
          </m:e>
        </m:d>
      </m:oMath>
      <w:r w:rsidRPr="00B14F82">
        <w:rPr>
          <w:rFonts w:asciiTheme="majorBidi" w:eastAsiaTheme="minorEastAsia" w:hAnsiTheme="majorBidi" w:cstheme="majorBidi"/>
          <w:sz w:val="36"/>
          <w:szCs w:val="36"/>
        </w:rPr>
        <w:t xml:space="preserve"> --------- (3)</w:t>
      </w:r>
    </w:p>
    <w:p w:rsidR="00B14F82" w:rsidRPr="00B14F82" w:rsidRDefault="00B14F82" w:rsidP="00D013BB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B14F82">
        <w:rPr>
          <w:rFonts w:asciiTheme="majorBidi" w:eastAsiaTheme="minorEastAsia" w:hAnsiTheme="majorBidi" w:cstheme="majorBidi"/>
          <w:sz w:val="36"/>
          <w:szCs w:val="36"/>
        </w:rPr>
        <w:t xml:space="preserve">           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dPr>
          <m:e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C</m:t>
            </m:r>
          </m:e>
        </m:d>
        <m:r>
          <w:rPr>
            <w:rFonts w:ascii="Cambria Math" w:eastAsiaTheme="minorEastAsia" w:hAnsi="Cambria Math" w:cstheme="majorBidi"/>
            <w:sz w:val="36"/>
            <w:szCs w:val="36"/>
          </w:rPr>
          <m:t xml:space="preserve">= </m:t>
        </m:r>
        <m:f>
          <m:f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1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A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B</m:t>
                </m:r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3</m:t>
                </m:r>
              </m:sub>
            </m:sSub>
          </m:den>
        </m:f>
      </m:oMath>
      <w:r w:rsidRPr="00B14F82">
        <w:rPr>
          <w:rFonts w:asciiTheme="majorBidi" w:eastAsiaTheme="minorEastAsia" w:hAnsiTheme="majorBidi" w:cstheme="majorBidi"/>
          <w:sz w:val="36"/>
          <w:szCs w:val="36"/>
        </w:rPr>
        <w:t xml:space="preserve">        </w:t>
      </w:r>
    </w:p>
    <w:p w:rsidR="00B14F82" w:rsidRDefault="00B14F82" w:rsidP="00D013BB">
      <w:pPr>
        <w:spacing w:line="360" w:lineRule="auto"/>
        <w:rPr>
          <w:rFonts w:asciiTheme="majorBidi" w:eastAsiaTheme="minorEastAsia" w:hAnsiTheme="majorBidi" w:cstheme="majorBidi"/>
          <w:sz w:val="36"/>
          <w:szCs w:val="36"/>
        </w:rPr>
      </w:pPr>
      <w:r w:rsidRPr="00B14F82">
        <w:rPr>
          <w:rFonts w:asciiTheme="majorBidi" w:eastAsiaTheme="minorEastAsia" w:hAnsiTheme="majorBidi" w:cstheme="majorBidi"/>
          <w:sz w:val="36"/>
          <w:szCs w:val="36"/>
        </w:rPr>
        <w:t xml:space="preserve">Then the rate of reaction = R =  </w:t>
      </w:r>
      <m:oMath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d[D]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dt</m:t>
            </m:r>
          </m:den>
        </m:f>
      </m:oMath>
      <w:r w:rsidRPr="00B14F82">
        <w:rPr>
          <w:rFonts w:asciiTheme="majorBidi" w:eastAsiaTheme="minorEastAsia" w:hAnsiTheme="majorBidi" w:cstheme="majorBidi"/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eastAsiaTheme="minorEastAsia" w:hAnsi="Cambria Math" w:cstheme="majorBidi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3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A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B</m:t>
                </m:r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2</m:t>
                </m:r>
              </m:sub>
            </m:sSub>
            <m:r>
              <w:rPr>
                <w:rFonts w:ascii="Cambria Math" w:eastAsiaTheme="minorEastAsia" w:hAnsi="Cambria Math" w:cstheme="majorBidi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ajorBidi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ajorBidi"/>
                    <w:sz w:val="36"/>
                    <w:szCs w:val="36"/>
                  </w:rPr>
                  <m:t>3</m:t>
                </m:r>
              </m:sub>
            </m:sSub>
          </m:den>
        </m:f>
      </m:oMath>
      <w:r w:rsidRPr="00B14F82">
        <w:rPr>
          <w:rFonts w:asciiTheme="majorBidi" w:eastAsiaTheme="minorEastAsia" w:hAnsiTheme="majorBidi" w:cstheme="majorBidi"/>
          <w:sz w:val="36"/>
          <w:szCs w:val="36"/>
        </w:rPr>
        <w:t xml:space="preserve">   </w:t>
      </w:r>
    </w:p>
    <w:p w:rsidR="00D013BB" w:rsidRPr="00DB1CCE" w:rsidRDefault="00D013BB" w:rsidP="00D013BB">
      <w:pPr>
        <w:rPr>
          <w:rFonts w:eastAsiaTheme="minorEastAsia"/>
          <w:b/>
          <w:bCs/>
          <w:sz w:val="36"/>
          <w:szCs w:val="36"/>
        </w:rPr>
      </w:pPr>
      <w:r>
        <w:rPr>
          <w:rFonts w:eastAsiaTheme="minorEastAsia"/>
          <w:b/>
          <w:bCs/>
          <w:sz w:val="36"/>
          <w:szCs w:val="36"/>
        </w:rPr>
        <w:lastRenderedPageBreak/>
        <w:t>Reaction Mechanism</w:t>
      </w:r>
    </w:p>
    <w:p w:rsidR="00D013BB" w:rsidRDefault="00D013BB" w:rsidP="00D013BB">
      <w:pPr>
        <w:rPr>
          <w:rFonts w:eastAsiaTheme="minorEastAsia"/>
          <w:sz w:val="32"/>
          <w:szCs w:val="32"/>
        </w:rPr>
      </w:pPr>
      <w:r w:rsidRPr="00981FD3"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4FFA188" wp14:editId="4DE4B2C6">
                <wp:simplePos x="0" y="0"/>
                <wp:positionH relativeFrom="column">
                  <wp:posOffset>1952625</wp:posOffset>
                </wp:positionH>
                <wp:positionV relativeFrom="paragraph">
                  <wp:posOffset>231140</wp:posOffset>
                </wp:positionV>
                <wp:extent cx="447675" cy="1403985"/>
                <wp:effectExtent l="0" t="0" r="0" b="4445"/>
                <wp:wrapNone/>
                <wp:docPr id="2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981FD3" w:rsidRDefault="00D013BB" w:rsidP="00D013BB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981FD3">
                              <w:rPr>
                                <w:sz w:val="36"/>
                                <w:szCs w:val="36"/>
                              </w:rPr>
                              <w:t>Br</w:t>
                            </w:r>
                            <w:r w:rsidRPr="00981FD3">
                              <w:rPr>
                                <w:sz w:val="36"/>
                                <w:szCs w:val="36"/>
                                <w:vertAlign w:val="superscript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4FFA188" id="_x0000_s1056" type="#_x0000_t202" style="position:absolute;margin-left:153.75pt;margin-top:18.2pt;width:35.25pt;height:110.55pt;z-index:2516551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2V5jEQIAAPwDAAAOAAAAZHJzL2Uyb0RvYy54bWysU11v2yAUfZ+0/4B4X+y4TpNYcaquXaZJ&#10;3YfU7gcQjGM04DIgsbNfvwtO02h9q+YHC7jcc88597K6GbQiB+G8BFPT6SSnRBgOjTS7mv582nxY&#10;UOIDMw1TYERNj8LTm/X7d6veVqKADlQjHEEQ46ve1rQLwVZZ5nknNPMTsMJgsAWnWcCt22WNYz2i&#10;a5UVeX6d9eAa64AL7/H0fgzSdcJvW8HD97b1IhBVU+QW0t+l/zb+s/WKVTvHbCf5iQZ7AwvNpMGi&#10;Z6h7FhjZO/kKSkvuwEMbJhx0Bm0ruUgaUM00/0fNY8esSFrQHG/PNvn/B8u/HX44IpuaFiX6Y5jG&#10;Jj2JIZCPMJAi+tNbX+G1R4sXw4DH2Oek1dsH4L88MXDXMbMTt85B3wnWIL9pzMwuUkccH0G2/Vdo&#10;sAzbB0hAQ+t0NA/tIIiOPI7n3kQqHA/Lcn49n1HCMTQt86vlYpZKsOo52zofPgvQJC5q6rD3CZ0d&#10;HnyIbFj1fCUWM7CRSqX+K0P6mi5nxSwlXES0DDieSuqaLvL4jQMTRX4yTUoOTKpxjQWUOamOQkfJ&#10;YdgOyeCrlBwt2UJzRB8cjOOIzwcXHbg/lPQ4ijX1v/fMCUrUF4NeLqdl7E1Im3I2L3DjLiPbywgz&#10;HKFqGigZl3chzXvU7O0ter6RyY4XJifOOGLJpdNziDN8uU+3Xh7t+i8AAAD//wMAUEsDBBQABgAI&#10;AAAAIQBmUHKC3gAAAAoBAAAPAAAAZHJzL2Rvd25yZXYueG1sTI/NTsMwEITvSLyDtUjcqE1KmyqN&#10;U1WoLUegRJzdeJtExD+y3TS8PcsJbjuaT7Mz5WYyAxsxxN5ZCY8zAQxt43RvWwn1x/5hBSwmZbUa&#10;nEUJ3xhhU93elKrQ7mrfcTymllGIjYWS0KXkC85j06FRceY8WvLOLhiVSIaW66CuFG4Gngmx5Eb1&#10;lj50yuNzh83X8WIk+OQP+Ut4fdvu9qOoPw911rc7Ke/vpu0aWMIp/cHwW5+qQ0WdTu5idWSDhLnI&#10;F4TSsXwCRsA8X9G4k4RsQQ6vSv5/QvUDAAD//wMAUEsBAi0AFAAGAAgAAAAhALaDOJL+AAAA4QEA&#10;ABMAAAAAAAAAAAAAAAAAAAAAAFtDb250ZW50X1R5cGVzXS54bWxQSwECLQAUAAYACAAAACEAOP0h&#10;/9YAAACUAQAACwAAAAAAAAAAAAAAAAAvAQAAX3JlbHMvLnJlbHNQSwECLQAUAAYACAAAACEAy9le&#10;YxECAAD8AwAADgAAAAAAAAAAAAAAAAAuAgAAZHJzL2Uyb0RvYy54bWxQSwECLQAUAAYACAAAACEA&#10;ZlBygt4AAAAKAQAADwAAAAAAAAAAAAAAAABrBAAAZHJzL2Rvd25yZXYueG1sUEsFBgAAAAAEAAQA&#10;8wAAAHYFAAAAAA==&#10;" filled="f" stroked="f">
                <v:textbox style="mso-fit-shape-to-text:t">
                  <w:txbxContent>
                    <w:p w:rsidR="00D013BB" w:rsidRPr="00981FD3" w:rsidRDefault="00D013BB" w:rsidP="00D013BB">
                      <w:pPr>
                        <w:rPr>
                          <w:sz w:val="36"/>
                          <w:szCs w:val="36"/>
                        </w:rPr>
                      </w:pPr>
                      <w:r w:rsidRPr="00981FD3">
                        <w:rPr>
                          <w:sz w:val="36"/>
                          <w:szCs w:val="36"/>
                        </w:rPr>
                        <w:t>Br</w:t>
                      </w:r>
                      <w:r w:rsidRPr="00981FD3">
                        <w:rPr>
                          <w:sz w:val="36"/>
                          <w:szCs w:val="36"/>
                          <w:vertAlign w:val="superscript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sz w:val="32"/>
          <w:szCs w:val="32"/>
        </w:rPr>
        <w:t xml:space="preserve">Q:- For this reaction </w:t>
      </w:r>
    </w:p>
    <w:p w:rsidR="00D013BB" w:rsidRDefault="00D013BB" w:rsidP="00D013BB">
      <w:pPr>
        <w:rPr>
          <w:rFonts w:eastAsiaTheme="minorEastAsia"/>
          <w:sz w:val="32"/>
          <w:szCs w:val="32"/>
        </w:rPr>
      </w:pPr>
      <w:r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9AB4400" wp14:editId="1A5C8753">
                <wp:simplePos x="0" y="0"/>
                <wp:positionH relativeFrom="column">
                  <wp:posOffset>1762125</wp:posOffset>
                </wp:positionH>
                <wp:positionV relativeFrom="paragraph">
                  <wp:posOffset>140335</wp:posOffset>
                </wp:positionV>
                <wp:extent cx="876300" cy="0"/>
                <wp:effectExtent l="0" t="76200" r="19050" b="114300"/>
                <wp:wrapNone/>
                <wp:docPr id="241" name="Straight Arrow Connector 2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7630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E200836" id="Straight Arrow Connector 241" o:spid="_x0000_s1026" type="#_x0000_t32" style="position:absolute;margin-left:138.75pt;margin-top:11.05pt;width:69pt;height:0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cPh9QEAANkDAAAOAAAAZHJzL2Uyb0RvYy54bWysU01v2zAMvQ/YfxB0X+xkS9cGcYohWXfZ&#10;R4B2P4CVZFuALAmkFif/fpScZN12G+aDLJLm4yP5vL4/Dk4cDJINvpHzWS2F8Spo67tGfn96eHMr&#10;BSXwGlzwppEnQ/J+8/rVeowrswh9cNqgYBBPqzE2sk8prqqKVG8GoFmIxnOwDThAYhO7SiOMjD64&#10;alHXN9UYUEcMyhCxdzcF5abgt61R6VvbkknCNZK5pXJiOZ/zWW3WsOoQYm/VmQb8A4sBrOeiV6gd&#10;JBA/0P4FNViFgUKbZioMVWhbq0zpgbuZ139089hDNKUXHg7F65jo/8Gqr4c9CqsbuXg3l8LDwEt6&#10;TAi265P4gBhGsQ3e8yADivwNT2yMtOLErd/j2aK4x9z+scUhv7kxcSxTPl2nbI5JKHbevr95W/Mu&#10;1CVU/cqLSOmTCYPIl0bSmciVwbwMGQ6fKXFlTrwk5KI+PFjnykadF2Mj75aLJdcB1lXrIPF1iNwp&#10;+U4KcB0LViUsiBSc1Tk749CJtg7FAVgzLDUdxifmLoUDShzghsozJfagzfTp3ZLdk6AI0pegJ/e8&#10;vviZ7gRdmP9WMrexA+qnlBKakBJY99FrkU6RFwN5HznAUM5nrqZo/DyOvJdpE/n2HPSpLKjKFuun&#10;pJ21ngX60ub7yz9y8xMAAP//AwBQSwMEFAAGAAgAAAAhAMWFquvdAAAACQEAAA8AAABkcnMvZG93&#10;bnJldi54bWxMj0FLw0AQhe+C/2EZoTe7SWisxGyKFHoIVMTqD9gmYxLMzqbZaZr+e0c86G3mvceb&#10;b/LN7Ho14Rg6TwbiZQQKqfJ1R42Bj/fd/SOowJZq23tCA1cMsClub3Kb1f5CbzgduFFSQiGzBlrm&#10;IdM6VC06G5Z+QBLv04/Osqxjo+vRXqTc9TqJogftbEdyobUDblusvg5nZyApT3zd7UueXjl9Oblk&#10;vyqHypjF3fz8BIpx5r8w/OALOhTCdPRnqoPqpWO9TiUqQxKDksAqTkU4/gq6yPX/D4pvAAAA//8D&#10;AFBLAQItABQABgAIAAAAIQC2gziS/gAAAOEBAAATAAAAAAAAAAAAAAAAAAAAAABbQ29udGVudF9U&#10;eXBlc10ueG1sUEsBAi0AFAAGAAgAAAAhADj9If/WAAAAlAEAAAsAAAAAAAAAAAAAAAAALwEAAF9y&#10;ZWxzLy5yZWxzUEsBAi0AFAAGAAgAAAAhAJ8Fw+H1AQAA2QMAAA4AAAAAAAAAAAAAAAAALgIAAGRy&#10;cy9lMm9Eb2MueG1sUEsBAi0AFAAGAAgAAAAhAMWFquvdAAAACQEAAA8AAAAAAAAAAAAAAAAATwQA&#10;AGRycy9kb3ducmV2LnhtbFBLBQYAAAAABAAEAPMAAABZBQAAAAA=&#10;">
                <v:stroke endarrow="open"/>
              </v:shape>
            </w:pict>
          </mc:Fallback>
        </mc:AlternateContent>
      </w:r>
      <w:r>
        <w:rPr>
          <w:rFonts w:eastAsiaTheme="minorEastAsia"/>
          <w:sz w:val="32"/>
          <w:szCs w:val="32"/>
        </w:rPr>
        <w:t>H</w:t>
      </w:r>
      <w:r w:rsidRPr="00981FD3">
        <w:rPr>
          <w:rFonts w:eastAsiaTheme="minorEastAsia"/>
          <w:sz w:val="32"/>
          <w:szCs w:val="32"/>
          <w:vertAlign w:val="superscript"/>
        </w:rPr>
        <w:t>+</w:t>
      </w:r>
      <w:r>
        <w:rPr>
          <w:rFonts w:eastAsiaTheme="minorEastAsia"/>
          <w:sz w:val="32"/>
          <w:szCs w:val="32"/>
        </w:rPr>
        <w:t xml:space="preserve"> + HNO</w:t>
      </w:r>
      <w:r w:rsidRPr="00981FD3">
        <w:rPr>
          <w:rFonts w:eastAsiaTheme="minorEastAsia"/>
          <w:sz w:val="32"/>
          <w:szCs w:val="32"/>
          <w:vertAlign w:val="subscript"/>
        </w:rPr>
        <w:t>2</w:t>
      </w:r>
      <w:r>
        <w:rPr>
          <w:rFonts w:eastAsiaTheme="minorEastAsia"/>
          <w:sz w:val="32"/>
          <w:szCs w:val="32"/>
        </w:rPr>
        <w:t xml:space="preserve"> + C</w:t>
      </w:r>
      <w:r w:rsidRPr="00981FD3">
        <w:rPr>
          <w:rFonts w:eastAsiaTheme="minorEastAsia"/>
          <w:sz w:val="32"/>
          <w:szCs w:val="32"/>
          <w:vertAlign w:val="subscript"/>
        </w:rPr>
        <w:t>6</w:t>
      </w:r>
      <w:r>
        <w:rPr>
          <w:rFonts w:eastAsiaTheme="minorEastAsia"/>
          <w:sz w:val="32"/>
          <w:szCs w:val="32"/>
        </w:rPr>
        <w:t>H</w:t>
      </w:r>
      <w:r w:rsidRPr="00981FD3">
        <w:rPr>
          <w:rFonts w:eastAsiaTheme="minorEastAsia"/>
          <w:sz w:val="32"/>
          <w:szCs w:val="32"/>
          <w:vertAlign w:val="subscript"/>
        </w:rPr>
        <w:t>5</w:t>
      </w:r>
      <w:r>
        <w:rPr>
          <w:rFonts w:eastAsiaTheme="minorEastAsia"/>
          <w:sz w:val="32"/>
          <w:szCs w:val="32"/>
        </w:rPr>
        <w:t>NH</w:t>
      </w:r>
      <w:r w:rsidRPr="00981FD3">
        <w:rPr>
          <w:rFonts w:eastAsiaTheme="minorEastAsia"/>
          <w:sz w:val="32"/>
          <w:szCs w:val="32"/>
          <w:vertAlign w:val="subscript"/>
        </w:rPr>
        <w:t>2</w:t>
      </w:r>
      <w:r>
        <w:rPr>
          <w:rFonts w:eastAsiaTheme="minorEastAsia"/>
          <w:sz w:val="32"/>
          <w:szCs w:val="32"/>
        </w:rPr>
        <w:t xml:space="preserve">                     C</w:t>
      </w:r>
      <w:r w:rsidRPr="00981FD3">
        <w:rPr>
          <w:rFonts w:eastAsiaTheme="minorEastAsia"/>
          <w:sz w:val="32"/>
          <w:szCs w:val="32"/>
          <w:vertAlign w:val="subscript"/>
        </w:rPr>
        <w:t>6</w:t>
      </w:r>
      <w:r>
        <w:rPr>
          <w:rFonts w:eastAsiaTheme="minorEastAsia"/>
          <w:sz w:val="32"/>
          <w:szCs w:val="32"/>
        </w:rPr>
        <w:t>H</w:t>
      </w:r>
      <w:r w:rsidRPr="00981FD3">
        <w:rPr>
          <w:rFonts w:eastAsiaTheme="minorEastAsia"/>
          <w:sz w:val="32"/>
          <w:szCs w:val="32"/>
          <w:vertAlign w:val="subscript"/>
        </w:rPr>
        <w:t>5</w:t>
      </w:r>
      <w:r>
        <w:rPr>
          <w:rFonts w:eastAsiaTheme="minorEastAsia"/>
          <w:sz w:val="32"/>
          <w:szCs w:val="32"/>
        </w:rPr>
        <w:t>N</w:t>
      </w:r>
      <w:r w:rsidRPr="00981FD3">
        <w:rPr>
          <w:rFonts w:eastAsiaTheme="minorEastAsia"/>
          <w:sz w:val="32"/>
          <w:szCs w:val="32"/>
          <w:vertAlign w:val="subscript"/>
        </w:rPr>
        <w:t>2</w:t>
      </w:r>
      <w:r w:rsidRPr="00981FD3">
        <w:rPr>
          <w:rFonts w:eastAsiaTheme="minorEastAsia"/>
          <w:sz w:val="32"/>
          <w:szCs w:val="32"/>
          <w:vertAlign w:val="superscript"/>
        </w:rPr>
        <w:t>+</w:t>
      </w:r>
      <w:r>
        <w:rPr>
          <w:rFonts w:eastAsiaTheme="minorEastAsia"/>
          <w:sz w:val="32"/>
          <w:szCs w:val="32"/>
        </w:rPr>
        <w:t xml:space="preserve"> + 2H</w:t>
      </w:r>
      <w:r w:rsidRPr="00981FD3">
        <w:rPr>
          <w:rFonts w:eastAsiaTheme="minorEastAsia"/>
          <w:sz w:val="32"/>
          <w:szCs w:val="32"/>
          <w:vertAlign w:val="subscript"/>
        </w:rPr>
        <w:t>2</w:t>
      </w:r>
      <w:r>
        <w:rPr>
          <w:rFonts w:eastAsiaTheme="minorEastAsia"/>
          <w:sz w:val="32"/>
          <w:szCs w:val="32"/>
        </w:rPr>
        <w:t>O</w:t>
      </w:r>
    </w:p>
    <w:p w:rsidR="00D013BB" w:rsidRDefault="00D013BB" w:rsidP="00D013BB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The rate law is observed to </w:t>
      </w:r>
    </w:p>
    <w:p w:rsidR="00D013BB" w:rsidRPr="00BA11E3" w:rsidRDefault="00D013BB" w:rsidP="00D013BB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                       R = </w:t>
      </w:r>
      <m:oMath>
        <m:r>
          <w:rPr>
            <w:rFonts w:ascii="Cambria Math" w:eastAsiaTheme="minorEastAsia" w:hAnsi="Cambria Math"/>
            <w:sz w:val="32"/>
            <w:szCs w:val="32"/>
          </w:rPr>
          <m:t>K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H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HNO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Br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-</m:t>
                </m:r>
              </m:sup>
            </m:sSup>
          </m:e>
        </m:d>
      </m:oMath>
      <w:r>
        <w:rPr>
          <w:rFonts w:eastAsiaTheme="minorEastAsia"/>
          <w:sz w:val="32"/>
          <w:szCs w:val="32"/>
        </w:rPr>
        <w:t xml:space="preserve"> -------- (1)</w:t>
      </w:r>
    </w:p>
    <w:p w:rsidR="00D013BB" w:rsidRDefault="00D013BB" w:rsidP="00D013BB">
      <w:pPr>
        <w:rPr>
          <w:sz w:val="32"/>
          <w:szCs w:val="32"/>
        </w:rPr>
      </w:pPr>
      <w:r w:rsidRPr="003E47AA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AC02E07" wp14:editId="69B2A931">
                <wp:simplePos x="0" y="0"/>
                <wp:positionH relativeFrom="column">
                  <wp:posOffset>1679662</wp:posOffset>
                </wp:positionH>
                <wp:positionV relativeFrom="paragraph">
                  <wp:posOffset>180619</wp:posOffset>
                </wp:positionV>
                <wp:extent cx="400050" cy="409575"/>
                <wp:effectExtent l="0" t="0" r="0" b="0"/>
                <wp:wrapNone/>
                <wp:docPr id="2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4095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3E47AA" w:rsidRDefault="00D013BB" w:rsidP="00D013BB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3E47AA">
                              <w:rPr>
                                <w:sz w:val="36"/>
                                <w:szCs w:val="36"/>
                              </w:rPr>
                              <w:t>K</w:t>
                            </w:r>
                            <w:r w:rsidRPr="003E47AA">
                              <w:rPr>
                                <w:sz w:val="36"/>
                                <w:szCs w:val="36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C02E07" id="_x0000_s1057" type="#_x0000_t202" style="position:absolute;margin-left:132.25pt;margin-top:14.2pt;width:31.5pt;height:32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MyfDQIAAPsDAAAOAAAAZHJzL2Uyb0RvYy54bWysU9tu2zAMfR+wfxD0vtjx7LUxohRduw4D&#10;ugvQ7gMUWY6FSaImKbG7rx8lp2mwvQ17ESiRPOQ5pNZXk9HkIH1QYBldLkpKpBXQKbtj9Pvj3ZtL&#10;SkLktuMarGT0SQZ6tXn9aj26VlYwgO6kJwhiQzs6RocYXVsUQQzS8LAAJy06e/CGR7z6XdF5PiK6&#10;0UVVlu+KEXznPAgZAr7ezk66yfh9L0X82vdBRqIZxd5iPn0+t+ksNmve7jx3gxLHNvg/dGG4slj0&#10;BHXLIyd7r/6CMkp4CNDHhQBTQN8rITMHZLMs/2DzMHAnMxcUJ7iTTOH/wYovh2+eqI7Rqq4osdzg&#10;kB7lFMl7mEiV9BldaDHswWFgnPAZ55y5BncP4kcgFm4Gbnfy2nsYB8k77G+ZMouz1BknJJDt+Bk6&#10;LMP3ETLQ1HuTxEM5CKLjnJ5Os0mtCHysy7Js0CPQVZer5qLJFXj7nOx8iB8lGJIMRj2OPoPzw32I&#10;qRnePoekWhbulNZ5/NqSkdFVUzU54cxjVMTt1Moweon1y+O+JI4fbJeTI1d6trGAtkfSiefMOE7b&#10;Kev7NkuSFNlC94QyeJi3EX8PGgP4X5SMuImMhp977iUl+pNFKVfLuk6rmy91c1HhxZ97tucebgVC&#10;MRopmc2bmNd95nyNkvcqy/HSybFn3LCs0vE3pBU+v+eolz+7+Q0AAP//AwBQSwMEFAAGAAgAAAAh&#10;AHN0naPeAAAACQEAAA8AAABkcnMvZG93bnJldi54bWxMj8tOwzAQRfdI/QdrkNhRm5CWJsSpEIgt&#10;qOUhsXPjaRI1Hkex24S/73QFu3kc3TlTrCfXiRMOofWk4W6uQCBV3rZUa/j8eL1dgQjRkDWdJ9Tw&#10;iwHW5eyqMLn1I23wtI214BAKudHQxNjnUoaqQWfC3PdIvNv7wZnI7VBLO5iRw10nE6WW0pmW+EJj&#10;enxusDpsj07D19v+5ztV7/WLW/Sjn5Qkl0mtb66np0cQEaf4B8NFn9WhZKedP5INotOQLNMFo1ys&#10;UhAM3CcPPNhpyJIMZFnI/x+UZwAAAP//AwBQSwECLQAUAAYACAAAACEAtoM4kv4AAADhAQAAEwAA&#10;AAAAAAAAAAAAAAAAAAAAW0NvbnRlbnRfVHlwZXNdLnhtbFBLAQItABQABgAIAAAAIQA4/SH/1gAA&#10;AJQBAAALAAAAAAAAAAAAAAAAAC8BAABfcmVscy8ucmVsc1BLAQItABQABgAIAAAAIQB9gMyfDQIA&#10;APsDAAAOAAAAAAAAAAAAAAAAAC4CAABkcnMvZTJvRG9jLnhtbFBLAQItABQABgAIAAAAIQBzdJ2j&#10;3gAAAAkBAAAPAAAAAAAAAAAAAAAAAGcEAABkcnMvZG93bnJldi54bWxQSwUGAAAAAAQABADzAAAA&#10;cgUAAAAA&#10;" filled="f" stroked="f">
                <v:textbox>
                  <w:txbxContent>
                    <w:p w:rsidR="00D013BB" w:rsidRPr="003E47AA" w:rsidRDefault="00D013BB" w:rsidP="00D013BB">
                      <w:pPr>
                        <w:rPr>
                          <w:sz w:val="36"/>
                          <w:szCs w:val="36"/>
                        </w:rPr>
                      </w:pPr>
                      <w:r w:rsidRPr="003E47AA">
                        <w:rPr>
                          <w:sz w:val="36"/>
                          <w:szCs w:val="36"/>
                        </w:rPr>
                        <w:t>K</w:t>
                      </w:r>
                      <w:r w:rsidRPr="003E47AA">
                        <w:rPr>
                          <w:sz w:val="36"/>
                          <w:szCs w:val="36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32"/>
          <w:szCs w:val="32"/>
        </w:rPr>
        <w:t>Prove that the rate law is suitable when the proposed mechanism is:-</w:t>
      </w:r>
    </w:p>
    <w:p w:rsidR="00D013BB" w:rsidRDefault="00D013BB" w:rsidP="00D013BB">
      <w:pPr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0D762639" wp14:editId="08A51674">
                <wp:simplePos x="0" y="0"/>
                <wp:positionH relativeFrom="column">
                  <wp:posOffset>1542528</wp:posOffset>
                </wp:positionH>
                <wp:positionV relativeFrom="paragraph">
                  <wp:posOffset>101600</wp:posOffset>
                </wp:positionV>
                <wp:extent cx="895350" cy="0"/>
                <wp:effectExtent l="0" t="76200" r="19050" b="114300"/>
                <wp:wrapNone/>
                <wp:docPr id="245" name="Straight Arrow Connector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535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E556537" id="Straight Arrow Connector 245" o:spid="_x0000_s1026" type="#_x0000_t32" style="position:absolute;margin-left:121.45pt;margin-top:8pt;width:70.5pt;height:0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RgE9QEAANkDAAAOAAAAZHJzL2Uyb0RvYy54bWysU02P0zAQvSPxHyzfadpC0LZqukIty4WP&#10;Srv8gFnbSSw5HstjmvbfM3bassANkYNjz2Se35t52dyfBieOJpJF38jFbC6F8Qq19V0jvz89vLmT&#10;ghJ4DQ69aeTZkLzfvn61GcPaLLFHp00UDOJpPYZG9imFdVWR6s0ANMNgPCdbjAMkPsau0hFGRh9c&#10;tZzP31cjRh0iKkPE0f2UlNuC37ZGpW9tSyYJ10jmlsoay/qc12q7gXUXIfRWXWjAP7AYwHq+9Aa1&#10;hwTiR7R/QQ1WRSRs00zhUGHbWmWKBlazmP+h5rGHYIoWbg6FW5vo/8Gqr8dDFFY3cvmulsLDwEN6&#10;TBFs1yfxIUYcxQ6950ZiFPkb7tgYaM2FO3+IlxOFQ8zyT20c8puFiVPp8vnWZXNKQnHwblW/rXkW&#10;6pqqftWFSOmTwUHkTSPpQuTGYFGaDMfPlPhmLrwW5Es9PljnykSdF2MjV/WSNSlgX7UOEm+HwErJ&#10;d1KA69iwKsWCSOisztUZh860c1EcgT3DVtM4PjF3KRxQ4gQLKs9U2IM206ermsOToQjSF9RTeDG/&#10;xpnuBF2Y/3ZllrEH6qeSkpqQElj30WuRzoEHA3keOcFQzmeupnj80o48l2kSefeM+lwGVOUT+6eU&#10;XbyeDfryzPuXf+T2JwAAAP//AwBQSwMEFAAGAAgAAAAhAIbjYYPcAAAACQEAAA8AAABkcnMvZG93&#10;bnJldi54bWxMj8FOwzAQRO9I/IO1SNyoQ1qqEuJUCKmHSEWIwge48ZJExOs03qbp37OIAz3uzGj2&#10;Tb6efKdGHGIbyMD9LAGFVAXXUm3g82NztwIV2ZKzXSA0cMYI6+L6KreZCyd6x3HHtZISipk10DD3&#10;mdaxatDbOAs9knhfYfCW5Rxq7QZ7knLf6TRJltrbluRDY3t8abD63h29gbQ88HmzLXl844fXg0+3&#10;i7KvjLm9mZ6fQDFO/B+GX3xBh0KY9uFILqpOOhbpo0TFWMomCcxXcxH2f4Iucn25oPgBAAD//wMA&#10;UEsBAi0AFAAGAAgAAAAhALaDOJL+AAAA4QEAABMAAAAAAAAAAAAAAAAAAAAAAFtDb250ZW50X1R5&#10;cGVzXS54bWxQSwECLQAUAAYACAAAACEAOP0h/9YAAACUAQAACwAAAAAAAAAAAAAAAAAvAQAAX3Jl&#10;bHMvLnJlbHNQSwECLQAUAAYACAAAACEAvVkYBPUBAADZAwAADgAAAAAAAAAAAAAAAAAuAgAAZHJz&#10;L2Uyb0RvYy54bWxQSwECLQAUAAYACAAAACEAhuNhg9wAAAAJAQAADwAAAAAAAAAAAAAAAABPBAAA&#10;ZHJzL2Rvd25yZXYueG1sUEsFBgAAAAAEAAQA8wAAAFgFAAAAAA==&#10;">
                <v:stroke endarrow="open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83FADD6" wp14:editId="1DFCDC43">
                <wp:simplePos x="0" y="0"/>
                <wp:positionH relativeFrom="column">
                  <wp:posOffset>1507690</wp:posOffset>
                </wp:positionH>
                <wp:positionV relativeFrom="paragraph">
                  <wp:posOffset>187325</wp:posOffset>
                </wp:positionV>
                <wp:extent cx="895350" cy="0"/>
                <wp:effectExtent l="38100" t="76200" r="0" b="114300"/>
                <wp:wrapNone/>
                <wp:docPr id="244" name="Straight Arrow Connector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9535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837C20" id="Straight Arrow Connector 244" o:spid="_x0000_s1026" type="#_x0000_t32" style="position:absolute;margin-left:118.7pt;margin-top:14.75pt;width:70.5pt;height:0;flip:x;z-index: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QNU/AEAAOMDAAAOAAAAZHJzL2Uyb0RvYy54bWysU01vEzEQvSPxHyzfySahQU2UTVUlFA5A&#10;I7X9AVPbu2vJX/KYbPLvGdtJVOCG2INlz3ie35t5u747WsMOKqL2ruWzyZQz5YSX2vUtf3l++HDL&#10;GSZwEox3quUnhfxu8/7degwrNfeDN1JFRiAOV2No+ZBSWDUNikFZwIkPylGy89FComPsGxlhJHRr&#10;mvl0+qkZfZQheqEQKbqrSb4p+F2nRHrsOlSJmZYTt1TWWNbXvDabNaz6CGHQ4kwD/oGFBe3o0SvU&#10;DhKwn1H/BWW1iB59lybC28Z3nRaqaCA1s+kfap4GCKpooeZguLYJ/x+s+HHYR6Zly+c3N5w5sDSk&#10;pxRB90Ni9zH6kW29c9RIH1m+Qx0bA66ocOv28XzCsI9Z/rGLlnVGh69khtIQksiOpd+na7/VMTFB&#10;wdvl4uOCpiIuqaYiZKQQMX1R3rK8aTmeKV25VHQ4fMNEHKjwUpCLnX/QxpTZGsfGli8X8wW9A+Sw&#10;zkCirQ2kGV3PGZierCtSLHzRGy1zdcbBE25NZAcg95DppB+fiTtnBjBRggSVrxYOIFW9ulxQuFoL&#10;IX33soZn00uc6Fbowvy3J7OMHeBQS0qqIiXQ5rOTLJ0CjQjyZHKCoIzLXFVx+7kdeUJ1Jnn36uWp&#10;jKrJJ3JSKTu7Plv17Zn2b//NzS8AAAD//wMAUEsDBBQABgAIAAAAIQA4omr/3gAAAAkBAAAPAAAA&#10;ZHJzL2Rvd25yZXYueG1sTI/NTsMwEITvSLyDtUjcqEN/aBviVAjECS4tlare3HiJU+J1sN0mvD2L&#10;OMBtd2Y0+22xGlwrzhhi40nB7SgDgVR501CtYPv2fLMAEZMmo1tPqOALI6zKy4tC58b3tMbzJtWC&#10;SyjmWoFNqculjJVFp+PId0jsvfvgdOI11NIE3XO5a+U4y+6k0w3xBas7fLRYfWxOTsHuNdvPBh/s&#10;cf85tS/NU707ul6p66vh4R5EwiH9heEHn9GhZKaDP5GJolUwnsynHOVhOQPBgcl8wcLhV5BlIf9/&#10;UH4DAAD//wMAUEsBAi0AFAAGAAgAAAAhALaDOJL+AAAA4QEAABMAAAAAAAAAAAAAAAAAAAAAAFtD&#10;b250ZW50X1R5cGVzXS54bWxQSwECLQAUAAYACAAAACEAOP0h/9YAAACUAQAACwAAAAAAAAAAAAAA&#10;AAAvAQAAX3JlbHMvLnJlbHNQSwECLQAUAAYACAAAACEAHk0DVPwBAADjAwAADgAAAAAAAAAAAAAA&#10;AAAuAgAAZHJzL2Uyb0RvYy54bWxQSwECLQAUAAYACAAAACEAOKJq/94AAAAJAQAADwAAAAAAAAAA&#10;AAAAAABWBAAAZHJzL2Rvd25yZXYueG1sUEsFBgAAAAAEAAQA8wAAAGEFAAAAAA==&#10;">
                <v:stroke endarrow="open"/>
              </v:shape>
            </w:pict>
          </mc:Fallback>
        </mc:AlternateContent>
      </w:r>
      <w:r w:rsidRPr="003E47AA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9AB0F0" wp14:editId="31829C50">
                <wp:simplePos x="0" y="0"/>
                <wp:positionH relativeFrom="column">
                  <wp:posOffset>1676148</wp:posOffset>
                </wp:positionH>
                <wp:positionV relativeFrom="paragraph">
                  <wp:posOffset>100938</wp:posOffset>
                </wp:positionV>
                <wp:extent cx="495300" cy="409575"/>
                <wp:effectExtent l="0" t="0" r="0" b="0"/>
                <wp:wrapNone/>
                <wp:docPr id="2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4095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3E47AA" w:rsidRDefault="00D013BB" w:rsidP="00D013BB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3E47AA">
                              <w:rPr>
                                <w:sz w:val="36"/>
                                <w:szCs w:val="36"/>
                              </w:rPr>
                              <w:t>K</w:t>
                            </w:r>
                            <w:r>
                              <w:rPr>
                                <w:sz w:val="36"/>
                                <w:szCs w:val="36"/>
                                <w:vertAlign w:val="subscript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9AB0F0" id="_x0000_s1058" type="#_x0000_t202" style="position:absolute;margin-left:132pt;margin-top:7.95pt;width:39pt;height:32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VCFVDgIAAPsDAAAOAAAAZHJzL2Uyb0RvYy54bWysU9uO2yAQfa/Uf0C8N3Ycu7ux4qy2u92q&#10;0vYi7fYDMMYxKjAUSOz06zvgbBq1b1V5QAzDnJlzZtjcTFqRg3BegmnocpFTIgyHTppdQ789P7y5&#10;psQHZjqmwIiGHoWnN9vXrzajrUUBA6hOOIIgxtejbegQgq2zzPNBaOYXYIVBZw9Os4Cm22WdYyOi&#10;a5UVef42G8F11gEX3uPt/eyk24Tf94KHL33vRSCqoVhbSLtLexv3bLth9c4xO0h+KoP9QxWaSYNJ&#10;z1D3LDCyd/IvKC25Aw99WHDQGfS95CJxQDbL/A82TwOzInFBcbw9y+T/Hyz/fPjqiOwaWpQrSgzT&#10;2KRnMQXyDiZSRH1G62t89mTxYZjwGvucuHr7CPy7JwbuBmZ24tY5GAfBOqxvGSOzi9AZx0eQdvwE&#10;HaZh+wAJaOqdjuKhHATRsU/Hc29iKRwvy3W1ytHD0VXm6+qqShlY/RJsnQ8fBGgSDw112PoEzg6P&#10;PsRiWP3yJOYy8CCVSu1XhowNXVdFlQIuPFoGnE4ldUOv87jmeYkc35suBQcm1XzGBMqcSEeeM+Mw&#10;tVPSd3UWs4XuiDI4mKcRfw8eBnA/KRlxEhvqf+yZE5SojwalXC/LMo5uMsrqqkDDXXraSw8zHKEa&#10;GiiZj3chjfvM+RYl72WSI/ZmruRUM05YUun0G+IIX9rp1e8/u/0FAAD//wMAUEsDBBQABgAIAAAA&#10;IQDVsIl43QAAAAkBAAAPAAAAZHJzL2Rvd25yZXYueG1sTI/NTsMwEITvSLyDtUjc6JqQVm2IUyEQ&#10;VxDlR+LmxtskIl5HsduEt2c5wXFnRrPflNvZ9+pEY+wCG7heaFDEdXAdNwbeXh+v1qBisuxsH5gM&#10;fFOEbXV+VtrChYlf6LRLjZISjoU10KY0FIixbsnbuAgDsXiHMHqb5BwbdKOdpNz3mGm9Qm87lg+t&#10;Hei+pfprd/QG3p8Onx+5fm4e/HKYwqyR/QaNubyY725BJZrTXxh+8QUdKmHahyO7qHoD2SqXLUmM&#10;5QaUBG7yTIS9gbXOAasS/y+ofgAAAP//AwBQSwECLQAUAAYACAAAACEAtoM4kv4AAADhAQAAEwAA&#10;AAAAAAAAAAAAAAAAAAAAW0NvbnRlbnRfVHlwZXNdLnhtbFBLAQItABQABgAIAAAAIQA4/SH/1gAA&#10;AJQBAAALAAAAAAAAAAAAAAAAAC8BAABfcmVscy8ucmVsc1BLAQItABQABgAIAAAAIQBKVCFVDgIA&#10;APsDAAAOAAAAAAAAAAAAAAAAAC4CAABkcnMvZTJvRG9jLnhtbFBLAQItABQABgAIAAAAIQDVsIl4&#10;3QAAAAkBAAAPAAAAAAAAAAAAAAAAAGgEAABkcnMvZG93bnJldi54bWxQSwUGAAAAAAQABADzAAAA&#10;cgUAAAAA&#10;" filled="f" stroked="f">
                <v:textbox>
                  <w:txbxContent>
                    <w:p w:rsidR="00D013BB" w:rsidRPr="003E47AA" w:rsidRDefault="00D013BB" w:rsidP="00D013BB">
                      <w:pPr>
                        <w:rPr>
                          <w:sz w:val="36"/>
                          <w:szCs w:val="36"/>
                        </w:rPr>
                      </w:pPr>
                      <w:r w:rsidRPr="003E47AA">
                        <w:rPr>
                          <w:sz w:val="36"/>
                          <w:szCs w:val="36"/>
                        </w:rPr>
                        <w:t>K</w:t>
                      </w:r>
                      <w:r>
                        <w:rPr>
                          <w:sz w:val="36"/>
                          <w:szCs w:val="36"/>
                          <w:vertAlign w:val="subscript"/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32"/>
          <w:szCs w:val="32"/>
        </w:rPr>
        <w:t xml:space="preserve">             H</w:t>
      </w:r>
      <w:r w:rsidRPr="003E47AA">
        <w:rPr>
          <w:sz w:val="32"/>
          <w:szCs w:val="32"/>
          <w:vertAlign w:val="superscript"/>
        </w:rPr>
        <w:t>+</w:t>
      </w:r>
      <w:r>
        <w:rPr>
          <w:sz w:val="32"/>
          <w:szCs w:val="32"/>
        </w:rPr>
        <w:t xml:space="preserve"> + HNO</w:t>
      </w:r>
      <w:r w:rsidRPr="003E47AA">
        <w:rPr>
          <w:sz w:val="32"/>
          <w:szCs w:val="32"/>
          <w:vertAlign w:val="subscript"/>
        </w:rPr>
        <w:t>2</w:t>
      </w:r>
      <w:r>
        <w:rPr>
          <w:sz w:val="32"/>
          <w:szCs w:val="32"/>
          <w:vertAlign w:val="subscript"/>
        </w:rPr>
        <w:t xml:space="preserve"> </w:t>
      </w:r>
      <w:r>
        <w:rPr>
          <w:sz w:val="32"/>
          <w:szCs w:val="32"/>
        </w:rPr>
        <w:t xml:space="preserve">                       H</w:t>
      </w:r>
      <w:r w:rsidRPr="003E47AA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NO</w:t>
      </w:r>
      <w:r w:rsidRPr="003E47AA">
        <w:rPr>
          <w:sz w:val="32"/>
          <w:szCs w:val="32"/>
          <w:vertAlign w:val="subscript"/>
        </w:rPr>
        <w:t>2</w:t>
      </w:r>
      <w:r w:rsidRPr="003E47AA">
        <w:rPr>
          <w:sz w:val="32"/>
          <w:szCs w:val="32"/>
          <w:vertAlign w:val="superscript"/>
        </w:rPr>
        <w:t>+</w:t>
      </w:r>
      <w:r>
        <w:rPr>
          <w:sz w:val="32"/>
          <w:szCs w:val="32"/>
        </w:rPr>
        <w:t xml:space="preserve">          rapid equilibrium</w:t>
      </w:r>
    </w:p>
    <w:p w:rsidR="00D013BB" w:rsidRDefault="00D013BB" w:rsidP="00D013BB">
      <w:pPr>
        <w:rPr>
          <w:sz w:val="32"/>
          <w:szCs w:val="32"/>
        </w:rPr>
      </w:pPr>
      <w:r w:rsidRPr="003E47AA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D9E1193" wp14:editId="241504BA">
                <wp:simplePos x="0" y="0"/>
                <wp:positionH relativeFrom="column">
                  <wp:posOffset>1590675</wp:posOffset>
                </wp:positionH>
                <wp:positionV relativeFrom="paragraph">
                  <wp:posOffset>231140</wp:posOffset>
                </wp:positionV>
                <wp:extent cx="438150" cy="457200"/>
                <wp:effectExtent l="0" t="0" r="0" b="0"/>
                <wp:wrapNone/>
                <wp:docPr id="2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3E47AA" w:rsidRDefault="00D013BB" w:rsidP="00D013BB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3E47AA">
                              <w:rPr>
                                <w:sz w:val="36"/>
                                <w:szCs w:val="36"/>
                              </w:rPr>
                              <w:t>K</w:t>
                            </w:r>
                            <w:r>
                              <w:rPr>
                                <w:sz w:val="36"/>
                                <w:szCs w:val="36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9E1193" id="_x0000_s1059" type="#_x0000_t202" style="position:absolute;margin-left:125.25pt;margin-top:18.2pt;width:34.5pt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5wXDAIAAPsDAAAOAAAAZHJzL2Uyb0RvYy54bWysU9tuGyEQfa/Uf0C81+tr6qy8jtKkqSql&#10;FynpB4xZ1osKDAXsXffrO7C2ayVvVXlAwMycmXNmWN30RrO99EGhrfhkNOZMWoG1stuK/3h+eLfk&#10;LESwNWi0suIHGfjN+u2bVedKOcUWdS09IxAbys5VvI3RlUURRCsNhBE6acnYoDcQ6eq3Re2hI3Sj&#10;i+l4fFV06GvnUcgQ6PV+MPJ1xm8aKeK3pgkyMl1xqi3m3ed9k/ZivYJy68G1ShzLgH+owoCylPQM&#10;dQ8R2M6rV1BGCY8BmzgSaApsGiVk5kBsJuMXbJ5acDJzIXGCO8sU/h+s+Lr/7pmqKz6dX3FmwVCT&#10;nmUf2Qfs2TTp07lQktuTI8fY0zP1OXMN7hHFz8As3rVgt/LWe+xaCTXVN0mRxUXogBMSyKb7gjWl&#10;gV3EDNQ33iTxSA5G6NSnw7k3qRRBj/PZcrIgiyDTfPGeep8zQHkKdj7ETxINS4eKe2p9Bof9Y4ip&#10;GChPLimXxQeldW6/tqyr+PViusgBFxajIk2nVqbiy3Faw7wkjh9tnYMjKD2cKYG2R9KJ58A49ps+&#10;6zubncTcYH0gGTwO00i/hw4t+t+cdTSJFQ+/duAlZ/qzJSmvJ/N5Gt18ydQ585eWzaUFrCCoikfO&#10;huNdzOM+cL4lyRuV5Ui9GSo51kwTllU6/oY0wpf37PX3z67/AAAA//8DAFBLAwQUAAYACAAAACEA&#10;2eqAht4AAAAKAQAADwAAAGRycy9kb3ducmV2LnhtbEyPwW7CMAyG75N4h8hIu40EaBF0TRFi2nXT&#10;2IbELTSmrdY4VRNo9/bzTtvR9qff359vR9eKG/ah8aRhPlMgkEpvG6o0fLw/P6xBhGjImtYTavjG&#10;ANticpebzPqB3vB2iJXgEAqZ0VDH2GVShrJGZ8LMd0h8u/jemchjX0nbm4HDXSsXSq2kMw3xh9p0&#10;uK+x/DpcnYbPl8vpmKjX6sml3eBHJcltpNb303H3CCLiGP9g+NVndSjY6eyvZINoNSxSlTKqYblK&#10;QDCwnG94cWZSrROQRS7/Vyh+AAAA//8DAFBLAQItABQABgAIAAAAIQC2gziS/gAAAOEBAAATAAAA&#10;AAAAAAAAAAAAAAAAAABbQ29udGVudF9UeXBlc10ueG1sUEsBAi0AFAAGAAgAAAAhADj9If/WAAAA&#10;lAEAAAsAAAAAAAAAAAAAAAAALwEAAF9yZWxzLy5yZWxzUEsBAi0AFAAGAAgAAAAhAHuXnBcMAgAA&#10;+wMAAA4AAAAAAAAAAAAAAAAALgIAAGRycy9lMm9Eb2MueG1sUEsBAi0AFAAGAAgAAAAhANnqgIbe&#10;AAAACgEAAA8AAAAAAAAAAAAAAAAAZgQAAGRycy9kb3ducmV2LnhtbFBLBQYAAAAABAAEAPMAAABx&#10;BQAAAAA=&#10;" filled="f" stroked="f">
                <v:textbox>
                  <w:txbxContent>
                    <w:p w:rsidR="00D013BB" w:rsidRPr="003E47AA" w:rsidRDefault="00D013BB" w:rsidP="00D013BB">
                      <w:pPr>
                        <w:rPr>
                          <w:sz w:val="36"/>
                          <w:szCs w:val="36"/>
                        </w:rPr>
                      </w:pPr>
                      <w:r w:rsidRPr="003E47AA">
                        <w:rPr>
                          <w:sz w:val="36"/>
                          <w:szCs w:val="36"/>
                        </w:rPr>
                        <w:t>K</w:t>
                      </w:r>
                      <w:r>
                        <w:rPr>
                          <w:sz w:val="36"/>
                          <w:szCs w:val="36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D013BB" w:rsidRDefault="00D013BB" w:rsidP="00D013BB">
      <w:pPr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563229E" wp14:editId="5733F970">
                <wp:simplePos x="0" y="0"/>
                <wp:positionH relativeFrom="column">
                  <wp:posOffset>1476375</wp:posOffset>
                </wp:positionH>
                <wp:positionV relativeFrom="paragraph">
                  <wp:posOffset>143510</wp:posOffset>
                </wp:positionV>
                <wp:extent cx="714375" cy="0"/>
                <wp:effectExtent l="0" t="76200" r="28575" b="114300"/>
                <wp:wrapNone/>
                <wp:docPr id="247" name="Straight Arrow Connector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437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0DA4213" id="Straight Arrow Connector 247" o:spid="_x0000_s1026" type="#_x0000_t32" style="position:absolute;margin-left:116.25pt;margin-top:11.3pt;width:56.25pt;height:0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Oxb9QEAANkDAAAOAAAAZHJzL2Uyb0RvYy54bWysU01v2zAMvQ/YfxB0X5xkzbIGcYohWXfZ&#10;R4B2P4CVZFuALAqiFif/fpScZN12K+qDLJLm4yP5vL479k4cTCSLvpazyVQK4xVq69ta/ny8f/dR&#10;CkrgNTj0ppYnQ/Ju8/bNeggrM8cOnTZRMIin1RBq2aUUVlVFqjM90ASD8RxsMPaQ2IxtpSMMjN67&#10;aj6dfqgGjDpEVIaIvbsxKDcFv2mMSj+ahkwSrpbMLZUzlvMpn9VmDas2QuisOtOAF7DowXoueoXa&#10;QQLxK9r/oHqrIhI2aaKwr7BprDKlB+5mNv2nm4cOgim98HAoXMdErwervh/2UVhdy/nNUgoPPS/p&#10;IUWwbZfEpxhxEFv0ngeJUeRveGJDoBUnbv0+ni0K+5jbPzaxz29uTBzLlE/XKZtjEoqdy9nN++VC&#10;CnUJVX/yQqT0xWAv8qWWdCZyZTArQ4bDV0pcmRMvCbmox3vrXNmo82Ko5e1inusA66pxkPjaB+6U&#10;fCsFuJYFq1IsiITO6pydcehEWxfFAVgzLDWNwyNzl8IBJQ5wQ+UZEzvQZvz0dsHuUVAE6Rvq0T2b&#10;XvxMd4QuzP8qmdvYAXVjSgmNSAms++y1SKfAi4G8jxxgKOczV1M0fh5H3su4iXx7Qn0qC6qyxfop&#10;aWetZ4E+t/n+/I/c/AYAAP//AwBQSwMEFAAGAAgAAAAhAJykqBfdAAAACQEAAA8AAABkcnMvZG93&#10;bnJldi54bWxMj0FLw0AQhe+C/2EZwZvdmDZFYjZFhB4CFbH6A7bZMQlmZ9PsNE3/vSMe9DYz7/Hm&#10;e8Vm9r2acIxdIAP3iwQUUh1cR42Bj/ft3QOoyJac7QOhgQtG2JTXV4XNXTjTG057bpSEUMytgZZ5&#10;yLWOdYvexkUYkET7DKO3LOvYaDfas4T7XqdJstbediQfWjvgc4v11/7kDaTVkS/bXcXTK2cvR5/u&#10;VtVQG3N7Mz89gmKc+c8MP/iCDqUwHcKJXFS9ZCzTTKwypGtQYliuMil3+D3ostD/G5TfAAAA//8D&#10;AFBLAQItABQABgAIAAAAIQC2gziS/gAAAOEBAAATAAAAAAAAAAAAAAAAAAAAAABbQ29udGVudF9U&#10;eXBlc10ueG1sUEsBAi0AFAAGAAgAAAAhADj9If/WAAAAlAEAAAsAAAAAAAAAAAAAAAAALwEAAF9y&#10;ZWxzLy5yZWxzUEsBAi0AFAAGAAgAAAAhAHuU7Fv1AQAA2QMAAA4AAAAAAAAAAAAAAAAALgIAAGRy&#10;cy9lMm9Eb2MueG1sUEsBAi0AFAAGAAgAAAAhAJykqBfdAAAACQEAAA8AAAAAAAAAAAAAAAAATwQA&#10;AGRycy9kb3ducmV2LnhtbFBLBQYAAAAABAAEAPMAAABZBQAAAAA=&#10;">
                <v:stroke endarrow="open"/>
              </v:shape>
            </w:pict>
          </mc:Fallback>
        </mc:AlternateContent>
      </w:r>
      <w:r>
        <w:rPr>
          <w:sz w:val="32"/>
          <w:szCs w:val="32"/>
        </w:rPr>
        <w:t xml:space="preserve">         H</w:t>
      </w:r>
      <w:r w:rsidRPr="003E47AA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NO</w:t>
      </w:r>
      <w:r w:rsidRPr="003E47AA">
        <w:rPr>
          <w:sz w:val="32"/>
          <w:szCs w:val="32"/>
          <w:vertAlign w:val="subscript"/>
        </w:rPr>
        <w:t>2</w:t>
      </w:r>
      <w:r w:rsidRPr="003E47AA">
        <w:rPr>
          <w:sz w:val="32"/>
          <w:szCs w:val="32"/>
          <w:vertAlign w:val="superscript"/>
        </w:rPr>
        <w:t>+</w:t>
      </w:r>
      <w:r>
        <w:rPr>
          <w:sz w:val="32"/>
          <w:szCs w:val="32"/>
        </w:rPr>
        <w:t xml:space="preserve"> + Br</w:t>
      </w:r>
      <w:r w:rsidRPr="003E47AA">
        <w:rPr>
          <w:sz w:val="32"/>
          <w:szCs w:val="32"/>
          <w:vertAlign w:val="superscript"/>
        </w:rPr>
        <w:t>-</w:t>
      </w:r>
      <w:r>
        <w:rPr>
          <w:sz w:val="32"/>
          <w:szCs w:val="32"/>
        </w:rPr>
        <w:t xml:space="preserve">                  ONBr + H</w:t>
      </w:r>
      <w:r w:rsidRPr="003E47AA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O         slow</w:t>
      </w:r>
    </w:p>
    <w:p w:rsidR="00D013BB" w:rsidRDefault="00D013BB" w:rsidP="00D013BB">
      <w:pPr>
        <w:rPr>
          <w:sz w:val="32"/>
          <w:szCs w:val="32"/>
        </w:rPr>
      </w:pPr>
    </w:p>
    <w:p w:rsidR="00D013BB" w:rsidRDefault="00D013BB" w:rsidP="00D013BB">
      <w:pPr>
        <w:rPr>
          <w:sz w:val="32"/>
          <w:szCs w:val="32"/>
        </w:rPr>
      </w:pP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FF5290E" wp14:editId="7B350973">
                <wp:simplePos x="0" y="0"/>
                <wp:positionH relativeFrom="column">
                  <wp:posOffset>1952625</wp:posOffset>
                </wp:positionH>
                <wp:positionV relativeFrom="paragraph">
                  <wp:posOffset>138430</wp:posOffset>
                </wp:positionV>
                <wp:extent cx="952500" cy="0"/>
                <wp:effectExtent l="0" t="76200" r="19050" b="114300"/>
                <wp:wrapNone/>
                <wp:docPr id="248" name="Straight Arrow Connector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0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FD85130" id="Straight Arrow Connector 248" o:spid="_x0000_s1026" type="#_x0000_t32" style="position:absolute;margin-left:153.75pt;margin-top:10.9pt;width:75pt;height:0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tad8QEAANkDAAAOAAAAZHJzL2Uyb0RvYy54bWysU01v2zAMvQ/YfxB0X+wE67AGcYohWXfZ&#10;R4B2P4CVZFuALAqiFif/fpTsZN12K+qDLInmIx/f8+buNDhxNJEs+kYuF7UUxivU1neN/Pl4/+6j&#10;FJTAa3DoTSPPhuTd9u2bzRjWZoU9Om2iYBBP6zE0sk8prKuKVG8GoAUG4znYYhwg8TF2lY4wMvrg&#10;qlVdf6hGjDpEVIaIb/dTUG4LftsalX60LZkkXCO5t1TWWNanvFbbDay7CKG3am4DXtDFANZz0SvU&#10;HhKIX9H+BzVYFZGwTQuFQ4Vta5UpHJjNsv6HzUMPwRQuPBwK1zHR68Gq78dDFFY3cvWepfIwsEgP&#10;KYLt+iQ+xYij2KH3PEiMIn/DExsDrTlx5w9xPlE4xEz/1MYhv5mYOJUpn69TNqckFF/e3qxuatZC&#10;XULVn7wQKX0xOIi8aSTNjVw7WJYhw/ErJa7MiZeEXNTjvXWuKOq8GKdKXAfYV62DxNshMFPynRTg&#10;OjasSrEgEjqrc3bGoTPtXBRHYM+w1TSOj9y7FA4ocYAJlWdK7EGb6dNbZjUbiiB9Qz1dL+vLPbc7&#10;QZfO/yqZaeyB+imlhCZrJrDus9cinQMLA1mPHGAo53Ovpnh8HkfWZVIi755Qn4tAVT6xf0ra7PVs&#10;0Odn3j//I7e/AQAA//8DAFBLAwQUAAYACAAAACEAP1iAvN0AAAAJAQAADwAAAGRycy9kb3ducmV2&#10;LnhtbEyPQUvDQBCF74L/YRnBm900NlpiNkWEHgIVafUHbJNpEszOptlpmv57p3jQ47x5vPe9bDW5&#10;To04hNaTgfksAoVU+qql2sDX5/phCSqwpcp2ntDABQOs8tubzKaVP9MWxx3XSkIopNZAw9ynWoey&#10;QWfDzPdI8jv4wVmWc6h1NdizhLtOx1H0pJ1tSRoa2+Nbg+X37uQMxMWRL+tNweMHJ+9HF28WRV8a&#10;c383vb6AYpz4zwxXfEGHXJj2/kRVUJ2Bx+g5EauEzWWCGBbJVdj/CjrP9P8F+Q8AAAD//wMAUEsB&#10;Ai0AFAAGAAgAAAAhALaDOJL+AAAA4QEAABMAAAAAAAAAAAAAAAAAAAAAAFtDb250ZW50X1R5cGVz&#10;XS54bWxQSwECLQAUAAYACAAAACEAOP0h/9YAAACUAQAACwAAAAAAAAAAAAAAAAAvAQAAX3JlbHMv&#10;LnJlbHNQSwECLQAUAAYACAAAACEAWerWnfEBAADZAwAADgAAAAAAAAAAAAAAAAAuAgAAZHJzL2Uy&#10;b0RvYy54bWxQSwECLQAUAAYACAAAACEAP1iAvN0AAAAJAQAADwAAAAAAAAAAAAAAAABLBAAAZHJz&#10;L2Rvd25yZXYueG1sUEsFBgAAAAAEAAQA8wAAAFUFAAAAAA==&#10;">
                <v:stroke endarrow="open"/>
              </v:shape>
            </w:pict>
          </mc:Fallback>
        </mc:AlternateContent>
      </w:r>
      <w:r>
        <w:rPr>
          <w:sz w:val="32"/>
          <w:szCs w:val="32"/>
        </w:rPr>
        <w:t xml:space="preserve">           ONBr +   </w:t>
      </w:r>
      <w:r>
        <w:rPr>
          <w:rFonts w:eastAsiaTheme="minorEastAsia"/>
          <w:sz w:val="32"/>
          <w:szCs w:val="32"/>
        </w:rPr>
        <w:t>C</w:t>
      </w:r>
      <w:r w:rsidRPr="00981FD3">
        <w:rPr>
          <w:rFonts w:eastAsiaTheme="minorEastAsia"/>
          <w:sz w:val="32"/>
          <w:szCs w:val="32"/>
          <w:vertAlign w:val="subscript"/>
        </w:rPr>
        <w:t>6</w:t>
      </w:r>
      <w:r>
        <w:rPr>
          <w:rFonts w:eastAsiaTheme="minorEastAsia"/>
          <w:sz w:val="32"/>
          <w:szCs w:val="32"/>
        </w:rPr>
        <w:t>H</w:t>
      </w:r>
      <w:r w:rsidRPr="00981FD3">
        <w:rPr>
          <w:rFonts w:eastAsiaTheme="minorEastAsia"/>
          <w:sz w:val="32"/>
          <w:szCs w:val="32"/>
          <w:vertAlign w:val="subscript"/>
        </w:rPr>
        <w:t>5</w:t>
      </w:r>
      <w:r>
        <w:rPr>
          <w:rFonts w:eastAsiaTheme="minorEastAsia"/>
          <w:sz w:val="32"/>
          <w:szCs w:val="32"/>
        </w:rPr>
        <w:t>NH</w:t>
      </w:r>
      <w:r w:rsidRPr="00981FD3">
        <w:rPr>
          <w:rFonts w:eastAsiaTheme="minorEastAsia"/>
          <w:sz w:val="32"/>
          <w:szCs w:val="32"/>
          <w:vertAlign w:val="subscript"/>
        </w:rPr>
        <w:t>2</w:t>
      </w:r>
      <w:r>
        <w:rPr>
          <w:rFonts w:eastAsiaTheme="minorEastAsia"/>
          <w:sz w:val="32"/>
          <w:szCs w:val="32"/>
        </w:rPr>
        <w:t xml:space="preserve"> </w:t>
      </w:r>
      <w:r>
        <w:rPr>
          <w:sz w:val="32"/>
          <w:szCs w:val="32"/>
        </w:rPr>
        <w:t xml:space="preserve">                        </w:t>
      </w:r>
      <w:r>
        <w:rPr>
          <w:rFonts w:eastAsiaTheme="minorEastAsia"/>
          <w:sz w:val="32"/>
          <w:szCs w:val="32"/>
        </w:rPr>
        <w:t>C</w:t>
      </w:r>
      <w:r w:rsidRPr="00981FD3">
        <w:rPr>
          <w:rFonts w:eastAsiaTheme="minorEastAsia"/>
          <w:sz w:val="32"/>
          <w:szCs w:val="32"/>
          <w:vertAlign w:val="subscript"/>
        </w:rPr>
        <w:t>6</w:t>
      </w:r>
      <w:r>
        <w:rPr>
          <w:rFonts w:eastAsiaTheme="minorEastAsia"/>
          <w:sz w:val="32"/>
          <w:szCs w:val="32"/>
        </w:rPr>
        <w:t>H</w:t>
      </w:r>
      <w:r w:rsidRPr="00981FD3">
        <w:rPr>
          <w:rFonts w:eastAsiaTheme="minorEastAsia"/>
          <w:sz w:val="32"/>
          <w:szCs w:val="32"/>
          <w:vertAlign w:val="subscript"/>
        </w:rPr>
        <w:t>5</w:t>
      </w:r>
      <w:r>
        <w:rPr>
          <w:rFonts w:eastAsiaTheme="minorEastAsia"/>
          <w:sz w:val="32"/>
          <w:szCs w:val="32"/>
        </w:rPr>
        <w:t>N</w:t>
      </w:r>
      <w:r w:rsidRPr="00981FD3">
        <w:rPr>
          <w:rFonts w:eastAsiaTheme="minorEastAsia"/>
          <w:sz w:val="32"/>
          <w:szCs w:val="32"/>
          <w:vertAlign w:val="subscript"/>
        </w:rPr>
        <w:t>2</w:t>
      </w:r>
      <w:r w:rsidRPr="00981FD3">
        <w:rPr>
          <w:rFonts w:eastAsiaTheme="minorEastAsia"/>
          <w:sz w:val="32"/>
          <w:szCs w:val="32"/>
          <w:vertAlign w:val="superscript"/>
        </w:rPr>
        <w:t>+</w:t>
      </w:r>
      <w:r>
        <w:rPr>
          <w:rFonts w:eastAsiaTheme="minorEastAsia"/>
          <w:sz w:val="32"/>
          <w:szCs w:val="32"/>
        </w:rPr>
        <w:t xml:space="preserve"> + H</w:t>
      </w:r>
      <w:r w:rsidRPr="00981FD3">
        <w:rPr>
          <w:rFonts w:eastAsiaTheme="minorEastAsia"/>
          <w:sz w:val="32"/>
          <w:szCs w:val="32"/>
          <w:vertAlign w:val="subscript"/>
        </w:rPr>
        <w:t>2</w:t>
      </w:r>
      <w:r>
        <w:rPr>
          <w:rFonts w:eastAsiaTheme="minorEastAsia"/>
          <w:sz w:val="32"/>
          <w:szCs w:val="32"/>
        </w:rPr>
        <w:t xml:space="preserve">O </w:t>
      </w:r>
      <w:r>
        <w:rPr>
          <w:sz w:val="32"/>
          <w:szCs w:val="32"/>
        </w:rPr>
        <w:t>+ Br</w:t>
      </w:r>
      <w:r w:rsidRPr="003E47AA">
        <w:rPr>
          <w:sz w:val="32"/>
          <w:szCs w:val="32"/>
          <w:vertAlign w:val="superscript"/>
        </w:rPr>
        <w:t>-</w:t>
      </w:r>
      <w:r>
        <w:rPr>
          <w:sz w:val="32"/>
          <w:szCs w:val="32"/>
          <w:vertAlign w:val="superscript"/>
        </w:rPr>
        <w:t xml:space="preserve"> </w:t>
      </w:r>
      <w:r>
        <w:rPr>
          <w:sz w:val="32"/>
          <w:szCs w:val="32"/>
        </w:rPr>
        <w:t xml:space="preserve">   fast</w:t>
      </w:r>
    </w:p>
    <w:p w:rsidR="00D013BB" w:rsidRDefault="00D013BB" w:rsidP="00D013BB">
      <w:pPr>
        <w:rPr>
          <w:sz w:val="32"/>
          <w:szCs w:val="32"/>
        </w:rPr>
      </w:pPr>
      <w:r>
        <w:rPr>
          <w:sz w:val="32"/>
          <w:szCs w:val="32"/>
        </w:rPr>
        <w:t>We can say that the rate of the reaction is</w:t>
      </w:r>
    </w:p>
    <w:p w:rsidR="00D013BB" w:rsidRDefault="00D013BB" w:rsidP="00D013BB">
      <w:pPr>
        <w:rPr>
          <w:rFonts w:eastAsiaTheme="minorEastAsia"/>
          <w:sz w:val="32"/>
          <w:szCs w:val="32"/>
        </w:rPr>
      </w:pPr>
      <w:r>
        <w:rPr>
          <w:sz w:val="32"/>
          <w:szCs w:val="32"/>
        </w:rPr>
        <w:t xml:space="preserve">         </w:t>
      </w:r>
      <w:r w:rsidRPr="00513655">
        <w:rPr>
          <w:sz w:val="40"/>
          <w:szCs w:val="40"/>
        </w:rPr>
        <w:t xml:space="preserve"> R = </w:t>
      </w:r>
      <m:oMath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</w:rPr>
              <m:t>k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hAnsi="Cambria Math"/>
                    <w:sz w:val="40"/>
                    <w:szCs w:val="40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40"/>
                    <w:szCs w:val="40"/>
                  </w:rPr>
                  <m:t>2</m:t>
                </m:r>
              </m:sub>
            </m:sSub>
            <m:sSubSup>
              <m:sSubSup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sSubSupPr>
              <m:e>
                <m:r>
                  <w:rPr>
                    <w:rFonts w:ascii="Cambria Math" w:hAnsi="Cambria Math"/>
                    <w:sz w:val="40"/>
                    <w:szCs w:val="40"/>
                  </w:rPr>
                  <m:t>NO</m:t>
                </m:r>
              </m:e>
              <m:sub>
                <m:r>
                  <w:rPr>
                    <w:rFonts w:ascii="Cambria Math" w:hAnsi="Cambria Math"/>
                    <w:sz w:val="40"/>
                    <w:szCs w:val="40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40"/>
                    <w:szCs w:val="40"/>
                  </w:rPr>
                  <m:t>+</m:t>
                </m:r>
              </m:sup>
            </m:sSubSup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/>
                    <w:sz w:val="40"/>
                    <w:szCs w:val="40"/>
                  </w:rPr>
                  <m:t>Br</m:t>
                </m:r>
              </m:e>
              <m:sup>
                <m:r>
                  <w:rPr>
                    <w:rFonts w:ascii="Cambria Math" w:hAnsi="Cambria Math"/>
                    <w:sz w:val="40"/>
                    <w:szCs w:val="40"/>
                  </w:rPr>
                  <m:t>-</m:t>
                </m:r>
              </m:sup>
            </m:sSup>
          </m:e>
        </m:d>
      </m:oMath>
      <w:r>
        <w:rPr>
          <w:rFonts w:eastAsiaTheme="minorEastAsia"/>
          <w:sz w:val="32"/>
          <w:szCs w:val="32"/>
        </w:rPr>
        <w:t xml:space="preserve"> ------- (2)</w:t>
      </w:r>
    </w:p>
    <w:p w:rsidR="00D013BB" w:rsidRDefault="00D013BB" w:rsidP="00D013BB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But the species 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H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/>
                <w:sz w:val="32"/>
                <w:szCs w:val="32"/>
              </w:rPr>
              <m:t>NO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  <m:sup>
            <m:r>
              <w:rPr>
                <w:rFonts w:ascii="Cambria Math" w:hAnsi="Cambria Math"/>
                <w:sz w:val="32"/>
                <w:szCs w:val="32"/>
              </w:rPr>
              <m:t>+</m:t>
            </m:r>
          </m:sup>
        </m:sSubSup>
      </m:oMath>
      <w:r>
        <w:rPr>
          <w:rFonts w:eastAsiaTheme="minorEastAsia"/>
          <w:sz w:val="32"/>
          <w:szCs w:val="32"/>
        </w:rPr>
        <w:t xml:space="preserve"> is an intermediate so</w:t>
      </w:r>
    </w:p>
    <w:p w:rsidR="00D013BB" w:rsidRPr="0017558B" w:rsidRDefault="00D013BB" w:rsidP="00D013BB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2"/>
          <w:szCs w:val="32"/>
        </w:rPr>
        <w:t xml:space="preserve">                 </w:t>
      </w:r>
      <m:oMath>
        <m:f>
          <m:fPr>
            <m:ctrlPr>
              <w:rPr>
                <w:rFonts w:ascii="Cambria Math" w:eastAsiaTheme="minorEastAsia" w:hAnsi="Cambria Math"/>
                <w:i/>
                <w:sz w:val="44"/>
                <w:szCs w:val="44"/>
              </w:rPr>
            </m:ctrlPr>
          </m:fPr>
          <m:num>
            <m:r>
              <w:rPr>
                <w:rFonts w:ascii="Cambria Math" w:eastAsiaTheme="minorEastAsia" w:hAnsi="Cambria Math"/>
                <w:sz w:val="44"/>
                <w:szCs w:val="44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44"/>
                    <w:szCs w:val="4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44"/>
                        <w:szCs w:val="4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2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44"/>
                        <w:szCs w:val="4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NO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+</m:t>
                    </m:r>
                  </m:sup>
                </m:sSubSup>
              </m:e>
            </m:d>
          </m:num>
          <m:den>
            <m:r>
              <w:rPr>
                <w:rFonts w:ascii="Cambria Math" w:eastAsiaTheme="minorEastAsia" w:hAnsi="Cambria Math"/>
                <w:sz w:val="44"/>
                <w:szCs w:val="44"/>
              </w:rPr>
              <m:t>dt</m:t>
            </m:r>
          </m:den>
        </m:f>
        <m:r>
          <w:rPr>
            <w:rFonts w:ascii="Cambria Math" w:eastAsiaTheme="minorEastAsia" w:hAnsi="Cambria Math"/>
            <w:sz w:val="44"/>
            <w:szCs w:val="44"/>
          </w:rPr>
          <m:t>=0</m:t>
        </m:r>
      </m:oMath>
      <w:r>
        <w:rPr>
          <w:rFonts w:eastAsiaTheme="minorEastAsia"/>
          <w:sz w:val="44"/>
          <w:szCs w:val="44"/>
        </w:rPr>
        <w:t xml:space="preserve">  </w:t>
      </w:r>
      <w:r w:rsidRPr="0017558B">
        <w:rPr>
          <w:rFonts w:eastAsiaTheme="minorEastAsia"/>
          <w:sz w:val="36"/>
          <w:szCs w:val="36"/>
        </w:rPr>
        <w:t>( steady state approximation )</w:t>
      </w:r>
    </w:p>
    <w:p w:rsidR="00D013BB" w:rsidRPr="00513655" w:rsidRDefault="00D013BB" w:rsidP="00D013BB">
      <w:pPr>
        <w:rPr>
          <w:sz w:val="44"/>
          <w:szCs w:val="44"/>
        </w:rPr>
      </w:pPr>
    </w:p>
    <w:p w:rsidR="00D013BB" w:rsidRDefault="00D013BB" w:rsidP="00D013BB">
      <w:pPr>
        <w:rPr>
          <w:sz w:val="32"/>
          <w:szCs w:val="32"/>
        </w:rPr>
      </w:pPr>
      <w:r>
        <w:rPr>
          <w:sz w:val="32"/>
          <w:szCs w:val="32"/>
        </w:rPr>
        <w:t xml:space="preserve">   Then </w:t>
      </w:r>
      <m:oMath>
        <m:f>
          <m:fPr>
            <m:ctrlPr>
              <w:rPr>
                <w:rFonts w:ascii="Cambria Math" w:eastAsiaTheme="minorEastAsia" w:hAnsi="Cambria Math"/>
                <w:i/>
                <w:sz w:val="44"/>
                <w:szCs w:val="44"/>
              </w:rPr>
            </m:ctrlPr>
          </m:fPr>
          <m:num>
            <m:r>
              <w:rPr>
                <w:rFonts w:ascii="Cambria Math" w:eastAsiaTheme="minorEastAsia" w:hAnsi="Cambria Math"/>
                <w:sz w:val="44"/>
                <w:szCs w:val="44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44"/>
                    <w:szCs w:val="4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44"/>
                        <w:szCs w:val="4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2</m:t>
                    </m:r>
                  </m:sub>
                </m:sSub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44"/>
                        <w:szCs w:val="4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NO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2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+</m:t>
                    </m:r>
                  </m:sup>
                </m:sSubSup>
              </m:e>
            </m:d>
          </m:num>
          <m:den>
            <m:r>
              <w:rPr>
                <w:rFonts w:ascii="Cambria Math" w:eastAsiaTheme="minorEastAsia" w:hAnsi="Cambria Math"/>
                <w:sz w:val="44"/>
                <w:szCs w:val="44"/>
              </w:rPr>
              <m:t>dt</m:t>
            </m:r>
          </m:den>
        </m:f>
      </m:oMath>
      <w:r>
        <w:rPr>
          <w:sz w:val="32"/>
          <w:szCs w:val="32"/>
        </w:rPr>
        <w:t xml:space="preserve"> =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HNO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32"/>
            <w:szCs w:val="32"/>
          </w:rPr>
          <m:t>-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-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NO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+</m:t>
                </m:r>
              </m:sup>
            </m:sSubSup>
          </m:e>
        </m:d>
        <m:r>
          <w:rPr>
            <w:rFonts w:ascii="Cambria Math" w:hAnsi="Cambria Math"/>
            <w:sz w:val="32"/>
            <w:szCs w:val="32"/>
          </w:rPr>
          <m:t>-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 xml:space="preserve">                                       k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NO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+</m:t>
                </m:r>
              </m:sup>
            </m:sSubSup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Br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</m:sup>
            </m:sSup>
          </m:e>
        </m:d>
        <m:r>
          <w:rPr>
            <w:rFonts w:ascii="Cambria Math" w:hAnsi="Cambria Math"/>
            <w:sz w:val="32"/>
            <w:szCs w:val="32"/>
          </w:rPr>
          <m:t>=0</m:t>
        </m:r>
      </m:oMath>
      <w:r>
        <w:rPr>
          <w:sz w:val="32"/>
          <w:szCs w:val="32"/>
        </w:rPr>
        <w:t xml:space="preserve">  ------------ (3)</w:t>
      </w:r>
    </w:p>
    <w:p w:rsidR="00D013BB" w:rsidRDefault="00D013BB" w:rsidP="00D013BB">
      <w:pPr>
        <w:rPr>
          <w:sz w:val="32"/>
          <w:szCs w:val="32"/>
        </w:rPr>
      </w:pPr>
      <w:r>
        <w:rPr>
          <w:sz w:val="32"/>
          <w:szCs w:val="32"/>
        </w:rPr>
        <w:t xml:space="preserve">        </w:t>
      </w:r>
    </w:p>
    <w:p w:rsidR="00D013BB" w:rsidRDefault="00D013BB" w:rsidP="00D013BB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44"/>
          <w:szCs w:val="44"/>
        </w:rPr>
        <w:lastRenderedPageBreak/>
        <w:t xml:space="preserve">              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44"/>
                <w:szCs w:val="4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hAnsi="Cambria Math"/>
                    <w:sz w:val="44"/>
                    <w:szCs w:val="44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44"/>
                    <w:szCs w:val="44"/>
                  </w:rPr>
                  <m:t>2</m:t>
                </m:r>
              </m:sub>
            </m:sSub>
            <m:sSubSup>
              <m:sSubSupPr>
                <m:ctrlPr>
                  <w:rPr>
                    <w:rFonts w:ascii="Cambria Math" w:hAnsi="Cambria Math"/>
                    <w:i/>
                    <w:sz w:val="44"/>
                    <w:szCs w:val="44"/>
                  </w:rPr>
                </m:ctrlPr>
              </m:sSubSupPr>
              <m:e>
                <m:r>
                  <w:rPr>
                    <w:rFonts w:ascii="Cambria Math" w:hAnsi="Cambria Math"/>
                    <w:sz w:val="44"/>
                    <w:szCs w:val="44"/>
                  </w:rPr>
                  <m:t>NO</m:t>
                </m:r>
              </m:e>
              <m:sub>
                <m:r>
                  <w:rPr>
                    <w:rFonts w:ascii="Cambria Math" w:hAnsi="Cambria Math"/>
                    <w:sz w:val="44"/>
                    <w:szCs w:val="44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44"/>
                    <w:szCs w:val="44"/>
                  </w:rPr>
                  <m:t>+</m:t>
                </m:r>
              </m:sup>
            </m:sSubSup>
          </m:e>
        </m:d>
        <m:r>
          <w:rPr>
            <w:rFonts w:ascii="Cambria Math" w:hAnsi="Cambria Math"/>
            <w:sz w:val="44"/>
            <w:szCs w:val="4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44"/>
                <w:szCs w:val="4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44"/>
                    <w:szCs w:val="4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44"/>
                    <w:szCs w:val="44"/>
                  </w:rPr>
                  <m:t>1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44"/>
                    <w:szCs w:val="4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44"/>
                        <w:szCs w:val="4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H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+</m:t>
                    </m:r>
                  </m:sup>
                </m:sSup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44"/>
                    <w:szCs w:val="4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44"/>
                        <w:szCs w:val="4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HNO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2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44"/>
                    <w:szCs w:val="4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44"/>
                    <w:szCs w:val="44"/>
                  </w:rPr>
                  <m:t>-1</m:t>
                </m:r>
              </m:sub>
            </m:sSub>
            <m:r>
              <w:rPr>
                <w:rFonts w:ascii="Cambria Math" w:eastAsiaTheme="minorEastAsia" w:hAnsi="Cambria Math"/>
                <w:sz w:val="44"/>
                <w:szCs w:val="44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44"/>
                    <w:szCs w:val="4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44"/>
                    <w:szCs w:val="44"/>
                  </w:rPr>
                  <m:t>2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44"/>
                    <w:szCs w:val="4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44"/>
                        <w:szCs w:val="4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Br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-</m:t>
                    </m:r>
                  </m:sup>
                </m:sSup>
              </m:e>
            </m:d>
          </m:den>
        </m:f>
      </m:oMath>
      <w:r>
        <w:rPr>
          <w:rFonts w:eastAsiaTheme="minorEastAsia"/>
          <w:sz w:val="32"/>
          <w:szCs w:val="32"/>
        </w:rPr>
        <w:t xml:space="preserve"> ---------------- (4)</w:t>
      </w:r>
    </w:p>
    <w:p w:rsidR="00D013BB" w:rsidRDefault="00D013BB" w:rsidP="00D013BB">
      <w:pPr>
        <w:rPr>
          <w:sz w:val="32"/>
          <w:szCs w:val="32"/>
        </w:rPr>
      </w:pPr>
    </w:p>
    <w:p w:rsidR="00D013BB" w:rsidRDefault="00D013BB" w:rsidP="00D013BB">
      <w:pPr>
        <w:rPr>
          <w:sz w:val="32"/>
          <w:szCs w:val="32"/>
        </w:rPr>
      </w:pPr>
      <w:r>
        <w:rPr>
          <w:sz w:val="32"/>
          <w:szCs w:val="32"/>
        </w:rPr>
        <w:t>By applying the rate determining step approximation</w:t>
      </w:r>
    </w:p>
    <w:p w:rsidR="00D013BB" w:rsidRDefault="00D013BB" w:rsidP="00D013BB">
      <w:pPr>
        <w:rPr>
          <w:sz w:val="32"/>
          <w:szCs w:val="32"/>
        </w:rPr>
      </w:pPr>
      <w:r>
        <w:rPr>
          <w:sz w:val="32"/>
          <w:szCs w:val="32"/>
        </w:rPr>
        <w:t xml:space="preserve">                             k</w:t>
      </w:r>
      <w:r w:rsidRPr="0017558B">
        <w:rPr>
          <w:sz w:val="32"/>
          <w:szCs w:val="32"/>
          <w:vertAlign w:val="subscript"/>
        </w:rPr>
        <w:t>-1</w:t>
      </w:r>
      <w:r>
        <w:rPr>
          <w:sz w:val="32"/>
          <w:szCs w:val="32"/>
        </w:rPr>
        <w:t xml:space="preserve"> &gt;&gt; k</w:t>
      </w:r>
      <w:r w:rsidRPr="0017558B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[Br</w:t>
      </w:r>
      <w:r w:rsidRPr="0017558B">
        <w:rPr>
          <w:sz w:val="32"/>
          <w:szCs w:val="32"/>
          <w:vertAlign w:val="superscript"/>
        </w:rPr>
        <w:t>-</w:t>
      </w:r>
      <w:r>
        <w:rPr>
          <w:sz w:val="32"/>
          <w:szCs w:val="32"/>
        </w:rPr>
        <w:t>]</w:t>
      </w:r>
    </w:p>
    <w:p w:rsidR="00D013BB" w:rsidRDefault="00D013BB" w:rsidP="00D013BB">
      <w:pPr>
        <w:rPr>
          <w:sz w:val="32"/>
          <w:szCs w:val="32"/>
        </w:rPr>
      </w:pPr>
      <w:r>
        <w:rPr>
          <w:sz w:val="32"/>
          <w:szCs w:val="32"/>
        </w:rPr>
        <w:t xml:space="preserve">Then eq.4  becomes </w:t>
      </w:r>
    </w:p>
    <w:p w:rsidR="00D013BB" w:rsidRPr="00A71234" w:rsidRDefault="00D013BB" w:rsidP="00D013BB">
      <w:pPr>
        <w:rPr>
          <w:sz w:val="32"/>
          <w:szCs w:val="32"/>
        </w:rPr>
      </w:pPr>
    </w:p>
    <w:p w:rsidR="00D013BB" w:rsidRDefault="00D013BB" w:rsidP="00D013BB">
      <w:pPr>
        <w:rPr>
          <w:rFonts w:eastAsiaTheme="minorEastAsia"/>
          <w:sz w:val="32"/>
          <w:szCs w:val="32"/>
        </w:rPr>
      </w:pPr>
      <w:r w:rsidRPr="00A71234">
        <w:rPr>
          <w:sz w:val="32"/>
          <w:szCs w:val="32"/>
        </w:rPr>
        <w:t xml:space="preserve"> </w:t>
      </w:r>
      <w:r>
        <w:rPr>
          <w:rFonts w:eastAsiaTheme="minorEastAsia"/>
          <w:sz w:val="44"/>
          <w:szCs w:val="44"/>
        </w:rPr>
        <w:t xml:space="preserve">              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44"/>
                <w:szCs w:val="4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hAnsi="Cambria Math"/>
                    <w:sz w:val="44"/>
                    <w:szCs w:val="44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44"/>
                    <w:szCs w:val="44"/>
                  </w:rPr>
                  <m:t>2</m:t>
                </m:r>
              </m:sub>
            </m:sSub>
            <m:sSubSup>
              <m:sSubSupPr>
                <m:ctrlPr>
                  <w:rPr>
                    <w:rFonts w:ascii="Cambria Math" w:hAnsi="Cambria Math"/>
                    <w:i/>
                    <w:sz w:val="44"/>
                    <w:szCs w:val="44"/>
                  </w:rPr>
                </m:ctrlPr>
              </m:sSubSupPr>
              <m:e>
                <m:r>
                  <w:rPr>
                    <w:rFonts w:ascii="Cambria Math" w:hAnsi="Cambria Math"/>
                    <w:sz w:val="44"/>
                    <w:szCs w:val="44"/>
                  </w:rPr>
                  <m:t>NO</m:t>
                </m:r>
              </m:e>
              <m:sub>
                <m:r>
                  <w:rPr>
                    <w:rFonts w:ascii="Cambria Math" w:hAnsi="Cambria Math"/>
                    <w:sz w:val="44"/>
                    <w:szCs w:val="44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44"/>
                    <w:szCs w:val="44"/>
                  </w:rPr>
                  <m:t>+</m:t>
                </m:r>
              </m:sup>
            </m:sSubSup>
          </m:e>
        </m:d>
        <m:r>
          <w:rPr>
            <w:rFonts w:ascii="Cambria Math" w:hAnsi="Cambria Math"/>
            <w:sz w:val="44"/>
            <w:szCs w:val="4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44"/>
                <w:szCs w:val="4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44"/>
                    <w:szCs w:val="4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44"/>
                    <w:szCs w:val="44"/>
                  </w:rPr>
                  <m:t>1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44"/>
                    <w:szCs w:val="4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44"/>
                        <w:szCs w:val="4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H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+</m:t>
                    </m:r>
                  </m:sup>
                </m:sSup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44"/>
                    <w:szCs w:val="4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44"/>
                        <w:szCs w:val="4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HNO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44"/>
                        <w:szCs w:val="44"/>
                      </w:rPr>
                      <m:t>2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44"/>
                    <w:szCs w:val="4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44"/>
                    <w:szCs w:val="44"/>
                  </w:rPr>
                  <m:t>-1</m:t>
                </m:r>
              </m:sub>
            </m:sSub>
          </m:den>
        </m:f>
      </m:oMath>
      <w:r>
        <w:rPr>
          <w:rFonts w:eastAsiaTheme="minorEastAsia"/>
          <w:sz w:val="44"/>
          <w:szCs w:val="44"/>
        </w:rPr>
        <w:t xml:space="preserve"> </w:t>
      </w:r>
      <w:r w:rsidRPr="0017558B">
        <w:rPr>
          <w:rFonts w:eastAsiaTheme="minorEastAsia"/>
          <w:sz w:val="32"/>
          <w:szCs w:val="32"/>
        </w:rPr>
        <w:t>------------(5)</w:t>
      </w:r>
    </w:p>
    <w:p w:rsidR="00D013BB" w:rsidRDefault="00D013BB" w:rsidP="00D013BB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By substituting eq.5 in eq.2</w:t>
      </w:r>
    </w:p>
    <w:p w:rsidR="00D013BB" w:rsidRDefault="00D013BB" w:rsidP="00D013BB">
      <w:pPr>
        <w:rPr>
          <w:rFonts w:eastAsiaTheme="minorEastAsia"/>
          <w:sz w:val="32"/>
          <w:szCs w:val="32"/>
        </w:rPr>
      </w:pPr>
    </w:p>
    <w:p w:rsidR="00D013BB" w:rsidRDefault="00D013BB" w:rsidP="00D013BB">
      <w:pPr>
        <w:rPr>
          <w:rFonts w:eastAsiaTheme="minorEastAsia"/>
          <w:sz w:val="40"/>
          <w:szCs w:val="40"/>
        </w:rPr>
      </w:pPr>
      <w:r w:rsidRPr="00A642E6">
        <w:rPr>
          <w:rFonts w:eastAsiaTheme="minorEastAsia"/>
          <w:sz w:val="40"/>
          <w:szCs w:val="40"/>
        </w:rPr>
        <w:t>R = k</w:t>
      </w:r>
      <w:r w:rsidRPr="00A642E6">
        <w:rPr>
          <w:rFonts w:eastAsiaTheme="minorEastAsia"/>
          <w:sz w:val="40"/>
          <w:szCs w:val="40"/>
          <w:vertAlign w:val="subscript"/>
        </w:rPr>
        <w:t>2</w:t>
      </w:r>
      <w:r w:rsidRPr="00A642E6">
        <w:rPr>
          <w:rFonts w:eastAsiaTheme="minorEastAsia"/>
          <w:sz w:val="40"/>
          <w:szCs w:val="40"/>
        </w:rPr>
        <w:t xml:space="preserve"> [Br</w:t>
      </w:r>
      <w:r w:rsidRPr="00A642E6">
        <w:rPr>
          <w:rFonts w:eastAsiaTheme="minorEastAsia"/>
          <w:sz w:val="40"/>
          <w:szCs w:val="40"/>
          <w:vertAlign w:val="superscript"/>
        </w:rPr>
        <w:t>-</w:t>
      </w:r>
      <w:r w:rsidRPr="00A642E6">
        <w:rPr>
          <w:rFonts w:eastAsiaTheme="minorEastAsia"/>
          <w:sz w:val="40"/>
          <w:szCs w:val="40"/>
        </w:rPr>
        <w:t xml:space="preserve">] </w:t>
      </w:r>
      <m:oMath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1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40"/>
                        <w:szCs w:val="4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40"/>
                        <w:szCs w:val="40"/>
                      </w:rPr>
                      <m:t>H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40"/>
                        <w:szCs w:val="40"/>
                      </w:rPr>
                      <m:t>+</m:t>
                    </m:r>
                  </m:sup>
                </m:sSup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40"/>
                        <w:szCs w:val="40"/>
                      </w:rPr>
                      <m:t>HNO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40"/>
                        <w:szCs w:val="40"/>
                      </w:rPr>
                      <m:t>2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-1</m:t>
                </m:r>
              </m:sub>
            </m:sSub>
          </m:den>
        </m:f>
      </m:oMath>
      <w:r w:rsidRPr="00A642E6">
        <w:rPr>
          <w:rFonts w:eastAsiaTheme="minorEastAsia"/>
          <w:sz w:val="40"/>
          <w:szCs w:val="40"/>
        </w:rPr>
        <w:t xml:space="preserve"> =</w:t>
      </w:r>
      <m:oMath>
        <m:sSub>
          <m:sSub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b>
        </m:sSub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-1</m:t>
                </m:r>
              </m:sub>
            </m:sSub>
          </m:den>
        </m:f>
        <m:r>
          <w:rPr>
            <w:rFonts w:ascii="Cambria Math" w:eastAsiaTheme="minorEastAsia" w:hAnsi="Cambria Math"/>
            <w:sz w:val="40"/>
            <w:szCs w:val="40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H</m:t>
                </m:r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HNO</m:t>
                </m:r>
              </m:e>
              <m:sub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2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Br</m:t>
                </m:r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-</m:t>
                </m:r>
              </m:sup>
            </m:sSup>
          </m:e>
        </m:d>
      </m:oMath>
      <w:r>
        <w:rPr>
          <w:rFonts w:eastAsiaTheme="minorEastAsia"/>
          <w:sz w:val="40"/>
          <w:szCs w:val="40"/>
        </w:rPr>
        <w:t xml:space="preserve"> </w:t>
      </w:r>
    </w:p>
    <w:p w:rsidR="00D013BB" w:rsidRDefault="00D013BB" w:rsidP="00D013BB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 xml:space="preserve">If </w:t>
      </w:r>
      <m:oMath>
        <m:sSub>
          <m:sSub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eastAsiaTheme="minorEastAsia" w:hAnsi="Cambria Math"/>
                <w:sz w:val="40"/>
                <w:szCs w:val="40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40"/>
                <w:szCs w:val="40"/>
              </w:rPr>
              <m:t>2</m:t>
            </m:r>
          </m:sub>
        </m:sSub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-1</m:t>
                </m:r>
              </m:sub>
            </m:sSub>
          </m:den>
        </m:f>
      </m:oMath>
      <w:r>
        <w:rPr>
          <w:rFonts w:eastAsiaTheme="minorEastAsia"/>
          <w:sz w:val="40"/>
          <w:szCs w:val="40"/>
        </w:rPr>
        <w:t xml:space="preserve"> = K</w:t>
      </w:r>
    </w:p>
    <w:p w:rsidR="00D013BB" w:rsidRDefault="00D013BB" w:rsidP="00D013BB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 xml:space="preserve">Then          R = K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H</m:t>
                </m:r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HNO</m:t>
                </m:r>
              </m:e>
              <m:sub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2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Br</m:t>
                </m:r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-</m:t>
                </m:r>
              </m:sup>
            </m:sSup>
          </m:e>
        </m:d>
      </m:oMath>
    </w:p>
    <w:p w:rsidR="00D013BB" w:rsidRDefault="00D013BB" w:rsidP="00D013BB">
      <w:pPr>
        <w:rPr>
          <w:rFonts w:eastAsiaTheme="minorEastAsia"/>
          <w:sz w:val="40"/>
          <w:szCs w:val="40"/>
        </w:rPr>
      </w:pPr>
    </w:p>
    <w:p w:rsidR="00D013BB" w:rsidRDefault="00D013BB" w:rsidP="00D013BB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 xml:space="preserve">Q: - For this reaction </w:t>
      </w:r>
    </w:p>
    <w:p w:rsidR="00D013BB" w:rsidRDefault="00D013BB" w:rsidP="00D013BB">
      <w:pPr>
        <w:rPr>
          <w:rFonts w:eastAsiaTheme="minorEastAsia"/>
          <w:sz w:val="40"/>
          <w:szCs w:val="40"/>
        </w:rPr>
      </w:pPr>
      <w:r>
        <w:rPr>
          <w:rFonts w:eastAsiaTheme="minorEastAsia"/>
          <w:sz w:val="40"/>
          <w:szCs w:val="40"/>
        </w:rPr>
        <w:t xml:space="preserve">                     H</w:t>
      </w:r>
      <w:r w:rsidRPr="00AF7A0B">
        <w:rPr>
          <w:rFonts w:eastAsiaTheme="minorEastAsia"/>
          <w:sz w:val="40"/>
          <w:szCs w:val="40"/>
          <w:vertAlign w:val="subscript"/>
        </w:rPr>
        <w:t>2</w:t>
      </w:r>
      <w:r>
        <w:rPr>
          <w:rFonts w:eastAsiaTheme="minorEastAsia"/>
          <w:sz w:val="40"/>
          <w:szCs w:val="40"/>
        </w:rPr>
        <w:t>O</w:t>
      </w:r>
      <w:r w:rsidRPr="00AF7A0B">
        <w:rPr>
          <w:rFonts w:eastAsiaTheme="minorEastAsia"/>
          <w:sz w:val="40"/>
          <w:szCs w:val="40"/>
          <w:vertAlign w:val="subscript"/>
        </w:rPr>
        <w:t>2</w:t>
      </w:r>
      <w:r>
        <w:rPr>
          <w:rFonts w:eastAsiaTheme="minorEastAsia"/>
          <w:sz w:val="40"/>
          <w:szCs w:val="40"/>
        </w:rPr>
        <w:t xml:space="preserve"> + 2H</w:t>
      </w:r>
      <w:r w:rsidRPr="00AF7A0B">
        <w:rPr>
          <w:rFonts w:eastAsiaTheme="minorEastAsia"/>
          <w:sz w:val="40"/>
          <w:szCs w:val="40"/>
          <w:vertAlign w:val="superscript"/>
        </w:rPr>
        <w:t>+</w:t>
      </w:r>
      <w:r>
        <w:rPr>
          <w:rFonts w:eastAsiaTheme="minorEastAsia"/>
          <w:sz w:val="40"/>
          <w:szCs w:val="40"/>
        </w:rPr>
        <w:t xml:space="preserve"> + 2I</w:t>
      </w:r>
      <w:r w:rsidRPr="00AF7A0B">
        <w:rPr>
          <w:rFonts w:eastAsiaTheme="minorEastAsia"/>
          <w:sz w:val="40"/>
          <w:szCs w:val="40"/>
          <w:vertAlign w:val="superscript"/>
        </w:rPr>
        <w:t>-</w:t>
      </w:r>
      <w:r>
        <w:rPr>
          <w:rFonts w:eastAsiaTheme="minorEastAsia"/>
          <w:sz w:val="40"/>
          <w:szCs w:val="40"/>
        </w:rPr>
        <w:t xml:space="preserve"> </w:t>
      </w:r>
      <w:r w:rsidRPr="00AF7A0B">
        <w:rPr>
          <w:rFonts w:eastAsiaTheme="minorEastAsia"/>
          <w:sz w:val="40"/>
          <w:szCs w:val="40"/>
        </w:rPr>
        <w:sym w:font="Wingdings" w:char="F0E0"/>
      </w:r>
      <w:r>
        <w:rPr>
          <w:rFonts w:eastAsiaTheme="minorEastAsia"/>
          <w:sz w:val="40"/>
          <w:szCs w:val="40"/>
        </w:rPr>
        <w:t xml:space="preserve"> I</w:t>
      </w:r>
      <w:r w:rsidRPr="00AF7A0B">
        <w:rPr>
          <w:rFonts w:eastAsiaTheme="minorEastAsia"/>
          <w:sz w:val="40"/>
          <w:szCs w:val="40"/>
          <w:vertAlign w:val="subscript"/>
        </w:rPr>
        <w:t>2</w:t>
      </w:r>
      <w:r>
        <w:rPr>
          <w:rFonts w:eastAsiaTheme="minorEastAsia"/>
          <w:sz w:val="40"/>
          <w:szCs w:val="40"/>
        </w:rPr>
        <w:t xml:space="preserve"> + 2H</w:t>
      </w:r>
      <w:r w:rsidRPr="00AF7A0B">
        <w:rPr>
          <w:rFonts w:eastAsiaTheme="minorEastAsia"/>
          <w:sz w:val="40"/>
          <w:szCs w:val="40"/>
          <w:vertAlign w:val="subscript"/>
        </w:rPr>
        <w:t>2</w:t>
      </w:r>
      <w:r>
        <w:rPr>
          <w:rFonts w:eastAsiaTheme="minorEastAsia"/>
          <w:sz w:val="40"/>
          <w:szCs w:val="40"/>
        </w:rPr>
        <w:t>O</w:t>
      </w:r>
    </w:p>
    <w:p w:rsidR="00D013BB" w:rsidRDefault="00D013BB" w:rsidP="00D013BB">
      <w:pPr>
        <w:rPr>
          <w:rFonts w:cstheme="minorHAnsi"/>
          <w:sz w:val="32"/>
          <w:szCs w:val="32"/>
        </w:rPr>
      </w:pPr>
      <w:r w:rsidRPr="00F9644E">
        <w:rPr>
          <w:rFonts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CB87B49" wp14:editId="0C5E78C3">
                <wp:simplePos x="0" y="0"/>
                <wp:positionH relativeFrom="column">
                  <wp:posOffset>1743075</wp:posOffset>
                </wp:positionH>
                <wp:positionV relativeFrom="paragraph">
                  <wp:posOffset>269240</wp:posOffset>
                </wp:positionV>
                <wp:extent cx="323850" cy="295275"/>
                <wp:effectExtent l="0" t="0" r="0" b="0"/>
                <wp:wrapNone/>
                <wp:docPr id="2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Default="00D013BB" w:rsidP="00D013BB">
                            <w:r>
                              <w:t>K</w:t>
                            </w:r>
                            <w:r w:rsidRPr="00F9644E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B87B49" id="_x0000_s1060" type="#_x0000_t202" style="position:absolute;margin-left:137.25pt;margin-top:21.2pt;width:25.5pt;height:23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mirDgIAAPsDAAAOAAAAZHJzL2Uyb0RvYy54bWysU9uO2yAQfa/Uf0C8N3acpJtYIavtbreq&#10;tL1Iu/0AgnGMCgwFEjv9+g44SaP2rSoPiGGYM3PODOvbwWhykD4osIxOJyUl0gpolN0x+u3l8c2S&#10;khC5bbgGKxk9ykBvN69frXtXywo60I30BEFsqHvHaBejq4siiE4aHibgpEVnC97wiKbfFY3nPaIb&#10;XVRl+bbowTfOg5Ah4O3D6KSbjN+2UsQvbRtkJJpRrC3m3ed9m/Zis+b1znPXKXEqg/9DFYYri0kv&#10;UA88crL36i8oo4SHAG2cCDAFtK0SMnNANtPyDzbPHXcyc0FxgrvIFP4frPh8+OqJahit5itKLDfY&#10;pBc5RPIOBlIlfXoXanz27PBhHPAa+5y5BvcE4nsgFu47bnfyznvoO8kbrG+aIour0BEnJJBt/wka&#10;TMP3ETLQ0HqTxEM5CKJjn46X3qRSBF7OqtlygR6Brmq1qG4WOQOvz8HOh/hBgiHpwKjH1mdwfngK&#10;MRXD6/OTlMvCo9I6t19b0jOKmIsccOUxKuJ0amUYXZZpjfOSOL63TQ6OXOnxjAm0PZFOPEfGcdgO&#10;Wd/Z/CzmFpojyuBhnEb8PXjowP+kpMdJZDT82HMvKdEfLUq5ms7naXSzMV/cVGj4a8/22sOtQChG&#10;IyXj8T7mcR8536HkrcpypN6MlZxqxgnLKp1+Qxrhazu/+v1nN78AAAD//wMAUEsDBBQABgAIAAAA&#10;IQC1sxeK3QAAAAkBAAAPAAAAZHJzL2Rvd25yZXYueG1sTI9NT4RADIbvJv6HSU28uTMiKIuUjdF4&#10;1bh+JN5moQtEpkOY2QX/vfWkx7ZP3j5vuVncoI40hd4zwuXKgCKufdNzi/D2+niRgwrRcmMHz4Tw&#10;TQE21elJaYvGz/xCx21slYRwKCxCF+NYaB3qjpwNKz8Sy23vJ2ejjFOrm8nOEu4GnRhzrZ3tWT50&#10;dqT7juqv7cEhvD/tPz9S89w+uGyc/WI0u7VGPD9b7m5BRVriHwy/+qIOlTjt/IGboAaE5CbNBEVI&#10;kxSUAFdJJosdQp6vQVel/t+g+gEAAP//AwBQSwECLQAUAAYACAAAACEAtoM4kv4AAADhAQAAEwAA&#10;AAAAAAAAAAAAAAAAAAAAW0NvbnRlbnRfVHlwZXNdLnhtbFBLAQItABQABgAIAAAAIQA4/SH/1gAA&#10;AJQBAAALAAAAAAAAAAAAAAAAAC8BAABfcmVscy8ucmVsc1BLAQItABQABgAIAAAAIQCFpmirDgIA&#10;APsDAAAOAAAAAAAAAAAAAAAAAC4CAABkcnMvZTJvRG9jLnhtbFBLAQItABQABgAIAAAAIQC1sxeK&#10;3QAAAAkBAAAPAAAAAAAAAAAAAAAAAGgEAABkcnMvZG93bnJldi54bWxQSwUGAAAAAAQABADzAAAA&#10;cgUAAAAA&#10;" filled="f" stroked="f">
                <v:textbox>
                  <w:txbxContent>
                    <w:p w:rsidR="00D013BB" w:rsidRDefault="00D013BB" w:rsidP="00D013BB">
                      <w:r>
                        <w:t>K</w:t>
                      </w:r>
                      <w:r w:rsidRPr="00F9644E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32"/>
          <w:szCs w:val="32"/>
        </w:rPr>
        <w:t xml:space="preserve">Find the rate law, suppose one mechanism </w:t>
      </w:r>
    </w:p>
    <w:p w:rsidR="00D013BB" w:rsidRDefault="00D013BB" w:rsidP="00D013BB">
      <w:pPr>
        <w:rPr>
          <w:rFonts w:cstheme="minorHAnsi"/>
          <w:sz w:val="32"/>
          <w:szCs w:val="32"/>
        </w:rPr>
      </w:pPr>
      <w:r w:rsidRPr="00F9644E">
        <w:rPr>
          <w:rFonts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6DBC1B0" wp14:editId="67A27605">
                <wp:simplePos x="0" y="0"/>
                <wp:positionH relativeFrom="column">
                  <wp:posOffset>1762124</wp:posOffset>
                </wp:positionH>
                <wp:positionV relativeFrom="paragraph">
                  <wp:posOffset>135255</wp:posOffset>
                </wp:positionV>
                <wp:extent cx="371475" cy="314325"/>
                <wp:effectExtent l="0" t="0" r="0" b="0"/>
                <wp:wrapNone/>
                <wp:docPr id="2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Default="00D013BB" w:rsidP="00D013BB">
                            <w:r>
                              <w:t>K</w:t>
                            </w:r>
                            <w:r>
                              <w:rPr>
                                <w:vertAlign w:val="subscript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DBC1B0" id="_x0000_s1061" type="#_x0000_t202" style="position:absolute;margin-left:138.75pt;margin-top:10.65pt;width:29.25pt;height:24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Y3JHDQIAAPsDAAAOAAAAZHJzL2Uyb0RvYy54bWysU9tuGyEQfa/Uf0C81+td23WyMo7SpKkq&#10;pRcp6QdglvWiAkMBe9f9+g6s41jpWxQeEDBw5pwzw+pqMJrspQ8KLKPlZEqJtAIaZbeM/nq8+3BB&#10;SYjcNlyDlYweZKBX6/fvVr2rZQUd6EZ6giA21L1jtIvR1UURRCcNDxNw0mKwBW94xK3fFo3nPaIb&#10;XVTT6ceiB984D0KGgKe3Y5CuM37bShF/tG2QkWhGkVvMs8/zJs3FesXrreeuU+JIg7+CheHKYtIT&#10;1C2PnOy8+g/KKOEhQBsnAkwBbauEzBpQTTl9oeah405mLWhOcCebwtvBiu/7n56ohtFqUVJiucEi&#10;Pcohkk8wkCr507tQ47UHhxfjgMdY56w1uHsQvwOxcNNxu5XX3kPfSd4gvzK9LM6ejjghgWz6b9Bg&#10;Gr6LkIGG1ptkHtpBEB3rdDjVJlEReDhblvPlghKBoVk5n1WLnIHXT4+dD/GLBEPSglGPpc/gfH8f&#10;YiLD66crKZeFO6V1Lr+2pGf0coGQLyJGRexOrQyjF9M0xn5JGj/bJj+OXOlxjQm0PYpOOkfFcdgM&#10;2d9ZJpwc2UBzQBs8jN2IvwcXHfi/lPTYiYyGPzvuJSX6q0UrL8v5PLVu3swXywo3/jyyOY9wKxCK&#10;0UjJuLyJud1HZddoeauyHc9Mjpyxw7JLx9+QWvh8n289/9n1PwAAAP//AwBQSwMEFAAGAAgAAAAh&#10;ACSm5UDeAAAACQEAAA8AAABkcnMvZG93bnJldi54bWxMj01PwzAMhu9I/IfIk7ixZCtbR9d0QiCu&#10;IPYlccsar61onKrJ1vLvMSe42fKj18+bb0bXiiv2ofGkYTZVIJBKbxuqNOx3r/crECEasqb1hBq+&#10;McCmuL3JTWb9QB943cZKcAiFzGioY+wyKUNZozNh6jskvp1970zkta+k7c3A4a6Vc6WW0pmG+ENt&#10;OnyusfzaXpyGw9v58/ig3qsXt+gGPypJ7lFqfTcZn9YgIo7xD4ZffVaHgp1O/kI2iFbDPE0XjPIw&#10;S0AwkCRLLnfSkKoVyCKX/xsUPwAAAP//AwBQSwECLQAUAAYACAAAACEAtoM4kv4AAADhAQAAEwAA&#10;AAAAAAAAAAAAAAAAAAAAW0NvbnRlbnRfVHlwZXNdLnhtbFBLAQItABQABgAIAAAAIQA4/SH/1gAA&#10;AJQBAAALAAAAAAAAAAAAAAAAAC8BAABfcmVscy8ucmVsc1BLAQItABQABgAIAAAAIQA4Y3JHDQIA&#10;APsDAAAOAAAAAAAAAAAAAAAAAC4CAABkcnMvZTJvRG9jLnhtbFBLAQItABQABgAIAAAAIQAkpuVA&#10;3gAAAAkBAAAPAAAAAAAAAAAAAAAAAGcEAABkcnMvZG93bnJldi54bWxQSwUGAAAAAAQABADzAAAA&#10;cgUAAAAA&#10;" filled="f" stroked="f">
                <v:textbox>
                  <w:txbxContent>
                    <w:p w:rsidR="00D013BB" w:rsidRDefault="00D013BB" w:rsidP="00D013BB">
                      <w:r>
                        <w:t>K</w:t>
                      </w:r>
                      <w:r>
                        <w:rPr>
                          <w:vertAlign w:val="subscript"/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E968C09" wp14:editId="50871687">
                <wp:simplePos x="0" y="0"/>
                <wp:positionH relativeFrom="column">
                  <wp:posOffset>1543050</wp:posOffset>
                </wp:positionH>
                <wp:positionV relativeFrom="paragraph">
                  <wp:posOffset>87630</wp:posOffset>
                </wp:positionV>
                <wp:extent cx="676275" cy="0"/>
                <wp:effectExtent l="0" t="76200" r="28575" b="114300"/>
                <wp:wrapNone/>
                <wp:docPr id="252" name="Straight Arrow Connector 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627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2B27E2" id="Straight Arrow Connector 252" o:spid="_x0000_s1026" type="#_x0000_t32" style="position:absolute;margin-left:121.5pt;margin-top:6.9pt;width:53.25pt;height:0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5BC0gEAAPQDAAAOAAAAZHJzL2Uyb0RvYy54bWysU9uO0zAQfUfiHyy/06SRtouqpivUBV4Q&#10;VOzyAV7HbixsjzU2TfL3jJ02i7hICPEyie05M+ccj3d3o7PsrDAa8C1fr2rOlJfQGX9q+ZfHd69e&#10;cxaT8J2w4FXLJxX53f7li90QtqqBHmynkFERH7dDaHmfUthWVZS9ciKuIChPhxrQiURLPFUdioGq&#10;O1s1db2pBsAuIEgVI+3ez4d8X+prrWT6pHVUidmWE7dUIpb4lGO134ntCUXojbzQEP/AwgnjqelS&#10;6l4kwb6h+aWUMxIhgk4rCa4CrY1URQOpWdc/qXnoRVBFC5kTw2JT/H9l5cfzEZnpWt7cNJx54eiS&#10;HhIKc+oTe4MIAzuA92QkIMs55NgQ4paAB3/EyyqGI2b5o0aXvySMjcXlaXFZjYlJ2tzcbprbG87k&#10;9ah6xgWM6b0Cx/JPy+OFyMJgXUwW5w8xUWcCXgG5qfU5JmHsW9+xNAWSIrKCzJly83mVuc9sy1+a&#10;rJqxn5UmH4jf3KNMoDpYZGdBs9N9XS9VKDNDtLF2AdWF2B9Bl9wMU2Uq/xa4ZJeO4NMCdMYD/q5r&#10;Gq9U9Zx/VT1rzbKfoJvK3RU7aLSKP5dnkGf3x3WBPz/W/XcAAAD//wMAUEsDBBQABgAIAAAAIQD4&#10;gF0m3gAAAAkBAAAPAAAAZHJzL2Rvd25yZXYueG1sTI/BTsMwEETvSPyDtUjcqEPTVhDiVIAUISEu&#10;LXDozY2XOKq9jmI3DX/PIg7luDOj2XnlevJOjDjELpCC21kGAqkJpqNWwcd7fXMHIiZNRrtAqOAb&#10;I6yry4tSFyacaIPjNrWCSygWWoFNqS+kjI1Fr+Ms9EjsfYXB68Tn0Eoz6BOXeyfnWbaSXnfEH6zu&#10;8dlic9gevYIaXw7dyuFuM+1a68dl/fb69KnU9dX0+AAi4ZTOYfidz9Oh4k37cCQThVMwX+TMktjI&#10;GYED+eJ+CWL/J8iqlP8Jqh8AAAD//wMAUEsBAi0AFAAGAAgAAAAhALaDOJL+AAAA4QEAABMAAAAA&#10;AAAAAAAAAAAAAAAAAFtDb250ZW50X1R5cGVzXS54bWxQSwECLQAUAAYACAAAACEAOP0h/9YAAACU&#10;AQAACwAAAAAAAAAAAAAAAAAvAQAAX3JlbHMvLnJlbHNQSwECLQAUAAYACAAAACEAYH+QQtIBAAD0&#10;AwAADgAAAAAAAAAAAAAAAAAuAgAAZHJzL2Uyb0RvYy54bWxQSwECLQAUAAYACAAAACEA+IBdJt4A&#10;AAAJAQAADwAAAAAAAAAAAAAAAAAsBAAAZHJzL2Rvd25yZXYueG1sUEsFBgAAAAAEAAQA8wAAADcF&#10;AAAAAA==&#10;" strokecolor="black [3040]">
                <v:stroke endarrow="open"/>
              </v:shape>
            </w:pict>
          </mc:Fallback>
        </mc:AlternateContent>
      </w:r>
      <w:r>
        <w:rPr>
          <w:rFonts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9780A0A" wp14:editId="3D260909">
                <wp:simplePos x="0" y="0"/>
                <wp:positionH relativeFrom="column">
                  <wp:posOffset>1485900</wp:posOffset>
                </wp:positionH>
                <wp:positionV relativeFrom="paragraph">
                  <wp:posOffset>192405</wp:posOffset>
                </wp:positionV>
                <wp:extent cx="733425" cy="0"/>
                <wp:effectExtent l="38100" t="76200" r="0" b="114300"/>
                <wp:wrapNone/>
                <wp:docPr id="253" name="Straight Arrow Connector 2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342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F90723E" id="Straight Arrow Connector 253" o:spid="_x0000_s1026" type="#_x0000_t32" style="position:absolute;margin-left:117pt;margin-top:15.15pt;width:57.75pt;height:0;flip:x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s6c2AEAAP4DAAAOAAAAZHJzL2Uyb0RvYy54bWysU9uO0zAUfEfiHyy/06QtCyhqukJdLg8I&#10;KhY+wOvYjYXtYx2bJv17jp00IC4SQrxYvpwZz4yPd7ejs+ysMBrwLV+vas6Ul9AZf2r550+vn7zg&#10;LCbhO2HBq5ZfVOS3+8ePdkNo1AZ6sJ1CRiQ+NkNoeZ9SaKoqyl45EVcQlKdDDehEoiWeqg7FQOzO&#10;Vpu6flYNgF1AkCpG2r2bDvm+8GutZPqgdVSJ2ZaTtlRGLONDHqv9TjQnFKE3cpYh/kGFE8bTpQvV&#10;nUiCfUXzC5UzEiGCTisJrgKtjVTFA7lZ1z+5ue9FUMULhRPDElP8f7Ty/fmIzHQt39xsOfPC0SPd&#10;JxTm1Cf2EhEGdgDvKUhAlmsosSHEhoAHf8R5FcMRs/1Ro2PamvCWmqEEQhbZWPK+LHmrMTFJm8+3&#10;26ebG87k9aiaGDJTwJjeKHAsT1oeZ0mLloldnN/FRBoIeAVksPV5TMLYV75j6RLIlMhesnqqzedV&#10;djHpLrN0sWrCflSaEiF90x2lF9XBIjsL6qLuy3phocoM0cbaBVQX238EzbUZpkp//i1wqS43gk8L&#10;0BkP+Ltb03iVqqf6q+vJa7b9AN2lvGKJg5qs5DN/iNzFP64L/Pu33X8DAAD//wMAUEsDBBQABgAI&#10;AAAAIQC4oa7U3wAAAAkBAAAPAAAAZHJzL2Rvd25yZXYueG1sTI/BTsMwEETvSPyDtUjcqENdKghx&#10;KlSJA0hBbeHAcRNvkwh7HcVuG/4eIw7lODuj2TfFanJWHGkMvWcNt7MMBHHjTc+tho/355t7ECEi&#10;G7SeScM3BViVlxcF5safeEvHXWxFKuGQo4YuxiGXMjQdOQwzPxAnb+9HhzHJsZVmxFMqd1bOs2wp&#10;HfacPnQ40Lqj5mt3cBqq5du63u7bTwybF795NdVkVaX19dX09Agi0hTPYfjFT+hQJqbaH9gEYTXM&#10;1SJtiRpUpkCkgFo83IGo/w6yLOT/BeUPAAAA//8DAFBLAQItABQABgAIAAAAIQC2gziS/gAAAOEB&#10;AAATAAAAAAAAAAAAAAAAAAAAAABbQ29udGVudF9UeXBlc10ueG1sUEsBAi0AFAAGAAgAAAAhADj9&#10;If/WAAAAlAEAAAsAAAAAAAAAAAAAAAAALwEAAF9yZWxzLy5yZWxzUEsBAi0AFAAGAAgAAAAhAJtC&#10;zpzYAQAA/gMAAA4AAAAAAAAAAAAAAAAALgIAAGRycy9lMm9Eb2MueG1sUEsBAi0AFAAGAAgAAAAh&#10;ALihrtTfAAAACQEAAA8AAAAAAAAAAAAAAAAAMgQAAGRycy9kb3ducmV2LnhtbFBLBQYAAAAABAAE&#10;APMAAAA+BQAAAAA=&#10;" strokecolor="black [3040]">
                <v:stroke endarrow="open"/>
              </v:shape>
            </w:pict>
          </mc:Fallback>
        </mc:AlternateContent>
      </w:r>
      <w:r>
        <w:rPr>
          <w:rFonts w:cstheme="minorHAnsi"/>
          <w:sz w:val="32"/>
          <w:szCs w:val="32"/>
        </w:rPr>
        <w:t xml:space="preserve">                  H</w:t>
      </w:r>
      <w:r w:rsidRPr="00F9644E">
        <w:rPr>
          <w:rFonts w:cstheme="minorHAnsi"/>
          <w:sz w:val="32"/>
          <w:szCs w:val="32"/>
          <w:vertAlign w:val="superscript"/>
        </w:rPr>
        <w:t>+</w:t>
      </w:r>
      <w:r>
        <w:rPr>
          <w:rFonts w:cstheme="minorHAnsi"/>
          <w:sz w:val="32"/>
          <w:szCs w:val="32"/>
        </w:rPr>
        <w:t xml:space="preserve"> + I</w:t>
      </w:r>
      <w:r w:rsidRPr="00F9644E">
        <w:rPr>
          <w:rFonts w:cstheme="minorHAnsi"/>
          <w:sz w:val="32"/>
          <w:szCs w:val="32"/>
          <w:vertAlign w:val="superscript"/>
        </w:rPr>
        <w:t>-</w:t>
      </w:r>
      <w:r>
        <w:rPr>
          <w:rFonts w:cstheme="minorHAnsi"/>
          <w:sz w:val="32"/>
          <w:szCs w:val="32"/>
        </w:rPr>
        <w:t xml:space="preserve">                        HI                     rapid equilibrium</w:t>
      </w:r>
    </w:p>
    <w:p w:rsidR="00D013BB" w:rsidRDefault="00D013BB" w:rsidP="00D013BB">
      <w:pPr>
        <w:rPr>
          <w:rFonts w:cstheme="minorHAnsi"/>
          <w:sz w:val="32"/>
          <w:szCs w:val="32"/>
        </w:rPr>
      </w:pPr>
      <w:r w:rsidRPr="00F9644E">
        <w:rPr>
          <w:rFonts w:cstheme="minorHAnsi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04AC206" wp14:editId="1F02232B">
                <wp:simplePos x="0" y="0"/>
                <wp:positionH relativeFrom="column">
                  <wp:posOffset>1890395</wp:posOffset>
                </wp:positionH>
                <wp:positionV relativeFrom="paragraph">
                  <wp:posOffset>-93954</wp:posOffset>
                </wp:positionV>
                <wp:extent cx="323850" cy="295275"/>
                <wp:effectExtent l="0" t="0" r="0" b="0"/>
                <wp:wrapNone/>
                <wp:docPr id="2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Default="00D013BB" w:rsidP="00D013BB">
                            <w:r>
                              <w:t>K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4AC206" id="_x0000_s1062" type="#_x0000_t202" style="position:absolute;margin-left:148.85pt;margin-top:-7.4pt;width:25.5pt;height:23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gRiDQIAAPsDAAAOAAAAZHJzL2Uyb0RvYy54bWysU11v2yAUfZ+0/4B4X5w4SZtaIVXXrtOk&#10;7kNq9wMIxjEacBmQ2Nmv7wUnmbW9TfODBVzuueece1nf9kaTg/RBgWV0NplSIq2AWtkdo99fHt+t&#10;KAmR25prsJLRowz0dvP2zbpzlSyhBV1LTxDEhqpzjLYxuqoogmil4WECTloMNuANj7j1u6L2vEN0&#10;o4tyOr0qOvC18yBkCHj6MATpJuM3jRTxa9MEGYlmFLnF/Pf5v03/YrPm1c5z1ypxosH/gYXhymLR&#10;C9QDj5zsvfoLyijhIUATJwJMAU2jhMwaUM1s+oea55Y7mbWgOcFdbAr/D1Z8OXzzRNWMlkv0x3KD&#10;TXqRfSTvoSdl8qdzocJrzw4vxh6Psc9Za3BPIH4EYuG+5XYn77yHrpW8Rn6zlFmMUgeckEC23Weo&#10;sQzfR8hAfeNNMg/tIIiOPI6X3iQqAg/n5XyVGAoMlTfL8nqZK/DqnOx8iB8lGJIWjHpsfQbnh6cQ&#10;Exlena+kWhYelda5/dqSjlHEXOaEUcSoiNOplWF0NU3fMC9J4wdb5+TIlR7WWEDbk+ikc1Ac+22f&#10;/Z1fnc3cQn1EGzwM04ivBxct+F+UdDiJjIafe+4lJfqTRStvZotFGt28WSyvS9z4cWQ7jnArEIrR&#10;SMmwvI953AfNd2h5o7IdqTcDkxNnnLDs0uk1pBEe7/Ot32928woAAP//AwBQSwMEFAAGAAgAAAAh&#10;AI9DVsLfAAAACgEAAA8AAABkcnMvZG93bnJldi54bWxMj81OwzAQhO9IfQdrK3Fr7ZRA2jROhUBc&#10;QZQfiZsbb5Oo8TqK3Sa8PcsJbrs7o9lvit3kOnHBIbSeNCRLBQKp8ralWsP729NiDSJEQ9Z0nlDD&#10;NwbYlbOrwuTWj/SKl32sBYdQyI2GJsY+lzJUDToTlr5HYu3oB2cir0Mt7WBGDnedXCl1J51piT80&#10;pseHBqvT/uw0fDwfvz5T9VI/utt+9JOS5DZS6+v5dL8FEXGKf2b4xWd0KJnp4M9kg+g0rDZZxlYN&#10;iyTlDuy4Sdd8OfCQZCDLQv6vUP4AAAD//wMAUEsBAi0AFAAGAAgAAAAhALaDOJL+AAAA4QEAABMA&#10;AAAAAAAAAAAAAAAAAAAAAFtDb250ZW50X1R5cGVzXS54bWxQSwECLQAUAAYACAAAACEAOP0h/9YA&#10;AACUAQAACwAAAAAAAAAAAAAAAAAvAQAAX3JlbHMvLnJlbHNQSwECLQAUAAYACAAAACEAd2oEYg0C&#10;AAD7AwAADgAAAAAAAAAAAAAAAAAuAgAAZHJzL2Uyb0RvYy54bWxQSwECLQAUAAYACAAAACEAj0NW&#10;wt8AAAAKAQAADwAAAAAAAAAAAAAAAABnBAAAZHJzL2Rvd25yZXYueG1sUEsFBgAAAAAEAAQA8wAA&#10;AHMFAAAAAA==&#10;" filled="f" stroked="f">
                <v:textbox>
                  <w:txbxContent>
                    <w:p w:rsidR="00D013BB" w:rsidRDefault="00D013BB" w:rsidP="00D013BB">
                      <w:r>
                        <w:t>K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F9644E">
        <w:rPr>
          <w:rFonts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1791C11" wp14:editId="2E368C9F">
                <wp:simplePos x="0" y="0"/>
                <wp:positionH relativeFrom="column">
                  <wp:posOffset>1809750</wp:posOffset>
                </wp:positionH>
                <wp:positionV relativeFrom="paragraph">
                  <wp:posOffset>321310</wp:posOffset>
                </wp:positionV>
                <wp:extent cx="323850" cy="295275"/>
                <wp:effectExtent l="0" t="0" r="0" b="0"/>
                <wp:wrapNone/>
                <wp:docPr id="2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Default="00D013BB" w:rsidP="00D013BB">
                            <w:r>
                              <w:t>K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791C11" id="_x0000_s1063" type="#_x0000_t202" style="position:absolute;margin-left:142.5pt;margin-top:25.3pt;width:25.5pt;height:23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NFlDgIAAPsDAAAOAAAAZHJzL2Uyb0RvYy54bWysU9uO2yAQfa/Uf0C8N06cuMlaIavtbreq&#10;tL1Iu/0AgnGMCgwFEjv9+g44SaP2rSoPiGGYM3PODOvbwWhykD4osIzOJlNKpBXQKLtj9NvL45sV&#10;JSFy23ANVjJ6lIHebl6/WveuliV0oBvpCYLYUPeO0S5GVxdFEJ00PEzASYvOFrzhEU2/KxrPe0Q3&#10;uiin07dFD75xHoQMAW8fRifdZPy2lSJ+adsgI9GMYm0x7z7v27QXmzWvd567TolTGfwfqjBcWUx6&#10;gXrgkZO9V39BGSU8BGjjRIApoG2VkJkDsplN/2Dz3HEnMxcUJ7iLTOH/wYrPh6+eqIbRslpQYrnB&#10;Jr3IIZJ3MJAy6dO7UOOzZ4cP44DX2OfMNbgnEN8DsXDfcbuTd95D30neYH2zFFlchY44IYFs+0/Q&#10;YBq+j5CBhtabJB7KQRAd+3S89CaVIvByXs5XFXoEusqbqlxWOQOvz8HOh/hBgiHpwKjH1mdwfngK&#10;MRXD6/OTlMvCo9I6t19b0jOKmFUOuPIYFXE6tTKMrqZpjfOSOL63TQ6OXOnxjAm0PZFOPEfGcdgO&#10;Wd/58izmFpojyuBhnEb8PXjowP+kpMdJZDT82HMvKdEfLUp5M1ss0uhmY1EtSzT8tWd77eFWIBSj&#10;kZLxeB/zuI+c71DyVmU5Um/GSk4144RllU6/IY3wtZ1f/f6zm18AAAD//wMAUEsDBBQABgAIAAAA&#10;IQB6bNNl3gAAAAkBAAAPAAAAZHJzL2Rvd25yZXYueG1sTI/BTsMwEETvSPyDtUjcqN2WpG3IpkIg&#10;riAKReLmJtskIl5HsduEv2c5wXF2RrNv8u3kOnWmIbSeEeYzA4q49FXLNcL729PNGlSIlivbeSaE&#10;bwqwLS4vcptVfuRXOu9iraSEQ2YRmhj7TOtQNuRsmPmeWLyjH5yNIodaV4Mdpdx1emFMqp1tWT40&#10;tqeHhsqv3ckh7J+Pnx+35qV+dEk/+slodhuNeH013d+BijTFvzD84gs6FMJ08CeuguoQFutEtkSE&#10;xKSgJLBcpnI4IGxWc9BFrv8vKH4AAAD//wMAUEsBAi0AFAAGAAgAAAAhALaDOJL+AAAA4QEAABMA&#10;AAAAAAAAAAAAAAAAAAAAAFtDb250ZW50X1R5cGVzXS54bWxQSwECLQAUAAYACAAAACEAOP0h/9YA&#10;AACUAQAACwAAAAAAAAAAAAAAAAAvAQAAX3JlbHMvLnJlbHNQSwECLQAUAAYACAAAACEAHmDRZQ4C&#10;AAD7AwAADgAAAAAAAAAAAAAAAAAuAgAAZHJzL2Uyb0RvYy54bWxQSwECLQAUAAYACAAAACEAemzT&#10;Zd4AAAAJAQAADwAAAAAAAAAAAAAAAABoBAAAZHJzL2Rvd25yZXYueG1sUEsFBgAAAAAEAAQA8wAA&#10;AHMFAAAAAA==&#10;" filled="f" stroked="f">
                <v:textbox>
                  <w:txbxContent>
                    <w:p w:rsidR="00D013BB" w:rsidRDefault="00D013BB" w:rsidP="00D013BB">
                      <w:r>
                        <w:t>K</w:t>
                      </w:r>
                      <w:r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DBD7E6F" wp14:editId="69A85DE2">
                <wp:simplePos x="0" y="0"/>
                <wp:positionH relativeFrom="column">
                  <wp:posOffset>1514475</wp:posOffset>
                </wp:positionH>
                <wp:positionV relativeFrom="paragraph">
                  <wp:posOffset>132715</wp:posOffset>
                </wp:positionV>
                <wp:extent cx="1066800" cy="0"/>
                <wp:effectExtent l="0" t="76200" r="19050" b="114300"/>
                <wp:wrapNone/>
                <wp:docPr id="255" name="Straight Arrow Connector 2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680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97C6109" id="Straight Arrow Connector 255" o:spid="_x0000_s1026" type="#_x0000_t32" style="position:absolute;margin-left:119.25pt;margin-top:10.45pt;width:84pt;height:0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FPR5AEAADQEAAAOAAAAZHJzL2Uyb0RvYy54bWysU9uO2yAQfa/Uf0C8N3YibbSK4qyqbLcv&#10;VRt1ux/AYoiRgEEDjZ2/74AdZ3uRqq76gj0wZ86cw7C9G5xlJ4XRgG/4clFzpryE1vhjw5++Pby7&#10;5Swm4VthwauGn1Xkd7u3b7Z92KgVdGBbhYyK+LjpQ8O7lMKmqqLslBNxAUF5OtSATiQK8Vi1KHqq&#10;7my1qut11QO2AUGqGGn3fjzku1JfayXTF62jSsw2nHpLZcWyPue12m3F5ogidEZObYhXdOGE8UQ6&#10;l7oXSbDvaH4r5YxEiKDTQoKrQGsjVdFAapb1L2oeOxFU0ULmxDDbFP9fWfn5dEBm2oavbm4488LR&#10;JT0mFObYJfYeEXq2B+/JSECWc8ixPsQNAff+gFMUwwGz/EGjy18Sxobi8nl2WQ2JSdpc1uv1bU2X&#10;IS9n1RUYMKaPChzLPw2PUydzC8visjh9iomoCXgBZFbr8xrBmvbBWFuCPEhqb5GdBI1AGpZZAOF+&#10;ykrC2A++ZekcSL7Iqqe0XLLKekeF5S+drRrpvipN3mVNpa0ytVcyIaXy6UJoPWVnmKbWZmD9d+CU&#10;n6GqTPS/gGdEYQafZrAzHvBP7FeP9Jh/cWDUnS14hvZc7r5YQ6NZLJ2eUZ79l3GBXx/77gcAAAD/&#10;/wMAUEsDBBQABgAIAAAAIQAkzOdd3QAAAAkBAAAPAAAAZHJzL2Rvd25yZXYueG1sTI9BT8MwDIXv&#10;SPyHyEjcWMKAaZSmE0LisAOHbQjYzW28tqJxqibryr/HiAPc7Peenj/nq8l3aqQhtoEtXM8MKOIq&#10;uJZrC6+756slqJiQHXaBycIXRVgV52c5Zi6ceEPjNtVKSjhmaKFJqc+0jlVDHuMs9MTiHcLgMck6&#10;1NoNeJJy3+m5MQvtsWW50GBPTw1Vn9ujt/Dyvu7fqnKzdx/TejR7rA4jR2svL6bHB1CJpvQXhh98&#10;QYdCmMpwZBdVZ2F+s7yTqAzmHpQEbs1ChPJX0EWu/39QfAMAAP//AwBQSwECLQAUAAYACAAAACEA&#10;toM4kv4AAADhAQAAEwAAAAAAAAAAAAAAAAAAAAAAW0NvbnRlbnRfVHlwZXNdLnhtbFBLAQItABQA&#10;BgAIAAAAIQA4/SH/1gAAAJQBAAALAAAAAAAAAAAAAAAAAC8BAABfcmVscy8ucmVsc1BLAQItABQA&#10;BgAIAAAAIQCirFPR5AEAADQEAAAOAAAAAAAAAAAAAAAAAC4CAABkcnMvZTJvRG9jLnhtbFBLAQIt&#10;ABQABgAIAAAAIQAkzOdd3QAAAAkBAAAPAAAAAAAAAAAAAAAAAD4EAABkcnMvZG93bnJldi54bWxQ&#10;SwUGAAAAAAQABADzAAAASAUAAAAA&#10;" strokecolor="black [3213]">
                <v:stroke endarrow="open"/>
              </v:shape>
            </w:pict>
          </mc:Fallback>
        </mc:AlternateContent>
      </w:r>
      <w:r>
        <w:rPr>
          <w:rFonts w:cstheme="minorHAnsi"/>
          <w:sz w:val="32"/>
          <w:szCs w:val="32"/>
        </w:rPr>
        <w:t xml:space="preserve">           HI + H</w:t>
      </w:r>
      <w:r w:rsidRPr="00F9644E">
        <w:rPr>
          <w:rFonts w:cstheme="minorHAnsi"/>
          <w:sz w:val="32"/>
          <w:szCs w:val="32"/>
          <w:vertAlign w:val="subscript"/>
        </w:rPr>
        <w:t>2</w:t>
      </w:r>
      <w:r>
        <w:rPr>
          <w:rFonts w:cstheme="minorHAnsi"/>
          <w:sz w:val="32"/>
          <w:szCs w:val="32"/>
        </w:rPr>
        <w:t>O</w:t>
      </w:r>
      <w:r w:rsidRPr="00F9644E">
        <w:rPr>
          <w:rFonts w:cstheme="minorHAnsi"/>
          <w:sz w:val="32"/>
          <w:szCs w:val="32"/>
          <w:vertAlign w:val="subscript"/>
        </w:rPr>
        <w:t>2</w:t>
      </w:r>
      <w:r>
        <w:rPr>
          <w:rFonts w:cstheme="minorHAnsi"/>
          <w:sz w:val="32"/>
          <w:szCs w:val="32"/>
        </w:rPr>
        <w:t xml:space="preserve">                               H</w:t>
      </w:r>
      <w:r w:rsidRPr="00F9644E">
        <w:rPr>
          <w:rFonts w:cstheme="minorHAnsi"/>
          <w:sz w:val="32"/>
          <w:szCs w:val="32"/>
          <w:vertAlign w:val="subscript"/>
        </w:rPr>
        <w:t>2</w:t>
      </w:r>
      <w:r>
        <w:rPr>
          <w:rFonts w:cstheme="minorHAnsi"/>
          <w:sz w:val="32"/>
          <w:szCs w:val="32"/>
        </w:rPr>
        <w:t xml:space="preserve">O + HOI          slow </w:t>
      </w:r>
    </w:p>
    <w:p w:rsidR="00D013BB" w:rsidRDefault="00D013BB" w:rsidP="00D013BB">
      <w:pPr>
        <w:rPr>
          <w:rFonts w:cstheme="minorHAnsi"/>
          <w:sz w:val="32"/>
          <w:szCs w:val="32"/>
        </w:rPr>
      </w:pPr>
      <w:r w:rsidRPr="00F9644E">
        <w:rPr>
          <w:rFonts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B26A727" wp14:editId="14E76D45">
                <wp:simplePos x="0" y="0"/>
                <wp:positionH relativeFrom="column">
                  <wp:posOffset>1866900</wp:posOffset>
                </wp:positionH>
                <wp:positionV relativeFrom="paragraph">
                  <wp:posOffset>346710</wp:posOffset>
                </wp:positionV>
                <wp:extent cx="323850" cy="295275"/>
                <wp:effectExtent l="0" t="0" r="0" b="0"/>
                <wp:wrapNone/>
                <wp:docPr id="6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Default="00D013BB" w:rsidP="00D013BB">
                            <w:r>
                              <w:t>K</w:t>
                            </w:r>
                            <w:r>
                              <w:rPr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26A727" id="_x0000_s1064" type="#_x0000_t202" style="position:absolute;margin-left:147pt;margin-top:27.3pt;width:25.5pt;height:23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H8QDgIAAPsDAAAOAAAAZHJzL2Uyb0RvYy54bWysU9tuGyEQfa/Uf0C812uv7dhZGUdp0lSV&#10;0ouU9AMwy3pRgaGAvet+fQbWdqz0rSoPiGGYM3PODKub3miylz4osIxORmNKpBVQK7tl9Ofzw4cl&#10;JSFyW3MNVjJ6kIHerN+/W3WukiW0oGvpCYLYUHWO0TZGVxVFEK00PIzASYvOBrzhEU2/LWrPO0Q3&#10;uijH46uiA187D0KGgLf3g5OuM37TSBG/N02QkWhGsbaYd5/3TdqL9YpXW89dq8SxDP4PVRiuLCY9&#10;Q93zyMnOq7+gjBIeAjRxJMAU0DRKyMwB2UzGb9g8tdzJzAXFCe4sU/h/sOLb/ocnqmb0armgxHKD&#10;TXqWfSQfoSdl0qdzocJnTw4fxh6vsc+Za3CPIH4FYuGu5XYrb72HrpW8xvomKbK4CB1wQgLZdF+h&#10;xjR8FyED9Y03STyUgyA69ulw7k0qReDltJwu5+gR6Cqv5+VinjPw6hTsfIifJRiSDox6bH0G5/vH&#10;EFMxvDo9SbksPCitc/u1JR2jiDnPARceoyJOp1aG0eU4rWFeEsdPts7BkSs9nDGBtkfSiefAOPab&#10;Pus7XZ7E3EB9QBk8DNOIvwcPLfg/lHQ4iYyG3zvuJSX6i0UpryezWRrdbMzmixINf+nZXHq4FQjF&#10;aKRkON7FPO4D51uUvFFZjtSboZJjzThhWaXjb0gjfGnnV69/dv0CAAD//wMAUEsDBBQABgAIAAAA&#10;IQAlNoby3gAAAAoBAAAPAAAAZHJzL2Rvd25yZXYueG1sTI/BTsMwDIbvSHuHyJO4saSjnbbSdJpA&#10;XEEMmMQta7y2WuNUTbaWt8ec4Gj70+/vL7aT68QVh9B60pAsFAikytuWag0f7893axAhGrKm84Qa&#10;vjHAtpzdFCa3fqQ3vO5jLTiEQm40NDH2uZShatCZsPA9Et9OfnAm8jjU0g5m5HDXyaVSK+lMS/yh&#10;MT0+Nlid9xen4fPl9HVI1Wv95LJ+9JOS5DZS69v5tHsAEXGKfzD86rM6lOx09BeyQXQalpuUu0QN&#10;WboCwcB9mvHiyKRKEpBlIf9XKH8AAAD//wMAUEsBAi0AFAAGAAgAAAAhALaDOJL+AAAA4QEAABMA&#10;AAAAAAAAAAAAAAAAAAAAAFtDb250ZW50X1R5cGVzXS54bWxQSwECLQAUAAYACAAAACEAOP0h/9YA&#10;AACUAQAACwAAAAAAAAAAAAAAAAAvAQAAX3JlbHMvLnJlbHNQSwECLQAUAAYACAAAACEAmHR/EA4C&#10;AAD7AwAADgAAAAAAAAAAAAAAAAAuAgAAZHJzL2Uyb0RvYy54bWxQSwECLQAUAAYACAAAACEAJTaG&#10;8t4AAAAKAQAADwAAAAAAAAAAAAAAAABoBAAAZHJzL2Rvd25yZXYueG1sUEsFBgAAAAAEAAQA8wAA&#10;AHMFAAAAAA==&#10;" filled="f" stroked="f">
                <v:textbox>
                  <w:txbxContent>
                    <w:p w:rsidR="00D013BB" w:rsidRDefault="00D013BB" w:rsidP="00D013BB">
                      <w:r>
                        <w:t>K</w:t>
                      </w:r>
                      <w:r>
                        <w:rPr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D57AB57" wp14:editId="7754CFB7">
                <wp:simplePos x="0" y="0"/>
                <wp:positionH relativeFrom="column">
                  <wp:posOffset>1400175</wp:posOffset>
                </wp:positionH>
                <wp:positionV relativeFrom="paragraph">
                  <wp:posOffset>120015</wp:posOffset>
                </wp:positionV>
                <wp:extent cx="1066800" cy="0"/>
                <wp:effectExtent l="0" t="76200" r="19050" b="114300"/>
                <wp:wrapNone/>
                <wp:docPr id="688" name="Straight Arrow Connector 6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680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A420E3F" id="Straight Arrow Connector 688" o:spid="_x0000_s1026" type="#_x0000_t32" style="position:absolute;margin-left:110.25pt;margin-top:9.45pt;width:84pt;height:0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JI/3AEAAKIDAAAOAAAAZHJzL2Uyb0RvYy54bWysU9tu2zAMfR+wfxD0vtgJ0CAz4hRDsu5l&#10;2AK0/QBWlm0BuoHU4uTvRylu1m1vw/wgk6J5OYfH2/uzs+KkkUzwrVwuaim0V6Ezfmjl89PDh40U&#10;lMB3YIPXrbxokve79++2U2z0KozBdhoFF/HUTLGVY0qxqSpSo3ZAixC152Af0EFiF4eqQ5i4urPV&#10;qq7X1RSwixiUJuLbwzUod6V+32uVvvc96SRsK3m2VE4s50s+q90WmgEhjkbNY8A/TOHAeG56K3WA&#10;BOIHmr9KOaMwUOjTQgVXhb43ShcMjGZZ/4HmcYSoCxYmh+KNJvp/ZdW30xGF6Vq53vCqPDhe0mNC&#10;MMOYxCfEMIl98J6JDCjyN8zYFKnhxL0/4uxRPGKGf+7R5TcDE+fC8uXGsj4nofhyWa/Xm5qXoV5j&#10;1a/EiJS+6OBENlpJ8yS3EZaFZTh9pcStOfE1IXf14cFYW1ZqvZha+fFudcd9gIXVW0hsushQyQ9S&#10;gB1YsSphqUjBmi5n5zp0ob1FcQIWDWutC9MTDy+FBUocYETlyVTwBL+l5nEOQOM1uYSuGktg7Gff&#10;iXSJzDBkYud863NPXcQ6w8oEXynN1kvoLoXpKnsshNJ2Fm1W2luf7be/1u4nAAAA//8DAFBLAwQU&#10;AAYACAAAACEA1XLiMN8AAAAJAQAADwAAAGRycy9kb3ducmV2LnhtbEyPwU7DMBBE70j8g7WVuFGn&#10;qSghjVNVFQjaAxIFJHpz420cEa+j2G3D37OIAxx35ml2plgMrhUn7EPjScFknIBAqrxpqFbw9vpw&#10;nYEIUZPRrSdU8IUBFuXlRaFz48/0gqdtrAWHUMi1Ahtjl0sZKotOh7HvkNg7+N7pyGdfS9PrM4e7&#10;VqZJMpNON8QfrO5wZbH63B6dgt3kfm2fze59/VR/VIfp48Z0tzOlrkbDcg4i4hD/YPipz9Wh5E57&#10;fyQTRKsgTZMbRtnI7kAwMM0yFva/giwL+X9B+Q0AAP//AwBQSwECLQAUAAYACAAAACEAtoM4kv4A&#10;AADhAQAAEwAAAAAAAAAAAAAAAAAAAAAAW0NvbnRlbnRfVHlwZXNdLnhtbFBLAQItABQABgAIAAAA&#10;IQA4/SH/1gAAAJQBAAALAAAAAAAAAAAAAAAAAC8BAABfcmVscy8ucmVsc1BLAQItABQABgAIAAAA&#10;IQDKnJI/3AEAAKIDAAAOAAAAAAAAAAAAAAAAAC4CAABkcnMvZTJvRG9jLnhtbFBLAQItABQABgAI&#10;AAAAIQDVcuIw3wAAAAkBAAAPAAAAAAAAAAAAAAAAADYEAABkcnMvZG93bnJldi54bWxQSwUGAAAA&#10;AAQABADzAAAAQgUAAAAA&#10;" strokecolor="windowText">
                <v:stroke endarrow="open"/>
              </v:shape>
            </w:pict>
          </mc:Fallback>
        </mc:AlternateContent>
      </w:r>
      <w:r>
        <w:rPr>
          <w:rFonts w:cstheme="minorHAnsi"/>
          <w:sz w:val="32"/>
          <w:szCs w:val="32"/>
        </w:rPr>
        <w:t xml:space="preserve">            HOI + I</w:t>
      </w:r>
      <w:r w:rsidRPr="00F9644E">
        <w:rPr>
          <w:rFonts w:cstheme="minorHAnsi"/>
          <w:sz w:val="32"/>
          <w:szCs w:val="32"/>
          <w:vertAlign w:val="superscript"/>
        </w:rPr>
        <w:t>-</w:t>
      </w:r>
      <w:r>
        <w:rPr>
          <w:rFonts w:cstheme="minorHAnsi"/>
          <w:sz w:val="32"/>
          <w:szCs w:val="32"/>
        </w:rPr>
        <w:t xml:space="preserve">                                I</w:t>
      </w:r>
      <w:r w:rsidRPr="00F9644E">
        <w:rPr>
          <w:rFonts w:cstheme="minorHAnsi"/>
          <w:sz w:val="32"/>
          <w:szCs w:val="32"/>
          <w:vertAlign w:val="subscript"/>
        </w:rPr>
        <w:t>2</w:t>
      </w:r>
      <w:r>
        <w:rPr>
          <w:rFonts w:cstheme="minorHAnsi"/>
          <w:sz w:val="32"/>
          <w:szCs w:val="32"/>
        </w:rPr>
        <w:t xml:space="preserve"> + OH</w:t>
      </w:r>
      <w:r w:rsidRPr="00F9644E">
        <w:rPr>
          <w:rFonts w:cstheme="minorHAnsi"/>
          <w:sz w:val="32"/>
          <w:szCs w:val="32"/>
          <w:vertAlign w:val="superscript"/>
        </w:rPr>
        <w:t>-</w:t>
      </w:r>
      <w:r>
        <w:rPr>
          <w:rFonts w:cstheme="minorHAnsi"/>
          <w:sz w:val="32"/>
          <w:szCs w:val="32"/>
        </w:rPr>
        <w:t xml:space="preserve">                fast</w:t>
      </w:r>
    </w:p>
    <w:p w:rsidR="00D013BB" w:rsidRPr="00F9644E" w:rsidRDefault="00D013BB" w:rsidP="00D013BB">
      <w:pPr>
        <w:rPr>
          <w:rFonts w:cstheme="minorHAnsi"/>
          <w:sz w:val="32"/>
          <w:szCs w:val="32"/>
        </w:rPr>
      </w:pPr>
      <w:r>
        <w:rPr>
          <w:rFonts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BB198A5" wp14:editId="37399A7A">
                <wp:simplePos x="0" y="0"/>
                <wp:positionH relativeFrom="column">
                  <wp:posOffset>1514475</wp:posOffset>
                </wp:positionH>
                <wp:positionV relativeFrom="paragraph">
                  <wp:posOffset>136525</wp:posOffset>
                </wp:positionV>
                <wp:extent cx="1066800" cy="0"/>
                <wp:effectExtent l="0" t="76200" r="19050" b="114300"/>
                <wp:wrapNone/>
                <wp:docPr id="689" name="Straight Arrow Connector 6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6680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E18F1FF" id="Straight Arrow Connector 689" o:spid="_x0000_s1026" type="#_x0000_t32" style="position:absolute;margin-left:119.25pt;margin-top:10.75pt;width:84pt;height:0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7uk3AEAAKIDAAAOAAAAZHJzL2Uyb0RvYy54bWysU01v2zAMvQ/YfxB0X+wEaJAacYohWXcZ&#10;tgDtfgAry7YAfYHU4uTfj1LcrNtuw3yQRdGP5Ht63j6cnRUnjWSCb+VyUUuhvQqd8UMrvz8/fthI&#10;QQl8BzZ43cqLJvmwe/9uO8VGr8IYbKdRcBFPzRRbOaYUm6oiNWoHtAhRe072AR0kDnGoOoSJqztb&#10;rep6XU0Bu4hBaSI+PVyTclfq971W6Vvfk07CtpJnS2XFsr7ktdptoRkQ4mjUPAb8wxQOjOemt1IH&#10;SCB+oPmrlDMKA4U+LVRwVeh7o3ThwGyW9R9snkaIunBhcSjeZKL/V1Z9PR1RmK6V6829FB4cX9JT&#10;QjDDmMRHxDCJffCehQwo8jes2BSpYeDeH3GOKB4x0z/36PKbiYlzUflyU1mfk1B8uKzX603Nl6Fe&#10;c9UvYERKn3VwIm9aSfMktxGWRWU4faHErRn4CshdfXg01pYrtV5Mrby/W91xH2Bj9RYSb11kquQH&#10;KcAO7FiVsFSkYE2X0bkOXWhvUZyATcNe68L0zMNLYYESJ5hRebIUPMFv0DzOAWi8gkvq6rEExn7y&#10;nUiXyApDFnbGW5976mLWmVYW+Cpp3r2E7lKUrnLERihtZ9Nmp72Nef/219r9BAAA//8DAFBLAwQU&#10;AAYACAAAACEAEh4Fet8AAAAJAQAADwAAAGRycy9kb3ducmV2LnhtbEyPQU/DMAyF70j7D5EncWNp&#10;NyhT13RCCATbAYkB0nbLGq+paJyqybby7zHiACc/20/Pn4vl4Fpxwj40nhSkkwQEUuVNQ7WC97fH&#10;qzmIEDUZ3XpCBV8YYFmOLgqdG3+mVzxtYi04hEKuFdgYu1zKUFl0Okx8h8S7g++djtz2tTS9PnO4&#10;a+U0STLpdEN8weoO7y1Wn5ujU7BLH1b2xew+Vs/1tjrMntamu82UuhwPdwsQEYf4Z4YffEaHkpn2&#10;/kgmiFbBdDa/YSuLlCsbrpOMxf53IMtC/v+g/AYAAP//AwBQSwECLQAUAAYACAAAACEAtoM4kv4A&#10;AADhAQAAEwAAAAAAAAAAAAAAAAAAAAAAW0NvbnRlbnRfVHlwZXNdLnhtbFBLAQItABQABgAIAAAA&#10;IQA4/SH/1gAAAJQBAAALAAAAAAAAAAAAAAAAAC8BAABfcmVscy8ucmVsc1BLAQItABQABgAIAAAA&#10;IQAm57uk3AEAAKIDAAAOAAAAAAAAAAAAAAAAAC4CAABkcnMvZTJvRG9jLnhtbFBLAQItABQABgAI&#10;AAAAIQASHgV63wAAAAkBAAAPAAAAAAAAAAAAAAAAADYEAABkcnMvZG93bnJldi54bWxQSwUGAAAA&#10;AAQABADzAAAAQgUAAAAA&#10;" strokecolor="windowText">
                <v:stroke endarrow="open"/>
              </v:shape>
            </w:pict>
          </mc:Fallback>
        </mc:AlternateContent>
      </w:r>
      <w:r>
        <w:rPr>
          <w:rFonts w:cstheme="minorHAnsi"/>
          <w:sz w:val="32"/>
          <w:szCs w:val="32"/>
        </w:rPr>
        <w:t xml:space="preserve">             OH</w:t>
      </w:r>
      <w:r w:rsidRPr="00F9644E">
        <w:rPr>
          <w:rFonts w:cstheme="minorHAnsi"/>
          <w:sz w:val="32"/>
          <w:szCs w:val="32"/>
          <w:vertAlign w:val="superscript"/>
        </w:rPr>
        <w:t xml:space="preserve">- </w:t>
      </w:r>
      <w:r>
        <w:rPr>
          <w:rFonts w:cstheme="minorHAnsi"/>
          <w:sz w:val="32"/>
          <w:szCs w:val="32"/>
        </w:rPr>
        <w:t>+ H</w:t>
      </w:r>
      <w:r w:rsidRPr="00F9644E">
        <w:rPr>
          <w:rFonts w:cstheme="minorHAnsi"/>
          <w:sz w:val="32"/>
          <w:szCs w:val="32"/>
          <w:vertAlign w:val="superscript"/>
        </w:rPr>
        <w:t>+</w:t>
      </w:r>
      <w:r>
        <w:rPr>
          <w:rFonts w:cstheme="minorHAnsi"/>
          <w:sz w:val="32"/>
          <w:szCs w:val="32"/>
        </w:rPr>
        <w:t xml:space="preserve">                              H</w:t>
      </w:r>
      <w:r w:rsidRPr="00F9644E">
        <w:rPr>
          <w:rFonts w:cstheme="minorHAnsi"/>
          <w:sz w:val="32"/>
          <w:szCs w:val="32"/>
          <w:vertAlign w:val="subscript"/>
        </w:rPr>
        <w:t>2</w:t>
      </w:r>
      <w:r>
        <w:rPr>
          <w:rFonts w:cstheme="minorHAnsi"/>
          <w:sz w:val="32"/>
          <w:szCs w:val="32"/>
        </w:rPr>
        <w:t xml:space="preserve">O                   fast </w:t>
      </w:r>
    </w:p>
    <w:p w:rsidR="00D013BB" w:rsidRDefault="00D013BB" w:rsidP="00D013BB">
      <w:pPr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          Solution:-</w:t>
      </w:r>
    </w:p>
    <w:p w:rsidR="00D013BB" w:rsidRDefault="00D013BB" w:rsidP="00D013BB">
      <w:pPr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                    R = k</w:t>
      </w:r>
      <w:r w:rsidRPr="00D434EC">
        <w:rPr>
          <w:rFonts w:cstheme="minorHAnsi"/>
          <w:sz w:val="32"/>
          <w:szCs w:val="32"/>
          <w:vertAlign w:val="subscript"/>
        </w:rPr>
        <w:t>2</w:t>
      </w:r>
      <w:r>
        <w:rPr>
          <w:rFonts w:cstheme="minorHAnsi"/>
          <w:sz w:val="32"/>
          <w:szCs w:val="32"/>
        </w:rPr>
        <w:t xml:space="preserve"> [HI] [H</w:t>
      </w:r>
      <w:r w:rsidRPr="00D434EC">
        <w:rPr>
          <w:rFonts w:cstheme="minorHAnsi"/>
          <w:sz w:val="32"/>
          <w:szCs w:val="32"/>
          <w:vertAlign w:val="subscript"/>
        </w:rPr>
        <w:t>2</w:t>
      </w:r>
      <w:r>
        <w:rPr>
          <w:rFonts w:cstheme="minorHAnsi"/>
          <w:sz w:val="32"/>
          <w:szCs w:val="32"/>
        </w:rPr>
        <w:t>O</w:t>
      </w:r>
      <w:r w:rsidRPr="00D434EC">
        <w:rPr>
          <w:rFonts w:cstheme="minorHAnsi"/>
          <w:sz w:val="32"/>
          <w:szCs w:val="32"/>
          <w:vertAlign w:val="subscript"/>
        </w:rPr>
        <w:t>2</w:t>
      </w:r>
      <w:r>
        <w:rPr>
          <w:rFonts w:cstheme="minorHAnsi"/>
          <w:sz w:val="32"/>
          <w:szCs w:val="32"/>
        </w:rPr>
        <w:t>] ---------(1)</w:t>
      </w:r>
    </w:p>
    <w:p w:rsidR="00D013BB" w:rsidRDefault="00715EB9" w:rsidP="00D013BB">
      <w:pPr>
        <w:rPr>
          <w:rFonts w:eastAsiaTheme="minorEastAsia" w:cstheme="minorHAnsi"/>
          <w:sz w:val="32"/>
          <w:szCs w:val="32"/>
        </w:rPr>
      </w:pP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HI</m:t>
                </m:r>
              </m:e>
            </m:d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dt</m:t>
            </m:r>
          </m:den>
        </m:f>
        <m:r>
          <w:rPr>
            <w:rFonts w:ascii="Cambria Math" w:hAnsi="Cambria Math" w:cstheme="minorHAnsi"/>
            <w:sz w:val="32"/>
            <w:szCs w:val="32"/>
          </w:rPr>
          <m:t xml:space="preserve">= </m:t>
        </m:r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H</m:t>
                </m:r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+</m:t>
                </m:r>
              </m:sup>
            </m:sSup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I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-</m:t>
                </m:r>
              </m:sup>
            </m:sSup>
          </m:e>
        </m:d>
        <m:r>
          <w:rPr>
            <w:rFonts w:ascii="Cambria Math" w:eastAsiaTheme="minorEastAsia" w:hAnsi="Cambria Math" w:cstheme="minorHAnsi"/>
            <w:sz w:val="32"/>
            <w:szCs w:val="32"/>
          </w:rPr>
          <m:t xml:space="preserve">- 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k</m:t>
            </m:r>
          </m:e>
          <m:sub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-1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HI</m:t>
            </m:r>
          </m:e>
        </m:d>
        <m:r>
          <w:rPr>
            <w:rFonts w:ascii="Cambria Math" w:eastAsiaTheme="minorEastAsia" w:hAnsi="Cambria Math" w:cstheme="minorHAnsi"/>
            <w:sz w:val="32"/>
            <w:szCs w:val="32"/>
          </w:rPr>
          <m:t>-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k</m:t>
            </m:r>
          </m:e>
          <m:sub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HI</m:t>
            </m:r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O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2</m:t>
                </m:r>
              </m:sub>
            </m:sSub>
          </m:e>
        </m:d>
      </m:oMath>
      <w:r w:rsidR="00D013BB">
        <w:rPr>
          <w:rFonts w:eastAsiaTheme="minorEastAsia" w:cstheme="minorHAnsi"/>
          <w:sz w:val="32"/>
          <w:szCs w:val="32"/>
        </w:rPr>
        <w:t xml:space="preserve"> ---------(2)</w:t>
      </w:r>
    </w:p>
    <w:p w:rsidR="00D013BB" w:rsidRPr="00D434EC" w:rsidRDefault="00D013BB" w:rsidP="00D013BB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 xml:space="preserve">By steady state approximation       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HI</m:t>
                </m:r>
              </m:e>
            </m:d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dt</m:t>
            </m:r>
          </m:den>
        </m:f>
        <m:r>
          <w:rPr>
            <w:rFonts w:ascii="Cambria Math" w:hAnsi="Cambria Math" w:cstheme="minorHAnsi"/>
            <w:sz w:val="32"/>
            <w:szCs w:val="32"/>
          </w:rPr>
          <m:t>=0</m:t>
        </m:r>
      </m:oMath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 xml:space="preserve">               Then                 </w:t>
      </w:r>
      <w:r w:rsidRPr="008033C5">
        <w:rPr>
          <w:rFonts w:eastAsiaTheme="minorEastAsia" w:cstheme="minorHAnsi"/>
          <w:sz w:val="48"/>
          <w:szCs w:val="48"/>
        </w:rPr>
        <w:t xml:space="preserve">[HI]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48"/>
                <w:szCs w:val="4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48"/>
                    <w:szCs w:val="48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48"/>
                    <w:szCs w:val="4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48"/>
                    <w:szCs w:val="48"/>
                  </w:rPr>
                  <m:t>1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8"/>
                    <w:szCs w:val="4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sz w:val="48"/>
                        <w:szCs w:val="4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sz w:val="48"/>
                        <w:szCs w:val="48"/>
                      </w:rPr>
                      <m:t>H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  <w:sz w:val="48"/>
                        <w:szCs w:val="48"/>
                      </w:rPr>
                      <m:t>+</m:t>
                    </m:r>
                  </m:sup>
                </m:sSup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8"/>
                    <w:szCs w:val="4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sz w:val="48"/>
                        <w:szCs w:val="4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sz w:val="48"/>
                        <w:szCs w:val="48"/>
                      </w:rPr>
                      <m:t>I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  <w:sz w:val="48"/>
                        <w:szCs w:val="48"/>
                      </w:rPr>
                      <m:t>-</m:t>
                    </m:r>
                  </m:sup>
                </m:sSup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48"/>
                    <w:szCs w:val="48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48"/>
                    <w:szCs w:val="4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48"/>
                    <w:szCs w:val="48"/>
                  </w:rPr>
                  <m:t>-1</m:t>
                </m:r>
              </m:sub>
            </m:sSub>
            <m:r>
              <w:rPr>
                <w:rFonts w:ascii="Cambria Math" w:eastAsiaTheme="minorEastAsia" w:hAnsi="Cambria Math" w:cstheme="minorHAnsi"/>
                <w:sz w:val="48"/>
                <w:szCs w:val="48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48"/>
                    <w:szCs w:val="48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48"/>
                    <w:szCs w:val="4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48"/>
                    <w:szCs w:val="48"/>
                  </w:rPr>
                  <m:t>2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8"/>
                    <w:szCs w:val="4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sz w:val="48"/>
                        <w:szCs w:val="4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sz w:val="48"/>
                        <w:szCs w:val="48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sz w:val="48"/>
                        <w:szCs w:val="48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sz w:val="48"/>
                        <w:szCs w:val="4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sz w:val="48"/>
                        <w:szCs w:val="48"/>
                      </w:rPr>
                      <m:t>O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sz w:val="48"/>
                        <w:szCs w:val="48"/>
                      </w:rPr>
                      <m:t>2</m:t>
                    </m:r>
                  </m:sub>
                </m:sSub>
              </m:e>
            </m:d>
          </m:den>
        </m:f>
      </m:oMath>
      <w:r>
        <w:rPr>
          <w:rFonts w:eastAsiaTheme="minorEastAsia" w:cstheme="minorHAnsi"/>
          <w:sz w:val="32"/>
          <w:szCs w:val="32"/>
        </w:rPr>
        <w:t xml:space="preserve"> --------(3)</w:t>
      </w:r>
    </w:p>
    <w:p w:rsidR="00D013BB" w:rsidRDefault="00D013BB" w:rsidP="00D013BB">
      <w:pPr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By substituting eq. 3 in eq. 1   </w:t>
      </w: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                         </w:t>
      </w:r>
      <w:r w:rsidRPr="008033C5">
        <w:rPr>
          <w:rFonts w:cstheme="minorHAnsi"/>
          <w:sz w:val="44"/>
          <w:szCs w:val="44"/>
        </w:rPr>
        <w:t xml:space="preserve">R = </w:t>
      </w:r>
      <m:oMath>
        <m:f>
          <m:fPr>
            <m:ctrlPr>
              <w:rPr>
                <w:rFonts w:ascii="Cambria Math" w:hAnsi="Cambria Math" w:cstheme="minorHAnsi"/>
                <w:i/>
                <w:sz w:val="44"/>
                <w:szCs w:val="44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44"/>
                    <w:szCs w:val="44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 w:val="44"/>
                    <w:szCs w:val="44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theme="minorHAnsi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44"/>
                    <w:szCs w:val="44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 w:val="44"/>
                    <w:szCs w:val="44"/>
                  </w:rPr>
                  <m:t>1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sz w:val="44"/>
                    <w:szCs w:val="4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44"/>
                        <w:szCs w:val="44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44"/>
                        <w:szCs w:val="44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44"/>
                        <w:szCs w:val="44"/>
                      </w:rPr>
                      <m:t>+</m:t>
                    </m:r>
                  </m:sup>
                </m:sSup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sz w:val="44"/>
                    <w:szCs w:val="4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44"/>
                        <w:szCs w:val="44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44"/>
                        <w:szCs w:val="44"/>
                      </w:rPr>
                      <m:t>I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44"/>
                        <w:szCs w:val="44"/>
                      </w:rPr>
                      <m:t>-</m:t>
                    </m:r>
                  </m:sup>
                </m:sSup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sz w:val="44"/>
                    <w:szCs w:val="4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44"/>
                        <w:szCs w:val="4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44"/>
                        <w:szCs w:val="4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44"/>
                        <w:szCs w:val="44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44"/>
                        <w:szCs w:val="4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44"/>
                        <w:szCs w:val="44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44"/>
                        <w:szCs w:val="44"/>
                      </w:rPr>
                      <m:t>2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44"/>
                    <w:szCs w:val="44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 w:val="44"/>
                    <w:szCs w:val="44"/>
                  </w:rPr>
                  <m:t>-1</m:t>
                </m:r>
              </m:sub>
            </m:sSub>
            <m:r>
              <w:rPr>
                <w:rFonts w:ascii="Cambria Math" w:hAnsi="Cambria Math" w:cstheme="minorHAnsi"/>
                <w:sz w:val="44"/>
                <w:szCs w:val="44"/>
              </w:rPr>
              <m:t xml:space="preserve">+ </m:t>
            </m:r>
            <m:sSub>
              <m:sSubPr>
                <m:ctrlPr>
                  <w:rPr>
                    <w:rFonts w:ascii="Cambria Math" w:hAnsi="Cambria Math" w:cstheme="minorHAnsi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44"/>
                    <w:szCs w:val="44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  <w:sz w:val="44"/>
                    <w:szCs w:val="44"/>
                  </w:rPr>
                  <m:t>2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sz w:val="44"/>
                    <w:szCs w:val="4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44"/>
                        <w:szCs w:val="4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44"/>
                        <w:szCs w:val="4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44"/>
                        <w:szCs w:val="44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44"/>
                        <w:szCs w:val="44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44"/>
                        <w:szCs w:val="44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44"/>
                        <w:szCs w:val="44"/>
                      </w:rPr>
                      <m:t>2</m:t>
                    </m:r>
                  </m:sub>
                </m:sSub>
              </m:e>
            </m:d>
          </m:den>
        </m:f>
      </m:oMath>
      <w:r>
        <w:rPr>
          <w:rFonts w:eastAsiaTheme="minorEastAsia" w:cstheme="minorHAnsi"/>
          <w:sz w:val="32"/>
          <w:szCs w:val="32"/>
        </w:rPr>
        <w:t xml:space="preserve"> ------------(4)</w:t>
      </w:r>
    </w:p>
    <w:p w:rsidR="00D013BB" w:rsidRDefault="00D013BB" w:rsidP="00D013BB">
      <w:pPr>
        <w:rPr>
          <w:rFonts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>By applying Rate-Determ</w:t>
      </w:r>
      <w:r>
        <w:rPr>
          <w:rFonts w:cstheme="minorHAnsi"/>
          <w:sz w:val="32"/>
          <w:szCs w:val="32"/>
        </w:rPr>
        <w:t xml:space="preserve">ining step approximation </w:t>
      </w:r>
    </w:p>
    <w:p w:rsidR="00D013BB" w:rsidRDefault="00D013BB" w:rsidP="00D013BB">
      <w:pPr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          k</w:t>
      </w:r>
      <w:r w:rsidRPr="008033C5">
        <w:rPr>
          <w:rFonts w:cstheme="minorHAnsi"/>
          <w:sz w:val="32"/>
          <w:szCs w:val="32"/>
          <w:vertAlign w:val="subscript"/>
        </w:rPr>
        <w:t>-1</w:t>
      </w:r>
      <w:r>
        <w:rPr>
          <w:rFonts w:cstheme="minorHAnsi"/>
          <w:sz w:val="32"/>
          <w:szCs w:val="32"/>
        </w:rPr>
        <w:t xml:space="preserve"> &gt;&gt; k</w:t>
      </w:r>
      <w:r w:rsidRPr="008033C5">
        <w:rPr>
          <w:rFonts w:cstheme="minorHAnsi"/>
          <w:sz w:val="32"/>
          <w:szCs w:val="32"/>
          <w:vertAlign w:val="subscript"/>
        </w:rPr>
        <w:t>2</w:t>
      </w:r>
      <w:r>
        <w:rPr>
          <w:rFonts w:cstheme="minorHAnsi"/>
          <w:sz w:val="32"/>
          <w:szCs w:val="32"/>
        </w:rPr>
        <w:t xml:space="preserve"> [H</w:t>
      </w:r>
      <w:r w:rsidRPr="008033C5">
        <w:rPr>
          <w:rFonts w:cstheme="minorHAnsi"/>
          <w:sz w:val="32"/>
          <w:szCs w:val="32"/>
          <w:vertAlign w:val="subscript"/>
        </w:rPr>
        <w:t>2</w:t>
      </w:r>
      <w:r>
        <w:rPr>
          <w:rFonts w:cstheme="minorHAnsi"/>
          <w:sz w:val="32"/>
          <w:szCs w:val="32"/>
        </w:rPr>
        <w:t>O</w:t>
      </w:r>
      <w:r w:rsidRPr="008033C5">
        <w:rPr>
          <w:rFonts w:cstheme="minorHAnsi"/>
          <w:sz w:val="32"/>
          <w:szCs w:val="32"/>
          <w:vertAlign w:val="subscript"/>
        </w:rPr>
        <w:t>2</w:t>
      </w:r>
      <w:r>
        <w:rPr>
          <w:rFonts w:cstheme="minorHAnsi"/>
          <w:sz w:val="32"/>
          <w:szCs w:val="32"/>
        </w:rPr>
        <w:t xml:space="preserve">] </w:t>
      </w:r>
    </w:p>
    <w:p w:rsidR="00D013BB" w:rsidRDefault="00D013BB" w:rsidP="00D013BB">
      <w:pPr>
        <w:rPr>
          <w:rFonts w:cstheme="minorHAnsi"/>
          <w:sz w:val="32"/>
          <w:szCs w:val="32"/>
        </w:rPr>
      </w:pPr>
      <w:r w:rsidRPr="008033C5">
        <w:rPr>
          <w:rFonts w:cstheme="minorHAnsi"/>
          <w:sz w:val="40"/>
          <w:szCs w:val="40"/>
        </w:rPr>
        <w:t xml:space="preserve">                    R = k [H</w:t>
      </w:r>
      <w:r w:rsidRPr="008033C5">
        <w:rPr>
          <w:rFonts w:cstheme="minorHAnsi"/>
          <w:sz w:val="40"/>
          <w:szCs w:val="40"/>
          <w:vertAlign w:val="superscript"/>
        </w:rPr>
        <w:t>+</w:t>
      </w:r>
      <w:r w:rsidRPr="008033C5">
        <w:rPr>
          <w:rFonts w:cstheme="minorHAnsi"/>
          <w:sz w:val="40"/>
          <w:szCs w:val="40"/>
        </w:rPr>
        <w:t>][I</w:t>
      </w:r>
      <w:r w:rsidRPr="008033C5">
        <w:rPr>
          <w:rFonts w:cstheme="minorHAnsi"/>
          <w:sz w:val="40"/>
          <w:szCs w:val="40"/>
          <w:vertAlign w:val="superscript"/>
        </w:rPr>
        <w:t>-</w:t>
      </w:r>
      <w:r w:rsidRPr="008033C5">
        <w:rPr>
          <w:rFonts w:cstheme="minorHAnsi"/>
          <w:sz w:val="40"/>
          <w:szCs w:val="40"/>
        </w:rPr>
        <w:t>][H</w:t>
      </w:r>
      <w:r w:rsidRPr="008033C5">
        <w:rPr>
          <w:rFonts w:cstheme="minorHAnsi"/>
          <w:sz w:val="40"/>
          <w:szCs w:val="40"/>
          <w:vertAlign w:val="subscript"/>
        </w:rPr>
        <w:t>2</w:t>
      </w:r>
      <w:r w:rsidRPr="008033C5">
        <w:rPr>
          <w:rFonts w:cstheme="minorHAnsi"/>
          <w:sz w:val="40"/>
          <w:szCs w:val="40"/>
        </w:rPr>
        <w:t>O</w:t>
      </w:r>
      <w:r w:rsidRPr="008033C5">
        <w:rPr>
          <w:rFonts w:cstheme="minorHAnsi"/>
          <w:sz w:val="40"/>
          <w:szCs w:val="40"/>
          <w:vertAlign w:val="subscript"/>
        </w:rPr>
        <w:t>2</w:t>
      </w:r>
      <w:r w:rsidRPr="008033C5">
        <w:rPr>
          <w:rFonts w:cstheme="minorHAnsi"/>
          <w:sz w:val="40"/>
          <w:szCs w:val="40"/>
        </w:rPr>
        <w:t>]</w:t>
      </w:r>
      <w:r>
        <w:rPr>
          <w:rFonts w:cstheme="minorHAnsi"/>
          <w:sz w:val="32"/>
          <w:szCs w:val="32"/>
        </w:rPr>
        <w:t xml:space="preserve"> -------------(5)</w:t>
      </w:r>
    </w:p>
    <w:p w:rsidR="00D013BB" w:rsidRDefault="00D013BB" w:rsidP="00D013BB">
      <w:pPr>
        <w:rPr>
          <w:rFonts w:cstheme="minorHAnsi"/>
          <w:sz w:val="32"/>
          <w:szCs w:val="32"/>
        </w:rPr>
      </w:pPr>
      <w:r w:rsidRPr="00353163">
        <w:rPr>
          <w:rFonts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7E81E6D" wp14:editId="5EE408D9">
                <wp:simplePos x="0" y="0"/>
                <wp:positionH relativeFrom="column">
                  <wp:posOffset>2038350</wp:posOffset>
                </wp:positionH>
                <wp:positionV relativeFrom="paragraph">
                  <wp:posOffset>601980</wp:posOffset>
                </wp:positionV>
                <wp:extent cx="371475" cy="304800"/>
                <wp:effectExtent l="0" t="0" r="0" b="0"/>
                <wp:wrapNone/>
                <wp:docPr id="69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Default="00D013BB" w:rsidP="00D013BB">
                            <w:r>
                              <w:t>K</w:t>
                            </w:r>
                            <w:r w:rsidRPr="00353163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E81E6D" id="_x0000_s1065" type="#_x0000_t202" style="position:absolute;margin-left:160.5pt;margin-top:47.4pt;width:29.25pt;height:2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3OaPDwIAAPsDAAAOAAAAZHJzL2Uyb0RvYy54bWysU9tuGyEQfa/Uf0C817u+xfHKOEqTpqqU&#10;XqSkH4BZ1osKDAXsXffrM7C2Y6VvVfdhBQxz5pwzw+qmN5rspQ8KLKPjUUmJtAJqZbeM/nx++HBN&#10;SYjc1lyDlYweZKA36/fvVp2r5ARa0LX0BEFsqDrHaBujq4oiiFYaHkbgpMVgA97wiFu/LWrPO0Q3&#10;upiU5VXRga+dByFDwNP7IUjXGb9ppIjfmybISDSjyC3mv8//TfoX6xWvtp67VokjDf4PLAxXFoue&#10;oe555GTn1V9QRgkPAZo4EmAKaBolZNaAasblGzVPLXcya0FzgjvbFP4frPi2/+GJqhm9WqI/lhts&#10;0rPsI/kIPZkkfzoXKrz25PBi7PEY+5y1BvcI4lcgFu5abrfy1nvoWslr5DdOmcVF6oATEsim+wo1&#10;luG7CBmob7xJ5qEdBNGRx+Hcm0RF4OF0MZ4t5pQIDE3L2XWZe1fw6pTsfIifJRiSFox6bH0G5/vH&#10;EBMZXp2upFoWHpTWuf3ako7R5XwyzwkXEaMiTqdWhlEsiN8wL0njJ1vn5MiVHtZYQNuj6KRzUBz7&#10;TZ/9nS5PZm6gPqANHoZpxNeDixb8H0o6nERGw+8d95IS/cWilcvxbJZGN29m88UEN/4ysrmMcCsQ&#10;itFIybC8i3ncB823aHmjsh2pNwOTI2ecsOzS8TWkEb7c51uvb3b9AgAA//8DAFBLAwQUAAYACAAA&#10;ACEAHJCAm98AAAAKAQAADwAAAGRycy9kb3ducmV2LnhtbEyPwU7DMBBE70j9B2srcaN207Q0IU6F&#10;QFxBtIDEzY23SUS8jmK3CX/PcoLjakcz7xW7yXXigkNoPWlYLhQIpMrblmoNb4enmy2IEA1Z03lC&#10;Dd8YYFfOrgqTWz/SK172sRZcQiE3GpoY+1zKUDXoTFj4Hol/Jz84E/kcamkHM3K562Si1EY60xIv&#10;NKbHhwarr/3ZaXh/Pn1+pOqlfnTrfvSTkuQyqfX1fLq/AxFxin9h+MVndCiZ6ejPZIPoNKySJbtE&#10;DVnKChxY3WZrEEdOpskWZFnI/wrlDwAAAP//AwBQSwECLQAUAAYACAAAACEAtoM4kv4AAADhAQAA&#10;EwAAAAAAAAAAAAAAAAAAAAAAW0NvbnRlbnRfVHlwZXNdLnhtbFBLAQItABQABgAIAAAAIQA4/SH/&#10;1gAAAJQBAAALAAAAAAAAAAAAAAAAAC8BAABfcmVscy8ucmVsc1BLAQItABQABgAIAAAAIQC03OaP&#10;DwIAAPsDAAAOAAAAAAAAAAAAAAAAAC4CAABkcnMvZTJvRG9jLnhtbFBLAQItABQABgAIAAAAIQAc&#10;kICb3wAAAAoBAAAPAAAAAAAAAAAAAAAAAGkEAABkcnMvZG93bnJldi54bWxQSwUGAAAAAAQABADz&#10;AAAAdQUAAAAA&#10;" filled="f" stroked="f">
                <v:textbox>
                  <w:txbxContent>
                    <w:p w:rsidR="00D013BB" w:rsidRDefault="00D013BB" w:rsidP="00D013BB">
                      <w:r>
                        <w:t>K</w:t>
                      </w:r>
                      <w:r w:rsidRPr="00353163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sz w:val="32"/>
          <w:szCs w:val="32"/>
        </w:rPr>
        <w:t xml:space="preserve">Q: - Apply the steady-state approximation and R.D.S.A to the mechanism </w:t>
      </w:r>
    </w:p>
    <w:p w:rsidR="00D013BB" w:rsidRDefault="00D013BB" w:rsidP="00D013BB">
      <w:pPr>
        <w:rPr>
          <w:rFonts w:cstheme="minorHAnsi"/>
          <w:sz w:val="32"/>
          <w:szCs w:val="32"/>
        </w:rPr>
      </w:pPr>
      <w:r w:rsidRPr="00353163">
        <w:rPr>
          <w:rFonts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D345115" wp14:editId="0B17942F">
                <wp:simplePos x="0" y="0"/>
                <wp:positionH relativeFrom="column">
                  <wp:posOffset>1790700</wp:posOffset>
                </wp:positionH>
                <wp:positionV relativeFrom="paragraph">
                  <wp:posOffset>342900</wp:posOffset>
                </wp:positionV>
                <wp:extent cx="371475" cy="304800"/>
                <wp:effectExtent l="0" t="0" r="0" b="0"/>
                <wp:wrapNone/>
                <wp:docPr id="6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Default="00D013BB" w:rsidP="00D013BB">
                            <w:r>
                              <w:t>K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345115" id="_x0000_s1066" type="#_x0000_t202" style="position:absolute;margin-left:141pt;margin-top:27pt;width:29.25pt;height:2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ZHDDwIAAPsDAAAOAAAAZHJzL2Uyb0RvYy54bWysU9tuGyEQfa/Uf0C817vr2HG8Mo7SpKkq&#10;pRcp6QdglvWiAkMBe9f9+g6s41jNW1QeEMMwZ+acGVbXg9FkL31QYBmtJiUl0gpolN0y+vPp/sMV&#10;JSFy23ANVjJ6kIFer9+/W/WullPoQDfSEwSxoe4do12Mri6KIDppeJiAkxadLXjDI5p+WzSe94hu&#10;dDEty8uiB984D0KGgLd3o5OuM37bShG/t22QkWhGsbaYd5/3TdqL9YrXW89dp8SxDP6GKgxXFpOe&#10;oO545GTn1Ssoo4SHAG2cCDAFtK0SMnNANlX5D5vHjjuZuaA4wZ1kCv8PVnzb//BENYxeLitKLDfY&#10;pCc5RPIRBjJN+vQu1Pjs0eHDOOA19jlzDe4BxK9ALNx23G7ljffQd5I3WF+VIouz0BEnJJBN/xUa&#10;TMN3ETLQ0HqTxEM5CKJjnw6n3qRSBF5eLKrZYk6JQNdFObsqc+8KXj8HOx/iZwmGpAOjHlufwfn+&#10;IcRUDK+fn6RcFu6V1rn92pKe0eV8Os8BZx6jIk6nVoZRTIhrnJfE8ZNtcnDkSo9nTKDtkXTiOTKO&#10;w2bI+s5ycFJkA80BZfAwTiP+Hjx04P9Q0uMkMhp+77iXlOgvFqVcVjOMJTEbs/liioY/92zOPdwK&#10;hGI0UjIeb2Me95HzDUreqizHSyXHmnHCskrH35BG+NzOr17+7PovAAAA//8DAFBLAwQUAAYACAAA&#10;ACEApWO5v90AAAAKAQAADwAAAGRycy9kb3ducmV2LnhtbEyPzU7DMBCE70i8g7VI3OiakKAS4lQI&#10;xBVE+ZG4ufE2iYjXUew24e1ZTnBajebT7Ey1WfygjjTFPrCBy5UGRdwE13Nr4O318WINKibLzg6B&#10;ycA3RdjUpyeVLV2Y+YWO29QqCeFYWgNdSmOJGJuOvI2rMBKLtw+Tt0nk1KKb7CzhfsBM62v0tmf5&#10;0NmR7jtqvrYHb+D9af/5kevn9sEX4xwWjexv0Jjzs+XuFlSiJf3B8FtfqkMtnXbhwC6qwUC2zmRL&#10;MlDkcgW4ynUBaiekFgfrCv9PqH8AAAD//wMAUEsBAi0AFAAGAAgAAAAhALaDOJL+AAAA4QEAABMA&#10;AAAAAAAAAAAAAAAAAAAAAFtDb250ZW50X1R5cGVzXS54bWxQSwECLQAUAAYACAAAACEAOP0h/9YA&#10;AACUAQAACwAAAAAAAAAAAAAAAAAvAQAAX3JlbHMvLnJlbHNQSwECLQAUAAYACAAAACEAgPWRww8C&#10;AAD7AwAADgAAAAAAAAAAAAAAAAAuAgAAZHJzL2Uyb0RvYy54bWxQSwECLQAUAAYACAAAACEApWO5&#10;v90AAAAKAQAADwAAAAAAAAAAAAAAAABpBAAAZHJzL2Rvd25yZXYueG1sUEsFBgAAAAAEAAQA8wAA&#10;AHMFAAAAAA==&#10;" filled="f" stroked="f">
                <v:textbox>
                  <w:txbxContent>
                    <w:p w:rsidR="00D013BB" w:rsidRDefault="00D013BB" w:rsidP="00D013BB">
                      <w:r>
                        <w:t>K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353163">
        <w:rPr>
          <w:rFonts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29C84CD" wp14:editId="699F6903">
                <wp:simplePos x="0" y="0"/>
                <wp:positionH relativeFrom="column">
                  <wp:posOffset>2038350</wp:posOffset>
                </wp:positionH>
                <wp:positionV relativeFrom="paragraph">
                  <wp:posOffset>152400</wp:posOffset>
                </wp:positionV>
                <wp:extent cx="371475" cy="304800"/>
                <wp:effectExtent l="0" t="0" r="0" b="0"/>
                <wp:wrapNone/>
                <wp:docPr id="6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Default="00D013BB" w:rsidP="00D013BB">
                            <w:r>
                              <w:t>K</w:t>
                            </w:r>
                            <w:r>
                              <w:rPr>
                                <w:vertAlign w:val="subscript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9C84CD" id="_x0000_s1067" type="#_x0000_t202" style="position:absolute;margin-left:160.5pt;margin-top:12pt;width:29.25pt;height:2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pAHDwIAAPsDAAAOAAAAZHJzL2Uyb0RvYy54bWysU9tuGyEQfa/Uf0C817verJN4ZRylSVNV&#10;Si9S0g/ALOtFBYYC9q779R1Yx7Hat6o8IIZhzsw5M6xuRqPJXvqgwDI6n5WUSCugVXbL6Pfnh3fX&#10;lITIbcs1WMnoQQZ6s377ZjW4RlbQg26lJwhiQzM4RvsYXVMUQfTS8DADJy06O/CGRzT9tmg9HxDd&#10;6KIqy8tiAN86D0KGgLf3k5OuM37XSRG/dl2QkWhGsbaYd5/3TdqL9Yo3W89dr8SxDP4PVRiuLCY9&#10;Qd3zyMnOq7+gjBIeAnRxJsAU0HVKyMwB2czLP9g89dzJzAXFCe4kU/h/sOLL/psnqmX0cllRYrnB&#10;Jj3LMZL3MJIq6TO40OCzJ4cP44jX2OfMNbhHED8CsXDXc7uVt97D0EveYn3zFFmchU44IYFshs/Q&#10;Yhq+i5CBxs6bJB7KQRAd+3Q49SaVIvDy4mpeXy0oEei6KOvrMveu4M1LsPMhfpRgSDow6rH1GZzv&#10;H0NMxfDm5UnKZeFBaZ3bry0ZGF0uqkUOOPMYFXE6tTKMYkJc07wkjh9sm4MjV3o6YwJtj6QTz4lx&#10;HDdj1rfOkiRFNtAeUAYP0zTi78FDD/4XJQNOIqPh5457SYn+ZFHK5byu0+hmo15cVWj4c8/m3MOt&#10;QChGIyXT8S7mcZ8436LkncpyvFZyrBknLKt0/A1phM/t/Or1z65/AwAA//8DAFBLAwQUAAYACAAA&#10;ACEAJiI1l94AAAAJAQAADwAAAGRycy9kb3ducmV2LnhtbEyPzU7DMBCE70i8g7VI3KjdtKU0ZFMh&#10;EFcQ5Ufi5sbbJCJeR7HbhLdnOcFptJrR7DfFdvKdOtEQ28AI85kBRVwF13KN8Pb6eHUDKibLznaB&#10;CeGbImzL87PC5i6M/EKnXaqVlHDMLUKTUp9rHauGvI2z0BOLdwiDt0nOodZusKOU+05nxlxrb1uW&#10;D43t6b6h6mt39AjvT4fPj6V5rh/8qh/DZDT7jUa8vJjubkElmtJfGH7xBR1KYdqHI7uoOoRFNpct&#10;CSFbikpgsd6sQO0R1pkBXRb6/4LyBwAA//8DAFBLAQItABQABgAIAAAAIQC2gziS/gAAAOEBAAAT&#10;AAAAAAAAAAAAAAAAAAAAAABbQ29udGVudF9UeXBlc10ueG1sUEsBAi0AFAAGAAgAAAAhADj9If/W&#10;AAAAlAEAAAsAAAAAAAAAAAAAAAAALwEAAF9yZWxzLy5yZWxzUEsBAi0AFAAGAAgAAAAhAHEykAcP&#10;AgAA+wMAAA4AAAAAAAAAAAAAAAAALgIAAGRycy9lMm9Eb2MueG1sUEsBAi0AFAAGAAgAAAAhACYi&#10;NZfeAAAACQEAAA8AAAAAAAAAAAAAAAAAaQQAAGRycy9kb3ducmV2LnhtbFBLBQYAAAAABAAEAPMA&#10;AAB0BQAAAAA=&#10;" filled="f" stroked="f">
                <v:textbox>
                  <w:txbxContent>
                    <w:p w:rsidR="00D013BB" w:rsidRDefault="00D013BB" w:rsidP="00D013BB">
                      <w:r>
                        <w:t>K</w:t>
                      </w:r>
                      <w:r>
                        <w:rPr>
                          <w:vertAlign w:val="subscript"/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38C8F4E" wp14:editId="6262566F">
                <wp:simplePos x="0" y="0"/>
                <wp:positionH relativeFrom="column">
                  <wp:posOffset>1847850</wp:posOffset>
                </wp:positionH>
                <wp:positionV relativeFrom="paragraph">
                  <wp:posOffset>207645</wp:posOffset>
                </wp:positionV>
                <wp:extent cx="800100" cy="0"/>
                <wp:effectExtent l="38100" t="76200" r="0" b="114300"/>
                <wp:wrapNone/>
                <wp:docPr id="693" name="Straight Arrow Connector 6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010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932AA40" id="Straight Arrow Connector 693" o:spid="_x0000_s1026" type="#_x0000_t32" style="position:absolute;margin-left:145.5pt;margin-top:16.35pt;width:63pt;height:0;flip:x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97y1wEAAP4DAAAOAAAAZHJzL2Uyb0RvYy54bWysU12P1CAUfTfxPxDenXbWZLM209mYWT8e&#10;jE5c/QEshSkRuOSC0/bfe6GdatRNNsYXwsc9h3MOl93t6Cw7K4wGfMu3m5oz5SV0xp9a/vXL2xc3&#10;nMUkfCcseNXySUV+u3/+bDeERl1BD7ZTyIjEx2YILe9TCk1VRdkrJ+IGgvJ0qAGdSLTEU9WhGIjd&#10;2eqqrq+rAbALCFLFSLt38yHfF36tlUyftI4qMdty0pbKiGV8yGO134nmhCL0Ri4yxD+ocMJ4unSl&#10;uhNJsO9o/qByRiJE0GkjwVWgtZGqeCA32/o3N/e9CKp4oXBiWGOK/49WfjwfkZmu5devXnLmhaNH&#10;uk8ozKlP7DUiDOwA3lOQgCzXUGJDiA0BD/6IyyqGI2b7o0bHtDXhPTVDCYQssrHkPa15qzExSZs3&#10;NXmmV5GXo2pmyEwBY3qnwLE8aXlcJK1aZnZx/hATaSDgBZDB1ucxCWPf+I6lKZApkb1k9VSbz6vs&#10;YtZdZmmyasZ+VpoSIX3zHaUX1cEiOwvqou7bdmWhygzRxtoVVBfbj4KW2gxTpT+fClyry43g0wp0&#10;xgP+7dY0XqTquf7ievaabT9AN5VXLHFQk5V8lg+Ru/jXdYH//Lb7HwAAAP//AwBQSwMEFAAGAAgA&#10;AAAhANJKPGTeAAAACQEAAA8AAABkcnMvZG93bnJldi54bWxMj09Lw0AQxe+C32EZwZvdJJVWYzZF&#10;Ch4UIm314HGSnSbB/ROy2zZ++470oMd583jv94rVZI040hh67xSkswQEucbr3rUKPj9e7h5AhIhO&#10;o/GOFPxQgFV5fVVgrv3Jbem4i63gEBdyVNDFOORShqYji2HmB3L82/vRYuRzbKUe8cTh1sgsSRbS&#10;Yu+4ocOB1h0137uDVVAt3tf1dt9+Ydi8+s2briYzr5S6vZmen0BEmuKfGX7xGR1KZqr9wekgjILs&#10;MeUtUcE8W4Jgw326ZKG+CLIs5P8F5RkAAP//AwBQSwECLQAUAAYACAAAACEAtoM4kv4AAADhAQAA&#10;EwAAAAAAAAAAAAAAAAAAAAAAW0NvbnRlbnRfVHlwZXNdLnhtbFBLAQItABQABgAIAAAAIQA4/SH/&#10;1gAAAJQBAAALAAAAAAAAAAAAAAAAAC8BAABfcmVscy8ucmVsc1BLAQItABQABgAIAAAAIQBHM97y&#10;1wEAAP4DAAAOAAAAAAAAAAAAAAAAAC4CAABkcnMvZTJvRG9jLnhtbFBLAQItABQABgAIAAAAIQDS&#10;Sjxk3gAAAAkBAAAPAAAAAAAAAAAAAAAAADEEAABkcnMvZG93bnJldi54bWxQSwUGAAAAAAQABADz&#10;AAAAPAUAAAAA&#10;" strokecolor="black [3040]">
                <v:stroke endarrow="open"/>
              </v:shape>
            </w:pict>
          </mc:Fallback>
        </mc:AlternateContent>
      </w:r>
      <w:r>
        <w:rPr>
          <w:rFonts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19ADBE1" wp14:editId="5CF234BB">
                <wp:simplePos x="0" y="0"/>
                <wp:positionH relativeFrom="column">
                  <wp:posOffset>1905000</wp:posOffset>
                </wp:positionH>
                <wp:positionV relativeFrom="paragraph">
                  <wp:posOffset>102870</wp:posOffset>
                </wp:positionV>
                <wp:extent cx="742950" cy="0"/>
                <wp:effectExtent l="0" t="76200" r="19050" b="114300"/>
                <wp:wrapNone/>
                <wp:docPr id="694" name="Straight Arrow Connector 6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29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CCE8650" id="Straight Arrow Connector 694" o:spid="_x0000_s1026" type="#_x0000_t32" style="position:absolute;margin-left:150pt;margin-top:8.1pt;width:58.5pt;height:0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ypj0gEAAPQDAAAOAAAAZHJzL2Uyb0RvYy54bWysU9uO0zAQfUfiHyy/06TVsrBR0xXqAi8I&#10;ql34AK9jNxa2xxqbJv17xk6aRVwkhHiZxPacmXOOx9vb0Vl2UhgN+JavVzVnykvojD+2/Mvndy9e&#10;cxaT8J2w4FXLzyry293zZ9shNGoDPdhOIaMiPjZDaHmfUmiqKspeORFXEJSnQw3oRKIlHqsOxUDV&#10;na02dX1dDYBdQJAqRtq9mw75rtTXWsn0SeuoErMtJ26pRCzxMcdqtxXNEUXojZxpiH9g4YTx1HQp&#10;dSeSYN/Q/FLKGYkQQaeVBFeB1kaqooHUrOuf1Dz0IqiihcyJYbEp/r+y8uPpgMx0Lb++ueLMC0eX&#10;9JBQmGOf2BtEGNgevCcjAVnOIceGEBsC7v0B51UMB8zyR40uf0kYG4vL58VlNSYmafPV1ebmJd2F&#10;vBxVT7iAMb1X4Fj+aXmciSwM1sVkcfoQE3Um4AWQm1qfYxLGvvUdS+dAUkRWkDlTbj6vMveJbflL&#10;Z6sm7L3S5APxm3qUCVR7i+wkaHa6r+ulCmVmiDbWLqC6EPsjaM7NMFWm8m+BS3bpCD4tQGc84O+6&#10;pvFCVU/5F9WT1iz7EbpzubtiB41W8Wd+Bnl2f1wX+NNj3X0HAAD//wMAUEsDBBQABgAIAAAAIQDk&#10;jSHr3QAAAAkBAAAPAAAAZHJzL2Rvd25yZXYueG1sTI/BTsMwEETvSPyDtUjcqN0CoQpxKkCKkBCX&#10;FnrozU2WOKq9jmI3DX/PIg7luDOj2TfFavJOjDjELpCG+UyBQKpD01Gr4fOjulmCiMlQY1wg1PCN&#10;EVbl5UVh8iacaI3jJrWCSyjmRoNNqc+ljLVFb+Is9EjsfYXBm8Tn0MpmMCcu904ulMqkNx3xB2t6&#10;fLFYHzZHr6HC10OXOdytp11r/Xhfvb89b7W+vpqeHkEknNI5DL/4jA4lM+3DkZoonIZbpXhLYiNb&#10;gODA3fyBhf2fIMtC/l9Q/gAAAP//AwBQSwECLQAUAAYACAAAACEAtoM4kv4AAADhAQAAEwAAAAAA&#10;AAAAAAAAAAAAAAAAW0NvbnRlbnRfVHlwZXNdLnhtbFBLAQItABQABgAIAAAAIQA4/SH/1gAAAJQB&#10;AAALAAAAAAAAAAAAAAAAAC8BAABfcmVscy8ucmVsc1BLAQItABQABgAIAAAAIQC7cypj0gEAAPQD&#10;AAAOAAAAAAAAAAAAAAAAAC4CAABkcnMvZTJvRG9jLnhtbFBLAQItABQABgAIAAAAIQDkjSHr3QAA&#10;AAkBAAAPAAAAAAAAAAAAAAAAACwEAABkcnMvZG93bnJldi54bWxQSwUGAAAAAAQABADzAAAANgUA&#10;AAAA&#10;" strokecolor="black [3040]">
                <v:stroke endarrow="open"/>
              </v:shape>
            </w:pict>
          </mc:Fallback>
        </mc:AlternateContent>
      </w:r>
      <w:r>
        <w:rPr>
          <w:rFonts w:cstheme="minorHAnsi"/>
          <w:sz w:val="32"/>
          <w:szCs w:val="32"/>
        </w:rPr>
        <w:t xml:space="preserve">                               A + B                    C + D             Rapid equilibrium</w:t>
      </w:r>
    </w:p>
    <w:p w:rsidR="00D013BB" w:rsidRDefault="00D013BB" w:rsidP="00D013BB">
      <w:pPr>
        <w:rPr>
          <w:rFonts w:cstheme="minorHAnsi"/>
          <w:sz w:val="32"/>
          <w:szCs w:val="32"/>
        </w:rPr>
      </w:pPr>
      <w:r>
        <w:rPr>
          <w:rFonts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2DDDCA6" wp14:editId="2466A9AB">
                <wp:simplePos x="0" y="0"/>
                <wp:positionH relativeFrom="column">
                  <wp:posOffset>1343025</wp:posOffset>
                </wp:positionH>
                <wp:positionV relativeFrom="paragraph">
                  <wp:posOffset>147320</wp:posOffset>
                </wp:positionV>
                <wp:extent cx="1133475" cy="0"/>
                <wp:effectExtent l="0" t="76200" r="28575" b="114300"/>
                <wp:wrapNone/>
                <wp:docPr id="695" name="Straight Arrow Connector 6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3347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14E62F" id="Straight Arrow Connector 695" o:spid="_x0000_s1026" type="#_x0000_t32" style="position:absolute;margin-left:105.75pt;margin-top:11.6pt;width:89.25pt;height:0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AIr0QEAAPUDAAAOAAAAZHJzL2Uyb0RvYy54bWysU8Fu1DAQvSPxD5bvbJIWCo02W6EtcEGw&#10;aukHuI69sbA91thsdv+esZNNESCEEJdJbM+bee95vL45OssOCqMB3/FmVXOmvITe+H3HH768f/GG&#10;s5iE74UFrzp+UpHfbJ4/W4+hVRcwgO0VMiriYzuGjg8phbaqohyUE3EFQXk61IBOJFrivupRjFTd&#10;2eqirq+qEbAPCFLFSLu30yHflPpaK5k+ax1VYrbjxC2ViCU+5lht1qLdowiDkTMN8Q8snDCemi6l&#10;bkUS7BuaX0o5IxEi6LSS4CrQ2khVNJCapv5Jzf0ggipayJwYFpvi/ysrPx12yEzf8avrV5x54eiS&#10;7hMKsx8Se4sII9uC92QkIMs55NgYYkvArd/hvIphh1n+UaPLXxLGjsXl0+KyOiYmabNpLi9fvqZm&#10;8nxWPQEDxvRBgWP5p+NxZrJQaIrL4vAxJmpNwDMgd7U+xySMfed7lk6BtIgsIZOm3HxeZfIT3fKX&#10;TlZN2DulyYhMsPQoI6i2FtlB0PD0X5ulCmVmiDbWLqD6z6A5N8NUGcu/BS7ZpSP4tACd8YC/65qO&#10;Z6p6yj+rnrRm2Y/Qn8rlFTtotoo/8zvIw/vjusCfXuvmOwAAAP//AwBQSwMEFAAGAAgAAAAhAEZg&#10;pzDeAAAACQEAAA8AAABkcnMvZG93bnJldi54bWxMj0FPwzAMhe9I/IfISNxY2k6boDSdAKlCQlw2&#10;4LBb1pimWuJUTdaVf48RB7jZfk/P36s2s3diwjH2gRTkiwwEUhtMT52C97fm5hZETJqMdoFQwRdG&#10;2NSXF5UuTTjTFqdd6gSHUCy1ApvSUEoZW4tex0UYkFj7DKPXidexk2bUZw73ThZZtpZe98QfrB7w&#10;yWJ73J28ggafj/3a4X477zvrp1Xz+vL4odT11fxwDyLhnP7M8IPP6FAz0yGcyEThFBR5vmIrD8sC&#10;BBuWdxmXO/weZF3J/w3qbwAAAP//AwBQSwECLQAUAAYACAAAACEAtoM4kv4AAADhAQAAEwAAAAAA&#10;AAAAAAAAAAAAAAAAW0NvbnRlbnRfVHlwZXNdLnhtbFBLAQItABQABgAIAAAAIQA4/SH/1gAAAJQB&#10;AAALAAAAAAAAAAAAAAAAAC8BAABfcmVscy8ucmVsc1BLAQItABQABgAIAAAAIQAXoAIr0QEAAPUD&#10;AAAOAAAAAAAAAAAAAAAAAC4CAABkcnMvZTJvRG9jLnhtbFBLAQItABQABgAIAAAAIQBGYKcw3gAA&#10;AAkBAAAPAAAAAAAAAAAAAAAAACsEAABkcnMvZG93bnJldi54bWxQSwUGAAAAAAQABADzAAAANgUA&#10;AAAA&#10;" strokecolor="black [3040]">
                <v:stroke endarrow="open"/>
              </v:shape>
            </w:pict>
          </mc:Fallback>
        </mc:AlternateContent>
      </w:r>
      <w:r>
        <w:rPr>
          <w:rFonts w:cstheme="minorHAnsi"/>
          <w:sz w:val="32"/>
          <w:szCs w:val="32"/>
        </w:rPr>
        <w:t xml:space="preserve">                  D + E                            F + B           Slow</w:t>
      </w:r>
    </w:p>
    <w:p w:rsidR="00D013BB" w:rsidRDefault="00D013BB" w:rsidP="00D013BB">
      <w:pPr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>to obtained the rate law .</w:t>
      </w:r>
    </w:p>
    <w:p w:rsidR="00D013BB" w:rsidRDefault="00D013BB" w:rsidP="00D013BB">
      <w:pPr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                             R = </w:t>
      </w:r>
      <m:oMath>
        <m:sSub>
          <m:sSub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theme="minorHAnsi"/>
                <w:sz w:val="32"/>
                <w:szCs w:val="32"/>
              </w:rPr>
              <m:t>k</m:t>
            </m:r>
          </m:e>
          <m:sub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D</m:t>
            </m:r>
          </m:e>
        </m:d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theme="minorHAnsi"/>
                <w:sz w:val="32"/>
                <w:szCs w:val="32"/>
              </w:rPr>
              <m:t>E</m:t>
            </m:r>
          </m:e>
        </m:d>
      </m:oMath>
      <w:r>
        <w:rPr>
          <w:rFonts w:cstheme="minorHAnsi"/>
          <w:sz w:val="32"/>
          <w:szCs w:val="32"/>
        </w:rPr>
        <w:t xml:space="preserve">  -----------(1)</w:t>
      </w:r>
    </w:p>
    <w:p w:rsidR="00D013BB" w:rsidRDefault="00715EB9" w:rsidP="00D013BB">
      <w:pPr>
        <w:rPr>
          <w:rFonts w:eastAsiaTheme="minorEastAsia" w:cstheme="minorHAnsi"/>
          <w:sz w:val="32"/>
          <w:szCs w:val="32"/>
        </w:rPr>
      </w:pPr>
      <m:oMath>
        <m:f>
          <m:fPr>
            <m:ctrlPr>
              <w:rPr>
                <w:rFonts w:ascii="Cambria Math" w:hAnsi="Cambria Math" w:cstheme="minorHAnsi"/>
                <w:i/>
                <w:sz w:val="44"/>
                <w:szCs w:val="44"/>
              </w:rPr>
            </m:ctrlPr>
          </m:fPr>
          <m:num>
            <m:r>
              <w:rPr>
                <w:rFonts w:ascii="Cambria Math" w:hAnsi="Cambria Math" w:cstheme="minorHAnsi"/>
                <w:sz w:val="44"/>
                <w:szCs w:val="44"/>
              </w:rPr>
              <m:t>d[D]</m:t>
            </m:r>
          </m:num>
          <m:den>
            <m:r>
              <w:rPr>
                <w:rFonts w:ascii="Cambria Math" w:hAnsi="Cambria Math" w:cstheme="minorHAnsi"/>
                <w:sz w:val="44"/>
                <w:szCs w:val="44"/>
              </w:rPr>
              <m:t>dt</m:t>
            </m:r>
          </m:den>
        </m:f>
        <m:r>
          <w:rPr>
            <w:rFonts w:ascii="Cambria Math" w:hAnsi="Cambria Math" w:cstheme="minorHAnsi"/>
            <w:sz w:val="44"/>
            <w:szCs w:val="44"/>
          </w:rPr>
          <m:t xml:space="preserve"> = </m:t>
        </m:r>
        <m:sSub>
          <m:sSubPr>
            <m:ctrlPr>
              <w:rPr>
                <w:rFonts w:ascii="Cambria Math" w:hAnsi="Cambria Math" w:cstheme="minorHAnsi"/>
                <w:i/>
                <w:sz w:val="44"/>
                <w:szCs w:val="44"/>
              </w:rPr>
            </m:ctrlPr>
          </m:sSubPr>
          <m:e>
            <m:r>
              <w:rPr>
                <w:rFonts w:ascii="Cambria Math" w:hAnsi="Cambria Math" w:cstheme="minorHAnsi"/>
                <w:sz w:val="44"/>
                <w:szCs w:val="44"/>
              </w:rPr>
              <m:t>k</m:t>
            </m:r>
          </m:e>
          <m:sub>
            <m:r>
              <w:rPr>
                <w:rFonts w:ascii="Cambria Math" w:hAnsi="Cambria Math" w:cstheme="minorHAnsi"/>
                <w:sz w:val="44"/>
                <w:szCs w:val="44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44"/>
                <w:szCs w:val="44"/>
              </w:rPr>
            </m:ctrlPr>
          </m:dPr>
          <m:e>
            <m:r>
              <w:rPr>
                <w:rFonts w:ascii="Cambria Math" w:hAnsi="Cambria Math" w:cstheme="minorHAnsi"/>
                <w:sz w:val="44"/>
                <w:szCs w:val="44"/>
              </w:rPr>
              <m:t>A</m:t>
            </m:r>
          </m:e>
        </m:d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44"/>
                <w:szCs w:val="44"/>
              </w:rPr>
            </m:ctrlPr>
          </m:dPr>
          <m:e>
            <m:r>
              <w:rPr>
                <w:rFonts w:ascii="Cambria Math" w:hAnsi="Cambria Math" w:cstheme="minorHAnsi"/>
                <w:sz w:val="44"/>
                <w:szCs w:val="44"/>
              </w:rPr>
              <m:t>B</m:t>
            </m:r>
          </m:e>
        </m:d>
        <m:r>
          <w:rPr>
            <w:rFonts w:ascii="Cambria Math" w:hAnsi="Cambria Math" w:cstheme="minorHAnsi"/>
            <w:sz w:val="44"/>
            <w:szCs w:val="44"/>
          </w:rPr>
          <m:t>-</m:t>
        </m:r>
        <m:sSub>
          <m:sSubPr>
            <m:ctrlPr>
              <w:rPr>
                <w:rFonts w:ascii="Cambria Math" w:hAnsi="Cambria Math" w:cstheme="minorHAnsi"/>
                <w:i/>
                <w:sz w:val="44"/>
                <w:szCs w:val="44"/>
              </w:rPr>
            </m:ctrlPr>
          </m:sSubPr>
          <m:e>
            <m:r>
              <w:rPr>
                <w:rFonts w:ascii="Cambria Math" w:hAnsi="Cambria Math" w:cstheme="minorHAnsi"/>
                <w:sz w:val="44"/>
                <w:szCs w:val="44"/>
              </w:rPr>
              <m:t>k</m:t>
            </m:r>
          </m:e>
          <m:sub>
            <m:r>
              <w:rPr>
                <w:rFonts w:ascii="Cambria Math" w:hAnsi="Cambria Math" w:cstheme="minorHAnsi"/>
                <w:sz w:val="44"/>
                <w:szCs w:val="44"/>
              </w:rPr>
              <m:t>-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44"/>
                <w:szCs w:val="44"/>
              </w:rPr>
            </m:ctrlPr>
          </m:dPr>
          <m:e>
            <m:r>
              <w:rPr>
                <w:rFonts w:ascii="Cambria Math" w:hAnsi="Cambria Math" w:cstheme="minorHAnsi"/>
                <w:sz w:val="44"/>
                <w:szCs w:val="44"/>
              </w:rPr>
              <m:t>C</m:t>
            </m:r>
          </m:e>
        </m:d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44"/>
                <w:szCs w:val="44"/>
              </w:rPr>
            </m:ctrlPr>
          </m:dPr>
          <m:e>
            <m:r>
              <w:rPr>
                <w:rFonts w:ascii="Cambria Math" w:hAnsi="Cambria Math" w:cstheme="minorHAnsi"/>
                <w:sz w:val="44"/>
                <w:szCs w:val="44"/>
              </w:rPr>
              <m:t>D</m:t>
            </m:r>
          </m:e>
        </m:d>
        <m:r>
          <w:rPr>
            <w:rFonts w:ascii="Cambria Math" w:hAnsi="Cambria Math" w:cstheme="minorHAnsi"/>
            <w:sz w:val="44"/>
            <w:szCs w:val="44"/>
          </w:rPr>
          <m:t>-</m:t>
        </m:r>
        <m:sSub>
          <m:sSubPr>
            <m:ctrlPr>
              <w:rPr>
                <w:rFonts w:ascii="Cambria Math" w:hAnsi="Cambria Math" w:cstheme="minorHAnsi"/>
                <w:i/>
                <w:sz w:val="44"/>
                <w:szCs w:val="44"/>
              </w:rPr>
            </m:ctrlPr>
          </m:sSubPr>
          <m:e>
            <m:r>
              <w:rPr>
                <w:rFonts w:ascii="Cambria Math" w:hAnsi="Cambria Math" w:cstheme="minorHAnsi"/>
                <w:sz w:val="44"/>
                <w:szCs w:val="44"/>
              </w:rPr>
              <m:t>k</m:t>
            </m:r>
          </m:e>
          <m:sub>
            <m:r>
              <w:rPr>
                <w:rFonts w:ascii="Cambria Math" w:hAnsi="Cambria Math" w:cstheme="minorHAnsi"/>
                <w:sz w:val="44"/>
                <w:szCs w:val="44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44"/>
                <w:szCs w:val="44"/>
              </w:rPr>
            </m:ctrlPr>
          </m:dPr>
          <m:e>
            <m:r>
              <w:rPr>
                <w:rFonts w:ascii="Cambria Math" w:hAnsi="Cambria Math" w:cstheme="minorHAnsi"/>
                <w:sz w:val="44"/>
                <w:szCs w:val="44"/>
              </w:rPr>
              <m:t>D</m:t>
            </m:r>
          </m:e>
        </m:d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44"/>
                <w:szCs w:val="44"/>
              </w:rPr>
            </m:ctrlPr>
          </m:dPr>
          <m:e>
            <m:r>
              <w:rPr>
                <w:rFonts w:ascii="Cambria Math" w:hAnsi="Cambria Math" w:cstheme="minorHAnsi"/>
                <w:sz w:val="44"/>
                <w:szCs w:val="44"/>
              </w:rPr>
              <m:t>E</m:t>
            </m:r>
          </m:e>
        </m:d>
        <m:r>
          <w:rPr>
            <w:rFonts w:ascii="Cambria Math" w:hAnsi="Cambria Math" w:cstheme="minorHAnsi"/>
            <w:sz w:val="32"/>
            <w:szCs w:val="32"/>
          </w:rPr>
          <m:t xml:space="preserve"> </m:t>
        </m:r>
      </m:oMath>
      <w:r w:rsidR="00D013BB">
        <w:rPr>
          <w:rFonts w:eastAsiaTheme="minorEastAsia" w:cstheme="minorHAnsi"/>
          <w:sz w:val="32"/>
          <w:szCs w:val="32"/>
        </w:rPr>
        <w:t xml:space="preserve"> --------(2)</w:t>
      </w: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>By applying S.S.A</w:t>
      </w:r>
    </w:p>
    <w:p w:rsidR="00D013BB" w:rsidRPr="00175109" w:rsidRDefault="00D013BB" w:rsidP="00D013BB">
      <w:pPr>
        <w:rPr>
          <w:rFonts w:eastAsiaTheme="minorEastAsia" w:cstheme="minorHAnsi"/>
          <w:sz w:val="44"/>
          <w:szCs w:val="44"/>
        </w:rPr>
      </w:pPr>
      <w:r>
        <w:rPr>
          <w:rFonts w:cstheme="minorHAnsi"/>
          <w:sz w:val="32"/>
          <w:szCs w:val="32"/>
        </w:rPr>
        <w:t xml:space="preserve">                       </w:t>
      </w:r>
      <w:r w:rsidRPr="00175109">
        <w:rPr>
          <w:rFonts w:cstheme="minorHAnsi"/>
          <w:sz w:val="44"/>
          <w:szCs w:val="44"/>
        </w:rPr>
        <w:t xml:space="preserve">   </w:t>
      </w:r>
      <m:oMath>
        <m:f>
          <m:fPr>
            <m:ctrlPr>
              <w:rPr>
                <w:rFonts w:ascii="Cambria Math" w:hAnsi="Cambria Math" w:cstheme="minorHAnsi"/>
                <w:i/>
                <w:sz w:val="44"/>
                <w:szCs w:val="44"/>
              </w:rPr>
            </m:ctrlPr>
          </m:fPr>
          <m:num>
            <m:r>
              <w:rPr>
                <w:rFonts w:ascii="Cambria Math" w:hAnsi="Cambria Math" w:cstheme="minorHAnsi"/>
                <w:sz w:val="44"/>
                <w:szCs w:val="44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  <w:sz w:val="44"/>
                    <w:szCs w:val="4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44"/>
                    <w:szCs w:val="44"/>
                  </w:rPr>
                  <m:t>D</m:t>
                </m:r>
              </m:e>
            </m:d>
          </m:num>
          <m:den>
            <m:r>
              <w:rPr>
                <w:rFonts w:ascii="Cambria Math" w:hAnsi="Cambria Math" w:cstheme="minorHAnsi"/>
                <w:sz w:val="44"/>
                <w:szCs w:val="44"/>
              </w:rPr>
              <m:t>dt</m:t>
            </m:r>
          </m:den>
        </m:f>
        <m:r>
          <w:rPr>
            <w:rFonts w:ascii="Cambria Math" w:hAnsi="Cambria Math" w:cstheme="minorHAnsi"/>
            <w:sz w:val="44"/>
            <w:szCs w:val="44"/>
          </w:rPr>
          <m:t>=0</m:t>
        </m:r>
      </m:oMath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 xml:space="preserve">Then                  </w:t>
      </w:r>
      <w:r w:rsidRPr="00175109">
        <w:rPr>
          <w:rFonts w:eastAsiaTheme="minorEastAsia" w:cstheme="minorHAnsi"/>
          <w:sz w:val="44"/>
          <w:szCs w:val="44"/>
        </w:rPr>
        <w:t xml:space="preserve">[D]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44"/>
                <w:szCs w:val="4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1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A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B</m:t>
                </m:r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-1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C</m:t>
                </m:r>
              </m:e>
            </m:d>
            <m:r>
              <w:rPr>
                <w:rFonts w:ascii="Cambria Math" w:eastAsiaTheme="minorEastAsia" w:hAnsi="Cambria Math" w:cstheme="minorHAnsi"/>
                <w:sz w:val="44"/>
                <w:szCs w:val="44"/>
              </w:rPr>
              <m:t xml:space="preserve">+ 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2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E</m:t>
                </m:r>
              </m:e>
            </m:d>
          </m:den>
        </m:f>
      </m:oMath>
      <w:r>
        <w:rPr>
          <w:rFonts w:eastAsiaTheme="minorEastAsia" w:cstheme="minorHAnsi"/>
          <w:sz w:val="32"/>
          <w:szCs w:val="32"/>
        </w:rPr>
        <w:t xml:space="preserve">  -----------(3)</w:t>
      </w: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 xml:space="preserve">By sub eq 3 into eq 1 </w:t>
      </w: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 xml:space="preserve">                    </w:t>
      </w:r>
      <w:r w:rsidRPr="00175109">
        <w:rPr>
          <w:rFonts w:eastAsiaTheme="minorEastAsia" w:cstheme="minorHAnsi"/>
          <w:sz w:val="44"/>
          <w:szCs w:val="44"/>
        </w:rPr>
        <w:t xml:space="preserve"> R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44"/>
                <w:szCs w:val="4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1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A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B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E</m:t>
                </m:r>
              </m:e>
            </m:d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-1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C</m:t>
                </m:r>
              </m:e>
            </m:d>
            <m:r>
              <w:rPr>
                <w:rFonts w:ascii="Cambria Math" w:eastAsiaTheme="minorEastAsia" w:hAnsi="Cambria Math" w:cstheme="minorHAnsi"/>
                <w:sz w:val="44"/>
                <w:szCs w:val="44"/>
              </w:rPr>
              <m:t xml:space="preserve">+ 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2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E</m:t>
                </m:r>
              </m:e>
            </m:d>
          </m:den>
        </m:f>
      </m:oMath>
      <w:r>
        <w:rPr>
          <w:rFonts w:eastAsiaTheme="minorEastAsia" w:cstheme="minorHAnsi"/>
          <w:sz w:val="32"/>
          <w:szCs w:val="32"/>
        </w:rPr>
        <w:t xml:space="preserve"> ------------(4)</w:t>
      </w: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>By R.D.S.A</w:t>
      </w:r>
    </w:p>
    <w:p w:rsidR="00D013BB" w:rsidRPr="00175109" w:rsidRDefault="00D013BB" w:rsidP="00D013BB">
      <w:pPr>
        <w:rPr>
          <w:rFonts w:eastAsiaTheme="minorEastAsia" w:cstheme="minorHAnsi"/>
          <w:sz w:val="44"/>
          <w:szCs w:val="44"/>
        </w:rPr>
      </w:pPr>
      <w:r>
        <w:rPr>
          <w:rFonts w:eastAsiaTheme="minorEastAsia" w:cstheme="minorHAnsi"/>
          <w:sz w:val="32"/>
          <w:szCs w:val="32"/>
        </w:rPr>
        <w:t xml:space="preserve">                           </w:t>
      </w:r>
      <w:r w:rsidRPr="00175109">
        <w:rPr>
          <w:rFonts w:eastAsiaTheme="minorEastAsia" w:cstheme="minorHAnsi"/>
          <w:sz w:val="44"/>
          <w:szCs w:val="44"/>
        </w:rPr>
        <w:t xml:space="preserve">  k</w:t>
      </w:r>
      <w:r w:rsidRPr="00175109">
        <w:rPr>
          <w:rFonts w:eastAsiaTheme="minorEastAsia" w:cstheme="minorHAnsi"/>
          <w:sz w:val="44"/>
          <w:szCs w:val="44"/>
          <w:vertAlign w:val="subscript"/>
        </w:rPr>
        <w:t>-1</w:t>
      </w:r>
      <w:r w:rsidRPr="00175109">
        <w:rPr>
          <w:rFonts w:eastAsiaTheme="minorEastAsia" w:cstheme="minorHAnsi"/>
          <w:sz w:val="44"/>
          <w:szCs w:val="44"/>
        </w:rPr>
        <w:t>[C] &gt;&gt; k</w:t>
      </w:r>
      <w:r w:rsidRPr="00175109">
        <w:rPr>
          <w:rFonts w:eastAsiaTheme="minorEastAsia" w:cstheme="minorHAnsi"/>
          <w:sz w:val="44"/>
          <w:szCs w:val="44"/>
          <w:vertAlign w:val="subscript"/>
        </w:rPr>
        <w:t>2</w:t>
      </w:r>
      <w:r w:rsidRPr="00175109">
        <w:rPr>
          <w:rFonts w:eastAsiaTheme="minorEastAsia" w:cstheme="minorHAnsi"/>
          <w:sz w:val="44"/>
          <w:szCs w:val="44"/>
        </w:rPr>
        <w:t>[E]</w:t>
      </w: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 xml:space="preserve">Then                    </w:t>
      </w:r>
      <w:r w:rsidRPr="00175109">
        <w:rPr>
          <w:rFonts w:eastAsiaTheme="minorEastAsia" w:cstheme="minorHAnsi"/>
          <w:sz w:val="44"/>
          <w:szCs w:val="44"/>
        </w:rPr>
        <w:t xml:space="preserve">  R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44"/>
                <w:szCs w:val="4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44"/>
                <w:szCs w:val="44"/>
              </w:rPr>
              <m:t>k</m:t>
            </m:r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A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B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E</m:t>
                </m:r>
              </m:e>
            </m:d>
          </m:num>
          <m:den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4"/>
                    <w:szCs w:val="44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4"/>
                    <w:szCs w:val="44"/>
                  </w:rPr>
                  <m:t>C</m:t>
                </m:r>
              </m:e>
            </m:d>
          </m:den>
        </m:f>
      </m:oMath>
      <w:r>
        <w:rPr>
          <w:rFonts w:eastAsiaTheme="minorEastAsia" w:cstheme="minorHAnsi"/>
          <w:sz w:val="32"/>
          <w:szCs w:val="32"/>
        </w:rPr>
        <w:t xml:space="preserve">      ---------------(5)</w:t>
      </w: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</w:p>
    <w:p w:rsidR="00D013BB" w:rsidRPr="00B62E57" w:rsidRDefault="00D013BB" w:rsidP="00D013BB">
      <w:pPr>
        <w:rPr>
          <w:rFonts w:eastAsiaTheme="minorEastAsia" w:cstheme="minorHAnsi"/>
          <w:sz w:val="36"/>
          <w:szCs w:val="36"/>
        </w:rPr>
      </w:pPr>
      <w:r w:rsidRPr="00B62E57">
        <w:rPr>
          <w:rFonts w:eastAsiaTheme="minorEastAsia" w:cstheme="minorHAnsi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187C50A" wp14:editId="209EC1CA">
                <wp:simplePos x="0" y="0"/>
                <wp:positionH relativeFrom="column">
                  <wp:posOffset>1543050</wp:posOffset>
                </wp:positionH>
                <wp:positionV relativeFrom="paragraph">
                  <wp:posOffset>288290</wp:posOffset>
                </wp:positionV>
                <wp:extent cx="428625" cy="381000"/>
                <wp:effectExtent l="0" t="0" r="0" b="0"/>
                <wp:wrapNone/>
                <wp:docPr id="6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Default="00D013BB" w:rsidP="00D013BB">
                            <w:r>
                              <w:t>K</w:t>
                            </w:r>
                            <w:r w:rsidRPr="00EC58F0"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87C50A" id="_x0000_s1068" type="#_x0000_t202" style="position:absolute;margin-left:121.5pt;margin-top:22.7pt;width:33.75pt;height:30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KEwDgIAAPsDAAAOAAAAZHJzL2Uyb0RvYy54bWysU9tu2zAMfR+wfxD0vtjxkjQxohRduw4D&#10;ugvQ7gMUWY6FSaImKbGzry8lp1nQvQ17EUiROuQ5pNbXg9HkIH1QYBmdTkpKpBXQKLtj9MfT/bsl&#10;JSFy23ANVjJ6lIFeb96+WfeulhV0oBvpCYLYUPeO0S5GVxdFEJ00PEzASYvBFrzhEV2/KxrPe0Q3&#10;uqjKclH04BvnQcgQ8PZuDNJNxm9bKeK3tg0yEs0o9hbz6fO5TWexWfN657nrlDi1wf+hC8OVxaJn&#10;qDseOdl79ReUUcJDgDZOBJgC2lYJmTkgm2n5is1jx53MXFCc4M4yhf8HK74evnuiGkYXqytKLDc4&#10;pCc5RPIBBlIlfXoXakx7dJgYB7zGOWeuwT2A+BmIhduO25288R76TvIG+5uml8XF0xEnJJBt/wUa&#10;LMP3ETLQ0HqTxEM5CKLjnI7n2aRWBF7OquWimlMiMPR+OS3LPLuC1y+PnQ/xkwRDksGox9FncH54&#10;CDE1w+uXlFTLwr3SOo9fW9Izupoj/KuIURG3UyvD6BIrjjV5nTh+tE1+HLnSo40FtD2RTjxHxnHY&#10;Dlnf2VnMLTRHlMHDuI34e9DowP+mpMdNZDT82nMvKdGfLUq5ms5maXWzM5tfVej4y8j2MsKtQChG&#10;IyWjeRvzuo/MblDyVmU50mzGTk4944ZllU6/Ia3wpZ+z/vzZzTMAAAD//wMAUEsDBBQABgAIAAAA&#10;IQDk4FIr3QAAAAoBAAAPAAAAZHJzL2Rvd25yZXYueG1sTI9NT8MwDIbvSPyHyEjcWLKtRVDqTgjE&#10;FcT4kLhljddWNE7VZGv595gTO9p+9Pp5y83se3WkMXaBEZYLA4q4Dq7jBuH97enqBlRMlp3tAxPC&#10;D0XYVOdnpS1cmPiVjtvUKAnhWFiENqWh0DrWLXkbF2Eglts+jN4mGcdGu9FOEu57vTLmWnvbsXxo&#10;7UAPLdXf24NH+Hjef31m5qV59Pkwhdlo9rca8fJivr8DlWhO/zD86Ys6VOK0Cwd2UfUIq2wtXRJC&#10;lmegBFgvTQ5qJ6SRja5KfVqh+gUAAP//AwBQSwECLQAUAAYACAAAACEAtoM4kv4AAADhAQAAEwAA&#10;AAAAAAAAAAAAAAAAAAAAW0NvbnRlbnRfVHlwZXNdLnhtbFBLAQItABQABgAIAAAAIQA4/SH/1gAA&#10;AJQBAAALAAAAAAAAAAAAAAAAAC8BAABfcmVscy8ucmVsc1BLAQItABQABgAIAAAAIQDsOKEwDgIA&#10;APsDAAAOAAAAAAAAAAAAAAAAAC4CAABkcnMvZTJvRG9jLnhtbFBLAQItABQABgAIAAAAIQDk4FIr&#10;3QAAAAoBAAAPAAAAAAAAAAAAAAAAAGgEAABkcnMvZG93bnJldi54bWxQSwUGAAAAAAQABADzAAAA&#10;cgUAAAAA&#10;" filled="f" stroked="f">
                <v:textbox>
                  <w:txbxContent>
                    <w:p w:rsidR="00D013BB" w:rsidRDefault="00D013BB" w:rsidP="00D013BB">
                      <w:r>
                        <w:t>K</w:t>
                      </w:r>
                      <w:r w:rsidRPr="00EC58F0">
                        <w:rPr>
                          <w:vertAlign w:val="subscript"/>
                        </w:rPr>
                        <w:t>1</w:t>
                      </w:r>
                      <w:r>
                        <w:br/>
                      </w:r>
                    </w:p>
                  </w:txbxContent>
                </v:textbox>
              </v:shape>
            </w:pict>
          </mc:Fallback>
        </mc:AlternateContent>
      </w:r>
      <w:r w:rsidRPr="00B62E57">
        <w:rPr>
          <w:rFonts w:eastAsiaTheme="minorEastAsia" w:cstheme="minorHAnsi"/>
          <w:sz w:val="36"/>
          <w:szCs w:val="36"/>
        </w:rPr>
        <w:t xml:space="preserve">Q: - For a reversible first order reaction </w:t>
      </w: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 w:rsidRPr="00EC58F0"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57D1BDB" wp14:editId="2BA26040">
                <wp:simplePos x="0" y="0"/>
                <wp:positionH relativeFrom="column">
                  <wp:posOffset>1590675</wp:posOffset>
                </wp:positionH>
                <wp:positionV relativeFrom="paragraph">
                  <wp:posOffset>123825</wp:posOffset>
                </wp:positionV>
                <wp:extent cx="428625" cy="381000"/>
                <wp:effectExtent l="0" t="0" r="0" b="0"/>
                <wp:wrapNone/>
                <wp:docPr id="6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Default="00D013BB" w:rsidP="00D013BB">
                            <w:r>
                              <w:t>K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7D1BDB" id="_x0000_s1069" type="#_x0000_t202" style="position:absolute;margin-left:125.25pt;margin-top:9.75pt;width:33.75pt;height:30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heaDwIAAPsDAAAOAAAAZHJzL2Uyb0RvYy54bWysU9tu2zAMfR+wfxD0vthxkywxohRduw4D&#10;ugvQ7gMUWY6FSaImKbG7ry8lJ1nQvQ17EUiROuQ5pNbXg9HkIH1QYBmdTkpKpBXQKLtj9MfT/bsl&#10;JSFy23ANVjL6LAO93rx9s+5dLSvoQDfSEwSxoe4do12Mri6KIDppeJiAkxaDLXjDI7p+VzSe94hu&#10;dFGV5aLowTfOg5Ah4O3dGKSbjN+2UsRvbRtkJJpR7C3m0+dzm85is+b1znPXKXFsg/9DF4Yri0XP&#10;UHc8crL36i8oo4SHAG2cCDAFtK0SMnNANtPyFZvHjjuZuaA4wZ1lCv8PVnw9fPdENYwuVitKLDc4&#10;pCc5RPIBBlIlfXoXakx7dJgYB7zGOWeuwT2A+BmIhduO25288R76TvIG+5uml8XF0xEnJJBt/wUa&#10;LMP3ETLQ0HqTxEM5CKLjnJ7Ps0mtCLycVctFNadEYOhqOS3LPLuC16fHzof4SYIhyWDU4+gzOD88&#10;hJia4fUpJdWycK+0zuPXlvSMruYI/ypiVMTt1MowusSKY01eJ44fbZMfR670aGMBbY+kE8+RcRy2&#10;Q9Z3dnUScwvNM8rgYdxG/D1odOB/U9LjJjIafu25l5TozxalXE1ns7S62ZnN31fo+MvI9jLCrUAo&#10;RiMlo3kb87qPzG5Q8lZlOdJsxk6OPeOGZZWOvyGt8KWfs/782c0LAAAA//8DAFBLAwQUAAYACAAA&#10;ACEApDdzOtwAAAAJAQAADwAAAGRycy9kb3ducmV2LnhtbEyPQU/DMAyF70j8h8hI3FiyQWErdScE&#10;4gpisEncssZrKxqnarK1/HvMCU6W/Z6ev1esJ9+pEw2xDYwwnxlQxFVwLdcIH+/PV0tQMVl2tgtM&#10;CN8UYV2enxU2d2HkNzptUq0khGNuEZqU+lzrWDXkbZyFnli0Qxi8TbIOtXaDHSXcd3phzK32tmX5&#10;0NieHhuqvjZHj7B9OXzubsxr/eSzfgyT0exXGvHyYnq4B5VoSn9m+MUXdCiFaR+O7KLqEBaZycQq&#10;wkqmGK7nSym3R7iTgy4L/b9B+QMAAP//AwBQSwECLQAUAAYACAAAACEAtoM4kv4AAADhAQAAEwAA&#10;AAAAAAAAAAAAAAAAAAAAW0NvbnRlbnRfVHlwZXNdLnhtbFBLAQItABQABgAIAAAAIQA4/SH/1gAA&#10;AJQBAAALAAAAAAAAAAAAAAAAAC8BAABfcmVscy8ucmVsc1BLAQItABQABgAIAAAAIQBPEheaDwIA&#10;APsDAAAOAAAAAAAAAAAAAAAAAC4CAABkcnMvZTJvRG9jLnhtbFBLAQItABQABgAIAAAAIQCkN3M6&#10;3AAAAAkBAAAPAAAAAAAAAAAAAAAAAGkEAABkcnMvZG93bnJldi54bWxQSwUGAAAAAAQABADzAAAA&#10;cgUAAAAA&#10;" filled="f" stroked="f">
                <v:textbox>
                  <w:txbxContent>
                    <w:p w:rsidR="00D013BB" w:rsidRDefault="00D013BB" w:rsidP="00D013BB">
                      <w:r>
                        <w:t>K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br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F5339DD" wp14:editId="06DF991F">
                <wp:simplePos x="0" y="0"/>
                <wp:positionH relativeFrom="column">
                  <wp:posOffset>1343025</wp:posOffset>
                </wp:positionH>
                <wp:positionV relativeFrom="paragraph">
                  <wp:posOffset>197485</wp:posOffset>
                </wp:positionV>
                <wp:extent cx="733425" cy="1"/>
                <wp:effectExtent l="38100" t="76200" r="0" b="114300"/>
                <wp:wrapNone/>
                <wp:docPr id="700" name="Straight Arrow Connector 7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33425" cy="1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88C97F" id="Straight Arrow Connector 700" o:spid="_x0000_s1026" type="#_x0000_t32" style="position:absolute;margin-left:105.75pt;margin-top:15.55pt;width:57.75pt;height:0;flip:x 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lfP3QEAAAgEAAAOAAAAZHJzL2Uyb0RvYy54bWysU02P0zAQvSPxHyzfadIusChqukJdPg4I&#10;ql3g7nXsxsL2WGPTpP+esZMGxIeEEJfR2DNvZt7zeHszOstOCqMB3/L1quZMeQmd8ceWf/r4+skL&#10;zmISvhMWvGr5WUV+s3v8aDuERm2gB9spZFTEx2YILe9TCk1VRdkrJ+IKgvIU1IBOJDrisepQDFTd&#10;2WpT18+rAbALCFLFSLe3U5DvSn2tlUwftI4qMdtymi0Vi8U+ZFvttqI5ogi9kfMY4h+mcMJ4arqU&#10;uhVJsK9ofinljESIoNNKgqtAayNV4UBs1vVPbO57EVThQuLEsMgU/19Z+f50QGa6ll/XpI8Xjh7p&#10;PqEwxz6xl4gwsD14T0ICspxDig0hNgTc+wPOpxgOmOmPGh3T1oS3tAy8eJ+zl2NElo1F+fOivBoT&#10;k3R5fXX1dPOMM0mhdW5RTbUyLmBMbxQ4lp2Wx3m4Zaqpuji9i2kCXgAZbH22SRj7yncsnQPRE5nV&#10;3CTHq8xnYlC8dLZqwt4pTdrQfFOPspVqb5GdBO1T9+UyqvWUmSHaWLuA6kL7j6A5N8NU2dS/BS7Z&#10;pSP4tACd8YC/65rGy6h6yr+wnrhm2g/Qnct7Fjlo3cojzF8j7/OP5wL//oF33wAAAP//AwBQSwME&#10;FAAGAAgAAAAhAAqARJjfAAAACQEAAA8AAABkcnMvZG93bnJldi54bWxMj8FKw0AQhu+C77CM4M1u&#10;NmlVYjZFlKJQFayC1212TGKzsyG7bdO3d0oPepyZj3++v5iPrhM7HELrSYOaJCCQKm9bqjV8fiyu&#10;bkGEaMiazhNqOGCAeXl+Vpjc+j29424Va8EhFHKjoYmxz6UMVYPOhInvkfj27QdnIo9DLe1g9hzu&#10;OpkmybV0piX+0JgeHxqsNqut0/CK2c/Xwi438vE5e2tfnqapXU61vrwY7+9ARBzjHwxHfVaHkp3W&#10;fks2iE5DqtSMUQ2ZUiAYyNIbLrc+LWRZyP8Nyl8AAAD//wMAUEsBAi0AFAAGAAgAAAAhALaDOJL+&#10;AAAA4QEAABMAAAAAAAAAAAAAAAAAAAAAAFtDb250ZW50X1R5cGVzXS54bWxQSwECLQAUAAYACAAA&#10;ACEAOP0h/9YAAACUAQAACwAAAAAAAAAAAAAAAAAvAQAAX3JlbHMvLnJlbHNQSwECLQAUAAYACAAA&#10;ACEAVZ5Xz90BAAAIBAAADgAAAAAAAAAAAAAAAAAuAgAAZHJzL2Uyb0RvYy54bWxQSwECLQAUAAYA&#10;CAAAACEACoBEmN8AAAAJAQAADwAAAAAAAAAAAAAAAAA3BAAAZHJzL2Rvd25yZXYueG1sUEsFBgAA&#10;AAAEAAQA8wAAAEMFAAAAAA==&#10;" strokecolor="black [3040]">
                <v:stroke endarrow="open"/>
              </v:shape>
            </w:pict>
          </mc:Fallback>
        </mc:AlternateContent>
      </w:r>
      <w:r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B01F8D4" wp14:editId="25B3AA32">
                <wp:simplePos x="0" y="0"/>
                <wp:positionH relativeFrom="column">
                  <wp:posOffset>1371600</wp:posOffset>
                </wp:positionH>
                <wp:positionV relativeFrom="paragraph">
                  <wp:posOffset>121285</wp:posOffset>
                </wp:positionV>
                <wp:extent cx="752475" cy="0"/>
                <wp:effectExtent l="0" t="76200" r="28575" b="114300"/>
                <wp:wrapNone/>
                <wp:docPr id="701" name="Straight Arrow Connector 7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247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F09D464" id="Straight Arrow Connector 701" o:spid="_x0000_s1026" type="#_x0000_t32" style="position:absolute;margin-left:108pt;margin-top:9.55pt;width:59.25pt;height:0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0QDq0gEAAPQDAAAOAAAAZHJzL2Uyb0RvYy54bWysU9uO0zAQfUfiHyy/06QVS1HUdIW6wAuC&#10;ioUP8Dp2Y2F7rLFpkr9n7LTZFRcJIV4msT1n5pzj8e52dJadFUYDvuXrVc2Z8hI6408t//rl3YvX&#10;nMUkfCcseNXySUV+u3/+bDeERm2gB9spZFTEx2YILe9TCk1VRdkrJ+IKgvJ0qAGdSLTEU9WhGKi6&#10;s9Wmrl9VA2AXEKSKkXbv5kO+L/W1VjJ90jqqxGzLiVsqEUt8yLHa70RzQhF6Iy80xD+wcMJ4arqU&#10;uhNJsO9ofinljESIoNNKgqtAayNV0UBq1vVPau57EVTRQubEsNgU/19Z+fF8RGa6lm/rNWdeOLqk&#10;+4TCnPrE3iDCwA7gPRkJyHIOOTaE2BDw4I94WcVwxCx/1Ojyl4Sxsbg8LS6rMTFJm9ubzcvtDWfy&#10;elQ94gLG9F6BY/mn5fFCZGGwLiaL84eYqDMBr4Dc1PockzD2re9YmgJJEVlB5ky5+bzK3Ge25S9N&#10;Vs3Yz0qTD8Rv7lEmUB0ssrOg2em+FeWlCmVmiDbWLqC6EPsj6JKbYapM5d8Cl+zSEXxagM54wN91&#10;TeOVqp7zr6pnrVn2A3RTubtiB41W8efyDPLsPl0X+ONj3f8AAAD//wMAUEsDBBQABgAIAAAAIQC8&#10;xYSv3gAAAAkBAAAPAAAAZHJzL2Rvd25yZXYueG1sTI/BTsMwEETvSPyDtUjcqJOWRjTEqQApQkJc&#10;WuihNzde4qjxOordNPw9iziU486MZt8U68l1YsQhtJ4UpLMEBFLtTUuNgs+P6u4BRIiajO48oYJv&#10;DLAur68KnRt/pg2O29gILqGQawU2xj6XMtQWnQ4z3yOx9+UHpyOfQyPNoM9c7jo5T5JMOt0Sf7C6&#10;xxeL9XF7cgoqfD22WYf7zbRvrBuX1fvb806p25vp6RFExClewvCLz+hQMtPBn8gE0SmYpxlviWys&#10;UhAcWCzulyAOf4IsC/l/QfkDAAD//wMAUEsBAi0AFAAGAAgAAAAhALaDOJL+AAAA4QEAABMAAAAA&#10;AAAAAAAAAAAAAAAAAFtDb250ZW50X1R5cGVzXS54bWxQSwECLQAUAAYACAAAACEAOP0h/9YAAACU&#10;AQAACwAAAAAAAAAAAAAAAAAvAQAAX3JlbHMvLnJlbHNQSwECLQAUAAYACAAAACEA4NEA6tIBAAD0&#10;AwAADgAAAAAAAAAAAAAAAAAuAgAAZHJzL2Uyb0RvYy54bWxQSwECLQAUAAYACAAAACEAvMWEr94A&#10;AAAJAQAADwAAAAAAAAAAAAAAAAAsBAAAZHJzL2Rvd25yZXYueG1sUEsFBgAAAAAEAAQA8wAAADcF&#10;AAAAAA==&#10;" strokecolor="black [3040]">
                <v:stroke endarrow="open"/>
              </v:shape>
            </w:pict>
          </mc:Fallback>
        </mc:AlternateContent>
      </w:r>
      <w:r>
        <w:rPr>
          <w:rFonts w:eastAsiaTheme="minorEastAsia" w:cstheme="minorHAnsi"/>
          <w:sz w:val="32"/>
          <w:szCs w:val="32"/>
        </w:rPr>
        <w:t xml:space="preserve">                          A                   B</w:t>
      </w:r>
    </w:p>
    <w:p w:rsidR="00D013BB" w:rsidRPr="00B62E57" w:rsidRDefault="00D013BB" w:rsidP="00D013BB">
      <w:pPr>
        <w:rPr>
          <w:rFonts w:eastAsiaTheme="minorEastAsia" w:cstheme="minorHAnsi"/>
          <w:sz w:val="36"/>
          <w:szCs w:val="36"/>
        </w:rPr>
      </w:pPr>
      <w:r w:rsidRPr="00B62E57">
        <w:rPr>
          <w:rFonts w:eastAsiaTheme="minorEastAsia" w:cstheme="minorHAnsi"/>
          <w:sz w:val="36"/>
          <w:szCs w:val="36"/>
        </w:rPr>
        <w:t>k</w:t>
      </w:r>
      <w:r w:rsidRPr="00B62E57">
        <w:rPr>
          <w:rFonts w:eastAsiaTheme="minorEastAsia" w:cstheme="minorHAnsi"/>
          <w:sz w:val="36"/>
          <w:szCs w:val="36"/>
          <w:vertAlign w:val="subscript"/>
        </w:rPr>
        <w:t>1</w:t>
      </w:r>
      <w:r w:rsidRPr="00B62E57">
        <w:rPr>
          <w:rFonts w:eastAsiaTheme="minorEastAsia" w:cstheme="minorHAnsi"/>
          <w:sz w:val="36"/>
          <w:szCs w:val="36"/>
        </w:rPr>
        <w:t>= 10</w:t>
      </w:r>
      <w:r w:rsidRPr="00B62E57">
        <w:rPr>
          <w:rFonts w:eastAsiaTheme="minorEastAsia" w:cstheme="minorHAnsi"/>
          <w:sz w:val="36"/>
          <w:szCs w:val="36"/>
          <w:vertAlign w:val="superscript"/>
        </w:rPr>
        <w:t>-2</w:t>
      </w:r>
      <w:r w:rsidRPr="00B62E57">
        <w:rPr>
          <w:rFonts w:eastAsiaTheme="minorEastAsia" w:cstheme="minorHAnsi"/>
          <w:sz w:val="36"/>
          <w:szCs w:val="36"/>
        </w:rPr>
        <w:t xml:space="preserve"> s</w:t>
      </w:r>
      <w:r w:rsidRPr="00B62E57">
        <w:rPr>
          <w:rFonts w:eastAsiaTheme="minorEastAsia" w:cstheme="minorHAnsi"/>
          <w:sz w:val="36"/>
          <w:szCs w:val="36"/>
          <w:vertAlign w:val="superscript"/>
        </w:rPr>
        <w:t>-1</w:t>
      </w:r>
      <w:r w:rsidRPr="00B62E57">
        <w:rPr>
          <w:rFonts w:eastAsiaTheme="minorEastAsia" w:cstheme="minorHAnsi"/>
          <w:sz w:val="36"/>
          <w:szCs w:val="36"/>
        </w:rPr>
        <w:t xml:space="preserve"> , k</w:t>
      </w:r>
      <w:r w:rsidRPr="00B62E57">
        <w:rPr>
          <w:rFonts w:eastAsiaTheme="minorEastAsia" w:cstheme="minorHAnsi"/>
          <w:sz w:val="36"/>
          <w:szCs w:val="36"/>
          <w:vertAlign w:val="subscript"/>
        </w:rPr>
        <w:t>-1</w:t>
      </w:r>
      <w:r w:rsidRPr="00B62E57">
        <w:rPr>
          <w:rFonts w:eastAsiaTheme="minorEastAsia" w:cstheme="minorHAnsi"/>
          <w:sz w:val="36"/>
          <w:szCs w:val="36"/>
        </w:rPr>
        <w:t>= 0.0025 s</w:t>
      </w:r>
      <w:r w:rsidRPr="00B62E57">
        <w:rPr>
          <w:rFonts w:eastAsiaTheme="minorEastAsia" w:cstheme="minorHAnsi"/>
          <w:sz w:val="36"/>
          <w:szCs w:val="36"/>
          <w:vertAlign w:val="superscript"/>
        </w:rPr>
        <w:t>-1</w:t>
      </w:r>
      <w:r w:rsidRPr="00B62E57">
        <w:rPr>
          <w:rFonts w:eastAsiaTheme="minorEastAsia" w:cstheme="minorHAnsi"/>
          <w:sz w:val="36"/>
          <w:szCs w:val="36"/>
        </w:rPr>
        <w:t xml:space="preserve"> , [A]</w:t>
      </w:r>
      <w:r w:rsidRPr="00B62E57">
        <w:rPr>
          <w:rFonts w:eastAsiaTheme="minorEastAsia" w:cstheme="minorHAnsi"/>
          <w:sz w:val="36"/>
          <w:szCs w:val="36"/>
          <w:vertAlign w:val="subscript"/>
        </w:rPr>
        <w:t>o</w:t>
      </w:r>
      <w:r w:rsidRPr="00B62E57">
        <w:rPr>
          <w:rFonts w:eastAsiaTheme="minorEastAsia" w:cstheme="minorHAnsi"/>
          <w:sz w:val="36"/>
          <w:szCs w:val="36"/>
        </w:rPr>
        <w:t xml:space="preserve"> = 1 M , and [A]</w:t>
      </w:r>
      <w:r w:rsidRPr="00B62E57">
        <w:rPr>
          <w:rFonts w:eastAsiaTheme="minorEastAsia" w:cstheme="minorHAnsi"/>
          <w:sz w:val="36"/>
          <w:szCs w:val="36"/>
          <w:vertAlign w:val="subscript"/>
        </w:rPr>
        <w:t>equ.</w:t>
      </w:r>
      <w:r w:rsidRPr="00B62E57">
        <w:rPr>
          <w:rFonts w:eastAsiaTheme="minorEastAsia" w:cstheme="minorHAnsi"/>
          <w:sz w:val="36"/>
          <w:szCs w:val="36"/>
        </w:rPr>
        <w:t>= 0.1 M .</w:t>
      </w:r>
    </w:p>
    <w:p w:rsidR="00D013BB" w:rsidRPr="00B62E57" w:rsidRDefault="00D013BB" w:rsidP="00D013BB">
      <w:pPr>
        <w:rPr>
          <w:rFonts w:eastAsiaTheme="minorEastAsia" w:cstheme="minorHAnsi"/>
          <w:sz w:val="36"/>
          <w:szCs w:val="36"/>
        </w:rPr>
      </w:pPr>
      <w:r w:rsidRPr="00B62E57">
        <w:rPr>
          <w:rFonts w:eastAsiaTheme="minorEastAsia" w:cstheme="minorHAnsi"/>
          <w:sz w:val="36"/>
          <w:szCs w:val="36"/>
        </w:rPr>
        <w:t>Calculate the concentration</w:t>
      </w:r>
      <w:r>
        <w:rPr>
          <w:rFonts w:eastAsiaTheme="minorEastAsia" w:cstheme="minorHAnsi"/>
          <w:sz w:val="32"/>
          <w:szCs w:val="32"/>
        </w:rPr>
        <w:t xml:space="preserve"> </w:t>
      </w:r>
      <w:r w:rsidRPr="00B62E57">
        <w:rPr>
          <w:rFonts w:eastAsiaTheme="minorEastAsia" w:cstheme="minorHAnsi"/>
          <w:sz w:val="36"/>
          <w:szCs w:val="36"/>
        </w:rPr>
        <w:t>of [A] after 30 sec.</w:t>
      </w:r>
    </w:p>
    <w:p w:rsidR="00D013BB" w:rsidRDefault="00715EB9" w:rsidP="00D013BB">
      <w:pPr>
        <w:jc w:val="center"/>
        <w:rPr>
          <w:rFonts w:eastAsiaTheme="minorEastAsia"/>
          <w:sz w:val="36"/>
          <w:szCs w:val="36"/>
        </w:rPr>
      </w:pPr>
      <m:oMath>
        <m:func>
          <m:func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[A]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o</m:t>
                    </m:r>
                  </m:sub>
                </m:sSub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[A]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eq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[A]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[A]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eq</m:t>
                    </m:r>
                  </m:sub>
                </m:sSub>
              </m:den>
            </m:f>
          </m:e>
        </m:func>
      </m:oMath>
      <w:r w:rsidR="00D013BB">
        <w:rPr>
          <w:rFonts w:eastAsiaTheme="minorEastAsia"/>
          <w:sz w:val="36"/>
          <w:szCs w:val="36"/>
        </w:rPr>
        <w:t xml:space="preserve"> = (k</w:t>
      </w:r>
      <w:r w:rsidR="00D013BB" w:rsidRPr="00977E01">
        <w:rPr>
          <w:rFonts w:eastAsiaTheme="minorEastAsia"/>
          <w:sz w:val="36"/>
          <w:szCs w:val="36"/>
          <w:vertAlign w:val="subscript"/>
        </w:rPr>
        <w:t>1</w:t>
      </w:r>
      <w:r w:rsidR="00D013BB">
        <w:rPr>
          <w:rFonts w:eastAsiaTheme="minorEastAsia"/>
          <w:sz w:val="36"/>
          <w:szCs w:val="36"/>
        </w:rPr>
        <w:t>+k</w:t>
      </w:r>
      <w:r w:rsidR="00D013BB" w:rsidRPr="00977E01">
        <w:rPr>
          <w:rFonts w:eastAsiaTheme="minorEastAsia"/>
          <w:sz w:val="36"/>
          <w:szCs w:val="36"/>
          <w:vertAlign w:val="subscript"/>
        </w:rPr>
        <w:t>-1</w:t>
      </w:r>
      <w:r w:rsidR="00D013BB">
        <w:rPr>
          <w:rFonts w:eastAsiaTheme="minorEastAsia"/>
          <w:sz w:val="36"/>
          <w:szCs w:val="36"/>
        </w:rPr>
        <w:t>) t</w:t>
      </w:r>
    </w:p>
    <w:p w:rsidR="00D013BB" w:rsidRDefault="00D013BB" w:rsidP="00D013BB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          </w:t>
      </w:r>
      <m:oMath>
        <m:func>
          <m:func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6"/>
                <w:szCs w:val="36"/>
              </w:rPr>
              <m:t>ln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1-0.1</m:t>
                </m:r>
              </m:num>
              <m:den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A</m:t>
                    </m:r>
                  </m:e>
                </m:d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-0.1</m:t>
                </m:r>
              </m:den>
            </m:f>
          </m:e>
        </m:func>
      </m:oMath>
      <w:r>
        <w:rPr>
          <w:rFonts w:eastAsiaTheme="minorEastAsia"/>
          <w:sz w:val="36"/>
          <w:szCs w:val="36"/>
        </w:rPr>
        <w:t xml:space="preserve"> = (0.01+0.0025) 30</w:t>
      </w:r>
    </w:p>
    <w:p w:rsidR="00D013BB" w:rsidRDefault="00D013BB" w:rsidP="00D013BB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lastRenderedPageBreak/>
        <w:t>[A] = 0.718 mol/L.</w:t>
      </w:r>
    </w:p>
    <w:p w:rsidR="00D013BB" w:rsidRDefault="00D013BB" w:rsidP="00D013BB">
      <w:pPr>
        <w:rPr>
          <w:rFonts w:eastAsiaTheme="minorEastAsia"/>
          <w:sz w:val="36"/>
          <w:szCs w:val="36"/>
        </w:rPr>
      </w:pPr>
    </w:p>
    <w:p w:rsidR="00D013BB" w:rsidRDefault="00D013BB" w:rsidP="00D013BB">
      <w:pPr>
        <w:rPr>
          <w:rFonts w:eastAsiaTheme="minorEastAsia"/>
          <w:sz w:val="36"/>
          <w:szCs w:val="36"/>
        </w:rPr>
      </w:pPr>
      <w:r w:rsidRPr="00B62E57">
        <w:rPr>
          <w:rFonts w:eastAsiaTheme="minorEastAsia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894F715" wp14:editId="05D7E64E">
                <wp:simplePos x="0" y="0"/>
                <wp:positionH relativeFrom="column">
                  <wp:posOffset>1218565</wp:posOffset>
                </wp:positionH>
                <wp:positionV relativeFrom="paragraph">
                  <wp:posOffset>384810</wp:posOffset>
                </wp:positionV>
                <wp:extent cx="447675" cy="352425"/>
                <wp:effectExtent l="0" t="0" r="0" b="0"/>
                <wp:wrapNone/>
                <wp:docPr id="28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352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B62E57" w:rsidRDefault="00D013BB" w:rsidP="00D013BB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B62E57">
                              <w:rPr>
                                <w:sz w:val="32"/>
                                <w:szCs w:val="32"/>
                              </w:rPr>
                              <w:t>K</w:t>
                            </w:r>
                            <w:r w:rsidRPr="00B62E57">
                              <w:rPr>
                                <w:sz w:val="32"/>
                                <w:szCs w:val="32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94F715" id="_x0000_s1070" type="#_x0000_t202" style="position:absolute;margin-left:95.95pt;margin-top:30.3pt;width:35.25pt;height:27.7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JJ/DgIAAPsDAAAOAAAAZHJzL2Uyb0RvYy54bWysU9tuGyEQfa/Uf0C812tv17GzMo7SpKkq&#10;pRcp6QdglvWiAkMBe9f9+gys7VrpW1Ue0MAMZ+acGVY3g9FkL31QYBmdTaaUSCugUXbL6I/nh3dL&#10;SkLktuEarGT0IAO9Wb99s+pdLUvoQDfSEwSxoe4do12Mri6KIDppeJiAkxadLXjDIx79tmg87xHd&#10;6KKcTq+KHnzjPAgZAt7ej066zvhtK0X81rZBRqIZxdpi3n3eN2kv1itebz13nRLHMvg/VGG4spj0&#10;DHXPIyc7r/6CMkp4CNDGiQBTQNsqITMHZDObvmLz1HEnMxcUJ7izTOH/wYqv+++eqIbRcomtstxg&#10;k57lEMkHGEiZ9OldqDHsyWFgHPAa+5y5BvcI4mcgFu46brfy1nvoO8kbrG+WXhYXT0eckEA2/Rdo&#10;MA3fRchAQ+tNEg/lIIiOfTqce5NKEXhZVYurxZwSga7387Iq5zkDr0+PnQ/xkwRDksGox9ZncL5/&#10;DDEVw+tTSMpl4UFpnduvLekZvZ4j5CuPURGnUyvD6HKa1jgvieNH2+THkSs92phA2yPpxHNkHIfN&#10;kPWtqpOYG2gOKIOHcRrx96DRgf9NSY+TyGj4teNeUqI/W5TyelZVaXTzoZovSjz4S8/m0sOtQChG&#10;IyWjeRfzuI/MblHyVmU5Um/GSo4144RllY6/IY3w5TlH/fmz6xcAAAD//wMAUEsDBBQABgAIAAAA&#10;IQCBnpgk3QAAAAoBAAAPAAAAZHJzL2Rvd25yZXYueG1sTI/LTsMwEEX3SPyDNUjsqJ2oWCSNUyEQ&#10;WxDlIbFz42kSNR5HsduEv2dYwfLqHt05U20XP4gzTrEPZCBbKRBITXA9tQbe355u7kDEZMnZIRAa&#10;+MYI2/ryorKlCzO94nmXWsEjFEtroEtpLKWMTYfexlUYkbg7hMnbxHFqpZvszON+kLlSWnrbE1/o&#10;7IgPHTbH3ckb+Hg+fH2u1Uv76G/HOSxKki+kMddXy/0GRMIl/cHwq8/qULPTPpzIRTFwLrKCUQNa&#10;aRAM5Dpfg9hzk+kMZF3J/y/UPwAAAP//AwBQSwECLQAUAAYACAAAACEAtoM4kv4AAADhAQAAEwAA&#10;AAAAAAAAAAAAAAAAAAAAW0NvbnRlbnRfVHlwZXNdLnhtbFBLAQItABQABgAIAAAAIQA4/SH/1gAA&#10;AJQBAAALAAAAAAAAAAAAAAAAAC8BAABfcmVscy8ucmVsc1BLAQItABQABgAIAAAAIQCx8JJ/DgIA&#10;APsDAAAOAAAAAAAAAAAAAAAAAC4CAABkcnMvZTJvRG9jLnhtbFBLAQItABQABgAIAAAAIQCBnpgk&#10;3QAAAAoBAAAPAAAAAAAAAAAAAAAAAGgEAABkcnMvZG93bnJldi54bWxQSwUGAAAAAAQABADzAAAA&#10;cgUAAAAA&#10;" filled="f" stroked="f">
                <v:textbox>
                  <w:txbxContent>
                    <w:p w:rsidR="00D013BB" w:rsidRPr="00B62E57" w:rsidRDefault="00D013BB" w:rsidP="00D013BB">
                      <w:pPr>
                        <w:rPr>
                          <w:sz w:val="32"/>
                          <w:szCs w:val="32"/>
                        </w:rPr>
                      </w:pPr>
                      <w:r w:rsidRPr="00B62E57">
                        <w:rPr>
                          <w:sz w:val="32"/>
                          <w:szCs w:val="32"/>
                        </w:rPr>
                        <w:t>K</w:t>
                      </w:r>
                      <w:r w:rsidRPr="00B62E57">
                        <w:rPr>
                          <w:sz w:val="32"/>
                          <w:szCs w:val="32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B62E57">
        <w:rPr>
          <w:rFonts w:eastAsiaTheme="minorEastAsia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6AAF39C" wp14:editId="27508722">
                <wp:simplePos x="0" y="0"/>
                <wp:positionH relativeFrom="column">
                  <wp:posOffset>2305050</wp:posOffset>
                </wp:positionH>
                <wp:positionV relativeFrom="paragraph">
                  <wp:posOffset>384810</wp:posOffset>
                </wp:positionV>
                <wp:extent cx="495300" cy="1403985"/>
                <wp:effectExtent l="0" t="0" r="0" b="1905"/>
                <wp:wrapNone/>
                <wp:docPr id="7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B62E57" w:rsidRDefault="00D013BB" w:rsidP="00D013BB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B62E57">
                              <w:rPr>
                                <w:sz w:val="32"/>
                                <w:szCs w:val="32"/>
                              </w:rPr>
                              <w:t>K</w:t>
                            </w:r>
                            <w:r w:rsidRPr="00B62E57">
                              <w:rPr>
                                <w:sz w:val="32"/>
                                <w:szCs w:val="3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6AAF39C" id="_x0000_s1071" type="#_x0000_t202" style="position:absolute;margin-left:181.5pt;margin-top:30.3pt;width:39pt;height:110.55pt;z-index:251685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Ot+EAIAAPwDAAAOAAAAZHJzL2Uyb0RvYy54bWysU11v2yAUfZ+0/4B4X+y4zppYcaquXaZJ&#10;3YfU7gdgjGM04DIgsbNf3wtO02h7m+YHC7jcc88597K+GbUiB+G8BFPT+SynRBgOrTS7mv542r5b&#10;UuIDMy1TYERNj8LTm83bN+vBVqKAHlQrHEEQ46vB1rQPwVZZ5nkvNPMzsMJgsAOnWcCt22WtYwOi&#10;a5UVef4+G8C11gEX3uPp/RSkm4TfdYKHb13nRSCqpsgtpL9L/yb+s82aVTvHbC/5iQb7BxaaSYNF&#10;z1D3LDCyd/IvKC25Aw9dmHHQGXSd5CJpQDXz/A81jz2zImlBc7w92+T/Hyz/evjuiGxrep0XlBim&#10;sUlPYgzkA4ykiP4M1ld47dHixTDiMfY5afX2AfhPTwzc9czsxK1zMPSCtchvHjOzi9QJx0eQZvgC&#10;LZZh+wAJaOycjuahHQTRsU/Hc28iFY6H5WpxlWOEY2he5ler5SKVYNVLtnU+fBKgSVzU1GHvEzo7&#10;PPgQ2bDq5UosZmArlUr9V4YMNV0tikVKuIhoGXA8ldQ1XebxmwYmivxo2pQcmFTTGgsoc1IdhU6S&#10;w9iMyeAyEY6WNNAe0QcH0zji88FFD+43JQOOYk39rz1zghL12aCXq3lZxtlNm3JxXeDGXUaaywgz&#10;HKFqGiiZlnchzXvU7O0ter6VyY5XJifOOGLJpdNziDN8uU+3Xh/t5hkAAP//AwBQSwMEFAAGAAgA&#10;AAAhAOg7CV3fAAAACgEAAA8AAABkcnMvZG93bnJldi54bWxMj8FOwzAQRO9I/IO1SNyonbRKqxCn&#10;qlBbjkCJOLuxSSLitWW7afh7lhMcZ2c0+6baznZkkwlxcCghWwhgBlunB+wkNO+Hhw2wmBRqNTo0&#10;Er5NhG19e1OpUrsrvpnplDpGJRhLJaFPyZecx7Y3VsWF8wbJ+3TBqkQydFwHdaVyO/JciIJbNSB9&#10;6JU3T71pv04XK8Enf1w/h5fX3f4wiebj2ORDt5fy/m7ePQJLZk5/YfjFJ3SoiensLqgjGyUsiyVt&#10;SRIKUQCjwGqV0eEsId9ka+B1xf9PqH8AAAD//wMAUEsBAi0AFAAGAAgAAAAhALaDOJL+AAAA4QEA&#10;ABMAAAAAAAAAAAAAAAAAAAAAAFtDb250ZW50X1R5cGVzXS54bWxQSwECLQAUAAYACAAAACEAOP0h&#10;/9YAAACUAQAACwAAAAAAAAAAAAAAAAAvAQAAX3JlbHMvLnJlbHNQSwECLQAUAAYACAAAACEAmGTr&#10;fhACAAD8AwAADgAAAAAAAAAAAAAAAAAuAgAAZHJzL2Uyb0RvYy54bWxQSwECLQAUAAYACAAAACEA&#10;6DsJXd8AAAAKAQAADwAAAAAAAAAAAAAAAABqBAAAZHJzL2Rvd25yZXYueG1sUEsFBgAAAAAEAAQA&#10;8wAAAHYFAAAAAA==&#10;" filled="f" stroked="f">
                <v:textbox style="mso-fit-shape-to-text:t">
                  <w:txbxContent>
                    <w:p w:rsidR="00D013BB" w:rsidRPr="00B62E57" w:rsidRDefault="00D013BB" w:rsidP="00D013BB">
                      <w:pPr>
                        <w:rPr>
                          <w:sz w:val="32"/>
                          <w:szCs w:val="32"/>
                        </w:rPr>
                      </w:pPr>
                      <w:r w:rsidRPr="00B62E57">
                        <w:rPr>
                          <w:sz w:val="32"/>
                          <w:szCs w:val="32"/>
                        </w:rPr>
                        <w:t>K</w:t>
                      </w:r>
                      <w:r w:rsidRPr="00B62E57">
                        <w:rPr>
                          <w:sz w:val="32"/>
                          <w:szCs w:val="32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sz w:val="36"/>
          <w:szCs w:val="36"/>
        </w:rPr>
        <w:t xml:space="preserve">Q :  For the first order consecutive reaction type </w:t>
      </w:r>
    </w:p>
    <w:p w:rsidR="00D013BB" w:rsidRDefault="00D013BB" w:rsidP="00D013BB">
      <w:pPr>
        <w:rPr>
          <w:rFonts w:eastAsiaTheme="minorEastAsia"/>
          <w:sz w:val="36"/>
          <w:szCs w:val="36"/>
        </w:rPr>
      </w:pPr>
      <w:r>
        <w:rPr>
          <w:rFonts w:eastAsiaTheme="minorEastAsia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75CE690" wp14:editId="2205F988">
                <wp:simplePos x="0" y="0"/>
                <wp:positionH relativeFrom="column">
                  <wp:posOffset>2076450</wp:posOffset>
                </wp:positionH>
                <wp:positionV relativeFrom="paragraph">
                  <wp:posOffset>156210</wp:posOffset>
                </wp:positionV>
                <wp:extent cx="962025" cy="0"/>
                <wp:effectExtent l="0" t="76200" r="28575" b="114300"/>
                <wp:wrapNone/>
                <wp:docPr id="703" name="Straight Arrow Connector 7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202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40F70F" id="Straight Arrow Connector 703" o:spid="_x0000_s1026" type="#_x0000_t32" style="position:absolute;margin-left:163.5pt;margin-top:12.3pt;width:75.75pt;height: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mYOzQEAAIwDAAAOAAAAZHJzL2Uyb0RvYy54bWysU02P0zAQvSPxHyzfadKiXSBqukItywVB&#10;pYUfMOs4iSV/acY06b9n7Ga7C9wQF8fj8bw373myvZudFSeNZIJv5XpVS6G9Cp3xQyt/fL9/814K&#10;SuA7sMHrVp41ybvd61fbKTZ6E8ZgO42CQTw1U2zlmFJsqorUqB3QKkTtOdkHdJA4xKHqECZGd7ba&#10;1PVtNQXsIgalifj0cEnKXcHve63St74nnYRtJfeWyoplfcxrtdtCMyDE0ailDfiHLhwYz6RXqAMk&#10;ED/R/AXljMJAoU8rFVwV+t4oXTSwmnX9h5qHEaIuWtgcileb6P/Bqq+nIwrTtfJd/VYKD44f6SEh&#10;mGFM4iNimMQ+eM9GBhT5Djs2RWq4cO+PuEQUj5jlzz26/GVhYi4un68u6zkJxYcfbjf15kYK9ZSq&#10;nusiUvqsgxN500paGrl2sC4mw+kLJWbmwqeCTOrDvbG2vKj1YmKmm8IDPFe9hcSULrJS8oMUYAce&#10;WJWwIFKwpsvVGacMn95bFCfgsUnzOotmst9uZeYD0Hi5VFKXaUpg7CffiXSO7CVkC5d66zO8LmO5&#10;KMhWXszLu8fQnYunVY74yQvtMp55pl7GvH/5E+1+AQAA//8DAFBLAwQUAAYACAAAACEAjVd9vN8A&#10;AAAJAQAADwAAAGRycy9kb3ducmV2LnhtbEyPzU7DMBCE75V4B2uRuLUOobRViFMhJA49cOiPgN42&#10;9jaJiNdR7Kbh7THiQI+zM5r9Jl+PthUD9b5xrOB+loAg1s40XCk47F+nKxA+IBtsHZOCb/KwLm4m&#10;OWbGXXhLwy5UIpawz1BBHUKXSel1TRb9zHXE0Tu53mKIsq+k6fESy20r0yRZSIsNxw81dvRSk/7a&#10;na2Ct49N967L7dF8jpshOaI+DeyVursdn59ABBrDfxh+8SM6FJGpdGc2XrQKHtJl3BIUpPMFiBiY&#10;L1ePIMq/gyxyeb2g+AEAAP//AwBQSwECLQAUAAYACAAAACEAtoM4kv4AAADhAQAAEwAAAAAAAAAA&#10;AAAAAAAAAAAAW0NvbnRlbnRfVHlwZXNdLnhtbFBLAQItABQABgAIAAAAIQA4/SH/1gAAAJQBAAAL&#10;AAAAAAAAAAAAAAAAAC8BAABfcmVscy8ucmVsc1BLAQItABQABgAIAAAAIQAP9mYOzQEAAIwDAAAO&#10;AAAAAAAAAAAAAAAAAC4CAABkcnMvZTJvRG9jLnhtbFBLAQItABQABgAIAAAAIQCNV3283wAAAAkB&#10;AAAPAAAAAAAAAAAAAAAAACcEAABkcnMvZG93bnJldi54bWxQSwUGAAAAAAQABADzAAAAMwUAAAAA&#10;" strokecolor="black [3213]">
                <v:stroke endarrow="open"/>
              </v:shape>
            </w:pict>
          </mc:Fallback>
        </mc:AlternateContent>
      </w:r>
      <w:r>
        <w:rPr>
          <w:rFonts w:eastAsiaTheme="minorEastAsia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A429A5D" wp14:editId="4828D852">
                <wp:simplePos x="0" y="0"/>
                <wp:positionH relativeFrom="column">
                  <wp:posOffset>933450</wp:posOffset>
                </wp:positionH>
                <wp:positionV relativeFrom="paragraph">
                  <wp:posOffset>156210</wp:posOffset>
                </wp:positionV>
                <wp:extent cx="962025" cy="0"/>
                <wp:effectExtent l="0" t="76200" r="28575" b="114300"/>
                <wp:wrapNone/>
                <wp:docPr id="289" name="Straight Arrow Connector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202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57D655" id="Straight Arrow Connector 289" o:spid="_x0000_s1026" type="#_x0000_t32" style="position:absolute;margin-left:73.5pt;margin-top:12.3pt;width:75.75pt;height:0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oLt5AEAADMEAAAOAAAAZHJzL2Uyb0RvYy54bWysU9uO0zAQfUfiHyy/06SVWO1GTVeoy/KC&#10;oGLhA7yO3ViyPdbYNM3fM3bSlJuQQLw4GXvOnDnH4+392Vl2UhgN+JavVzVnykvojD+2/Mvnx1e3&#10;nMUkfCcseNXyUUV+v3v5YjuERm2gB9spZFTEx2YILe9TCk1VRdkrJ+IKgvJ0qAGdSBTisepQDFTd&#10;2WpT1zfVANgFBKlipN2H6ZDvSn2tlUwftY4qMdty6i2VFcv6nNdqtxXNEUXojZzbEP/QhRPGE+lS&#10;6kEkwb6i+aWUMxIhgk4rCa4CrY1URQOpWdc/qXnqRVBFC5kTw2JT/H9l5YfTAZnpWr65vePMC0eX&#10;9JRQmGOf2BtEGNgevCcjAVnOIceGEBsC7v0B5yiGA2b5Z40uf0kYOxeXx8VldU5M0ubdzabevOZM&#10;Xo6qKy5gTO8UOJZ/Wh7nRpYO1sVkcXofEzET8ALIpNbnNYI13aOxtgR5jtTeIjsJmoB0Xuf+CfdD&#10;VhLGvvUdS2Mg9SKLntNyySrLnQSWvzRaNdF9UpqsI0lTW2Vor2RCSuXThdB6ys4wTa0twLro+SNw&#10;zs9QVQb6b8ALojCDTwvYGQ/4O/arR3rKvzgw6c4WPEM3lqsv1tBkFkvnV5RH//u4wK9vffcNAAD/&#10;/wMAUEsDBBQABgAIAAAAIQBnQbQD3gAAAAkBAAAPAAAAZHJzL2Rvd25yZXYueG1sTI+xTsNAEER7&#10;JP7htEh05IwVQjA+RwiJIgVFAiJJt/ZtbAvfnuW7OObvWUQB5cyOZt/kq8l1aqQhtJ4N3M4SUMSV&#10;ty3XBt7fXm6WoEJEtth5JgNfFGBVXF7kmFl/5g2N21grKeGQoYEmxj7TOlQNOQwz3xPL7egHh1Hk&#10;UGs74FnKXafTJFlohy3LhwZ7em6o+tyenIHX3br/qMrNwe6n9ZgcsDqOHIy5vpqeHkFFmuJfGH7w&#10;BR0KYSr9iW1Qnej5vWyJBtL5ApQE0oflHajy19BFrv8vKL4BAAD//wMAUEsBAi0AFAAGAAgAAAAh&#10;ALaDOJL+AAAA4QEAABMAAAAAAAAAAAAAAAAAAAAAAFtDb250ZW50X1R5cGVzXS54bWxQSwECLQAU&#10;AAYACAAAACEAOP0h/9YAAACUAQAACwAAAAAAAAAAAAAAAAAvAQAAX3JlbHMvLnJlbHNQSwECLQAU&#10;AAYACAAAACEABd6C7eQBAAAzBAAADgAAAAAAAAAAAAAAAAAuAgAAZHJzL2Uyb0RvYy54bWxQSwEC&#10;LQAUAAYACAAAACEAZ0G0A94AAAAJAQAADwAAAAAAAAAAAAAAAAA+BAAAZHJzL2Rvd25yZXYueG1s&#10;UEsFBgAAAAAEAAQA8wAAAEkFAAAAAA==&#10;" strokecolor="black [3213]">
                <v:stroke endarrow="open"/>
              </v:shape>
            </w:pict>
          </mc:Fallback>
        </mc:AlternateContent>
      </w:r>
      <w:r>
        <w:rPr>
          <w:rFonts w:eastAsiaTheme="minorEastAsia"/>
          <w:sz w:val="36"/>
          <w:szCs w:val="36"/>
        </w:rPr>
        <w:t xml:space="preserve">               A                    B                   C</w:t>
      </w:r>
    </w:p>
    <w:p w:rsidR="00D013BB" w:rsidRDefault="00D013BB" w:rsidP="00D013BB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>After 30 min of the initiation of reaction we found that the concentration of C = 0.259 mol/L.</w:t>
      </w:r>
    </w:p>
    <w:p w:rsidR="00D013BB" w:rsidRDefault="00D013BB" w:rsidP="00D013BB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>If k</w:t>
      </w:r>
      <w:r w:rsidRPr="0096267B">
        <w:rPr>
          <w:rFonts w:eastAsiaTheme="minorEastAsia"/>
          <w:sz w:val="36"/>
          <w:szCs w:val="36"/>
          <w:vertAlign w:val="subscript"/>
        </w:rPr>
        <w:t>1</w:t>
      </w:r>
      <w:r>
        <w:rPr>
          <w:rFonts w:eastAsiaTheme="minorEastAsia"/>
          <w:sz w:val="36"/>
          <w:szCs w:val="36"/>
          <w:vertAlign w:val="subscript"/>
        </w:rPr>
        <w:t xml:space="preserve"> </w:t>
      </w:r>
      <w:r>
        <w:rPr>
          <w:rFonts w:eastAsiaTheme="minorEastAsia"/>
          <w:sz w:val="36"/>
          <w:szCs w:val="36"/>
        </w:rPr>
        <w:t>= 0.01 min</w:t>
      </w:r>
      <w:r w:rsidRPr="0096267B">
        <w:rPr>
          <w:rFonts w:eastAsiaTheme="minorEastAsia"/>
          <w:sz w:val="36"/>
          <w:szCs w:val="36"/>
          <w:vertAlign w:val="superscript"/>
        </w:rPr>
        <w:t>-1</w:t>
      </w:r>
      <w:r>
        <w:rPr>
          <w:rFonts w:eastAsiaTheme="minorEastAsia"/>
          <w:sz w:val="36"/>
          <w:szCs w:val="36"/>
        </w:rPr>
        <w:t xml:space="preserve"> , and k</w:t>
      </w:r>
      <w:r w:rsidRPr="0096267B">
        <w:rPr>
          <w:rFonts w:eastAsiaTheme="minorEastAsia"/>
          <w:sz w:val="36"/>
          <w:szCs w:val="36"/>
          <w:vertAlign w:val="subscript"/>
        </w:rPr>
        <w:t>2</w:t>
      </w:r>
      <w:r>
        <w:rPr>
          <w:rFonts w:eastAsiaTheme="minorEastAsia"/>
          <w:sz w:val="36"/>
          <w:szCs w:val="36"/>
        </w:rPr>
        <w:t xml:space="preserve"> = 1min</w:t>
      </w:r>
      <w:r w:rsidRPr="0096267B">
        <w:rPr>
          <w:rFonts w:eastAsiaTheme="minorEastAsia"/>
          <w:sz w:val="36"/>
          <w:szCs w:val="36"/>
          <w:vertAlign w:val="superscript"/>
        </w:rPr>
        <w:t>-1</w:t>
      </w:r>
      <w:r>
        <w:rPr>
          <w:rFonts w:eastAsiaTheme="minorEastAsia"/>
          <w:sz w:val="36"/>
          <w:szCs w:val="36"/>
        </w:rPr>
        <w:t xml:space="preserve"> .</w:t>
      </w:r>
    </w:p>
    <w:p w:rsidR="00D013BB" w:rsidRDefault="00D013BB" w:rsidP="00D013BB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>Calculate [A]</w:t>
      </w:r>
      <w:r w:rsidRPr="0096267B">
        <w:rPr>
          <w:rFonts w:eastAsiaTheme="minorEastAsia"/>
          <w:sz w:val="36"/>
          <w:szCs w:val="36"/>
          <w:vertAlign w:val="subscript"/>
        </w:rPr>
        <w:t>o</w:t>
      </w:r>
      <w:r>
        <w:rPr>
          <w:rFonts w:eastAsiaTheme="minorEastAsia"/>
          <w:sz w:val="36"/>
          <w:szCs w:val="36"/>
        </w:rPr>
        <w:t xml:space="preserve"> and concentration of A and B after 30 min.</w:t>
      </w:r>
    </w:p>
    <w:p w:rsidR="00D013BB" w:rsidRDefault="00D013BB" w:rsidP="00D013BB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     </w:t>
      </w:r>
    </w:p>
    <w:p w:rsidR="00D013BB" w:rsidRDefault="00D013BB" w:rsidP="00D013BB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 xml:space="preserve"> 0.259 = [A]</w:t>
      </w:r>
      <w:r w:rsidRPr="0096267B">
        <w:rPr>
          <w:rFonts w:eastAsiaTheme="minorEastAsia"/>
          <w:sz w:val="36"/>
          <w:szCs w:val="36"/>
          <w:vertAlign w:val="subscript"/>
        </w:rPr>
        <w:t>o</w:t>
      </w:r>
      <w:r>
        <w:rPr>
          <w:rFonts w:eastAsiaTheme="minorEastAsia"/>
          <w:sz w:val="36"/>
          <w:szCs w:val="36"/>
        </w:rPr>
        <w:t xml:space="preserve"> ( 1- </w:t>
      </w:r>
      <m:oMath>
        <m:sSup>
          <m:sSup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sSupPr>
          <m:e>
            <m:r>
              <w:rPr>
                <w:rFonts w:ascii="Cambria Math" w:eastAsiaTheme="minorEastAsia" w:hAnsi="Cambria Math"/>
                <w:sz w:val="36"/>
                <w:szCs w:val="36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36"/>
                <w:szCs w:val="36"/>
              </w:rPr>
              <m:t>-0.01×30</m:t>
            </m:r>
          </m:sup>
        </m:sSup>
      </m:oMath>
      <w:r>
        <w:rPr>
          <w:rFonts w:eastAsiaTheme="minorEastAsia"/>
          <w:sz w:val="36"/>
          <w:szCs w:val="36"/>
        </w:rPr>
        <w:t xml:space="preserve"> ) </w:t>
      </w:r>
    </w:p>
    <w:p w:rsidR="00D013BB" w:rsidRDefault="00D013BB" w:rsidP="00D013BB">
      <w:pPr>
        <w:rPr>
          <w:rFonts w:eastAsiaTheme="minorEastAsia"/>
          <w:sz w:val="36"/>
          <w:szCs w:val="36"/>
        </w:rPr>
      </w:pPr>
      <w:r>
        <w:rPr>
          <w:rFonts w:eastAsiaTheme="minorEastAsia"/>
          <w:sz w:val="36"/>
          <w:szCs w:val="36"/>
        </w:rPr>
        <w:t>[A]</w:t>
      </w:r>
      <w:r w:rsidRPr="0096267B">
        <w:rPr>
          <w:rFonts w:eastAsiaTheme="minorEastAsia"/>
          <w:sz w:val="36"/>
          <w:szCs w:val="36"/>
          <w:vertAlign w:val="subscript"/>
        </w:rPr>
        <w:t>o</w:t>
      </w:r>
      <w:r>
        <w:rPr>
          <w:rFonts w:eastAsiaTheme="minorEastAsia"/>
          <w:sz w:val="36"/>
          <w:szCs w:val="36"/>
          <w:vertAlign w:val="subscript"/>
        </w:rPr>
        <w:t xml:space="preserve"> </w:t>
      </w:r>
      <w:r>
        <w:rPr>
          <w:rFonts w:eastAsiaTheme="minorEastAsia"/>
          <w:sz w:val="36"/>
          <w:szCs w:val="36"/>
        </w:rPr>
        <w:t>= 1 mol/L</w:t>
      </w:r>
    </w:p>
    <w:p w:rsidR="00D013BB" w:rsidRDefault="00D013BB" w:rsidP="00D013BB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6"/>
          <w:szCs w:val="36"/>
        </w:rPr>
        <w:t xml:space="preserve">[B] 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0.01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</w:rPr>
              <m:t>1</m:t>
            </m:r>
          </m:den>
        </m:f>
        <m:r>
          <w:rPr>
            <w:rFonts w:ascii="Cambria Math" w:eastAsiaTheme="minorEastAsia" w:hAnsi="Cambria Math"/>
            <w:sz w:val="36"/>
            <w:szCs w:val="36"/>
          </w:rPr>
          <m:t xml:space="preserve"> ×1 × </m:t>
        </m:r>
        <m:sSup>
          <m:sSup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sSupPr>
          <m:e>
            <m:r>
              <w:rPr>
                <w:rFonts w:ascii="Cambria Math" w:eastAsiaTheme="minorEastAsia" w:hAnsi="Cambria Math"/>
                <w:sz w:val="36"/>
                <w:szCs w:val="36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36"/>
                <w:szCs w:val="36"/>
              </w:rPr>
              <m:t>-0.01 ×30</m:t>
            </m:r>
          </m:sup>
        </m:sSup>
      </m:oMath>
      <w:r>
        <w:rPr>
          <w:rFonts w:eastAsiaTheme="minorEastAsia"/>
          <w:sz w:val="36"/>
          <w:szCs w:val="36"/>
        </w:rPr>
        <w:t xml:space="preserve">                    </w:t>
      </w:r>
      <w:r>
        <w:rPr>
          <w:rFonts w:eastAsiaTheme="minorEastAsia"/>
          <w:sz w:val="32"/>
          <w:szCs w:val="32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B</m:t>
            </m:r>
          </m:e>
        </m:d>
        <m:r>
          <w:rPr>
            <w:rFonts w:ascii="Cambria Math" w:eastAsiaTheme="minorEastAsia" w:hAnsi="Cambria Math"/>
            <w:sz w:val="32"/>
            <w:szCs w:val="32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b>
            </m:sSub>
          </m:den>
        </m:f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A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32"/>
                <w:szCs w:val="32"/>
              </w:rPr>
              <m:t>o</m:t>
            </m:r>
          </m:sub>
        </m:sSub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e</m:t>
            </m:r>
          </m:e>
          <m:sup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-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32"/>
                <w:szCs w:val="32"/>
              </w:rPr>
              <m:t>t</m:t>
            </m:r>
          </m:sup>
        </m:sSup>
      </m:oMath>
    </w:p>
    <w:p w:rsidR="00D013BB" w:rsidRDefault="00D013BB" w:rsidP="00D013BB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[B] = 7.408 </w:t>
      </w:r>
      <w:r>
        <w:rPr>
          <w:rFonts w:eastAsiaTheme="minorEastAsia" w:cstheme="minorHAnsi"/>
          <w:sz w:val="32"/>
          <w:szCs w:val="32"/>
        </w:rPr>
        <w:t>×</w:t>
      </w:r>
      <w:r>
        <w:rPr>
          <w:rFonts w:eastAsiaTheme="minorEastAsia"/>
          <w:sz w:val="32"/>
          <w:szCs w:val="32"/>
        </w:rPr>
        <w:t xml:space="preserve"> 10</w:t>
      </w:r>
      <w:r w:rsidRPr="0096267B">
        <w:rPr>
          <w:rFonts w:eastAsiaTheme="minorEastAsia"/>
          <w:sz w:val="32"/>
          <w:szCs w:val="32"/>
          <w:vertAlign w:val="superscript"/>
        </w:rPr>
        <w:t>-3</w:t>
      </w:r>
      <w:r>
        <w:rPr>
          <w:rFonts w:eastAsiaTheme="minorEastAsia"/>
          <w:sz w:val="32"/>
          <w:szCs w:val="32"/>
        </w:rPr>
        <w:t xml:space="preserve"> mol/L</w:t>
      </w:r>
    </w:p>
    <w:p w:rsidR="00D013BB" w:rsidRDefault="00D013BB" w:rsidP="00D013BB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    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B</m:t>
            </m:r>
          </m:e>
        </m:d>
        <m:r>
          <w:rPr>
            <w:rFonts w:ascii="Cambria Math" w:eastAsiaTheme="minorEastAsia" w:hAnsi="Cambria Math"/>
            <w:sz w:val="32"/>
            <w:szCs w:val="32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A</m:t>
            </m:r>
          </m:e>
        </m:d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</m:oMath>
      <w:r>
        <w:rPr>
          <w:rFonts w:eastAsiaTheme="minorEastAsia"/>
          <w:sz w:val="32"/>
          <w:szCs w:val="32"/>
        </w:rPr>
        <w:t xml:space="preserve">   then     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A</m:t>
            </m:r>
          </m:e>
        </m:d>
        <m:r>
          <w:rPr>
            <w:rFonts w:ascii="Cambria Math" w:eastAsiaTheme="minorEastAsia" w:hAnsi="Cambria Math"/>
            <w:sz w:val="32"/>
            <w:szCs w:val="32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B</m:t>
            </m:r>
          </m:e>
        </m:d>
      </m:oMath>
      <w:r>
        <w:rPr>
          <w:rFonts w:eastAsiaTheme="minorEastAsia"/>
          <w:sz w:val="32"/>
          <w:szCs w:val="32"/>
        </w:rPr>
        <w:t xml:space="preserve"> = 0.7408 mol/L</w:t>
      </w: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 w:rsidRPr="00352ADA">
        <w:rPr>
          <w:rFonts w:eastAsiaTheme="minorEastAsia" w:cstheme="minorHAnsi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336AD10" wp14:editId="439A3127">
                <wp:simplePos x="0" y="0"/>
                <wp:positionH relativeFrom="column">
                  <wp:posOffset>2828925</wp:posOffset>
                </wp:positionH>
                <wp:positionV relativeFrom="paragraph">
                  <wp:posOffset>343648</wp:posOffset>
                </wp:positionV>
                <wp:extent cx="400050" cy="438150"/>
                <wp:effectExtent l="0" t="0" r="0" b="0"/>
                <wp:wrapNone/>
                <wp:docPr id="2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438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352ADA" w:rsidRDefault="00D013BB" w:rsidP="00D013BB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352ADA">
                              <w:rPr>
                                <w:sz w:val="36"/>
                                <w:szCs w:val="36"/>
                              </w:rPr>
                              <w:t>K</w:t>
                            </w:r>
                            <w:r w:rsidRPr="00352ADA">
                              <w:rPr>
                                <w:sz w:val="36"/>
                                <w:szCs w:val="36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36AD10" id="_x0000_s1072" type="#_x0000_t202" style="position:absolute;margin-left:222.75pt;margin-top:27.05pt;width:31.5pt;height:34.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8z/DgIAAPsDAAAOAAAAZHJzL2Uyb0RvYy54bWysU9tu2zAMfR+wfxD0vvgyp0uMOEXXrsOA&#10;7gK0+wBFlmNhkqhJSuzs60vJSRp0b8NeBEokD3kOqdX1qBXZC+clmIYWs5wSYTi00mwb+vPp/t2C&#10;Eh+YaZkCIxp6EJ5er9++WQ22FiX0oFrhCIIYXw+2oX0Its4yz3uhmZ+BFQadHTjNAl7dNmsdGxBd&#10;q6zM86tsANdaB1x4j693k5OuE37XCR6+d50XgaiGYm8hnS6dm3hm6xWrt47ZXvJjG+wfutBMGix6&#10;hrpjgZGdk39BackdeOjCjIPOoOskF4kDsinyV2wee2ZF4oLieHuWyf8/WP5t/8MR2Ta0XBaUGKZx&#10;SE9iDOQjjKSM+gzW1xj2aDEwjPiMc05cvX0A/ssTA7c9M1tx4xwMvWAt9lfEzOwidcLxEWQzfIUW&#10;y7BdgAQ0dk5H8VAOgug4p8N5NrEVjo9Vnudz9HB0Ve8XBdqxAqtPydb58FmAJtFoqMPRJ3C2f/Bh&#10;Cj2FxFoG7qVS+M5qZcjQ0OW8nKeEC4+WAbdTSd3QBdbPj/sSOX4ybUoOTKrJxl6UOZKOPCfGYdyM&#10;Sd/q6iTmBtoDyuBg2kb8PWj04P5QMuAmNtT/3jEnKFFfDEq5LKoqrm66VPMPJV7cpWdz6WGGI1RD&#10;AyWTeRvSuk+cb1DyTiY54mymTo4944YlQY+/Ia7w5T1FvfzZ9TMAAAD//wMAUEsDBBQABgAIAAAA&#10;IQANpEz63QAAAAoBAAAPAAAAZHJzL2Rvd25yZXYueG1sTI/BTsMwDIbvSLxDZCRuLOlo0ChNJwTi&#10;CmLApN2yxmsrGqdqsrW8PebEjrY//f7+cj37XpxwjF0gA9lCgUCqg+uoMfD58XKzAhGTJWf7QGjg&#10;ByOsq8uL0hYuTPSOp01qBIdQLKyBNqWhkDLWLXobF2FA4tshjN4mHsdGutFOHO57uVTqTnrbEX9o&#10;7YBPLdbfm6M38PV62G1z9dY8ez1MYVaS/L005vpqfnwAkXBO/zD86bM6VOy0D0dyUfQG8lxrRg3o&#10;PAPBgFYrXuyZXN5mIKtSnleofgEAAP//AwBQSwECLQAUAAYACAAAACEAtoM4kv4AAADhAQAAEwAA&#10;AAAAAAAAAAAAAAAAAAAAW0NvbnRlbnRfVHlwZXNdLnhtbFBLAQItABQABgAIAAAAIQA4/SH/1gAA&#10;AJQBAAALAAAAAAAAAAAAAAAAAC8BAABfcmVscy8ucmVsc1BLAQItABQABgAIAAAAIQAsi8z/DgIA&#10;APsDAAAOAAAAAAAAAAAAAAAAAC4CAABkcnMvZTJvRG9jLnhtbFBLAQItABQABgAIAAAAIQANpEz6&#10;3QAAAAoBAAAPAAAAAAAAAAAAAAAAAGgEAABkcnMvZG93bnJldi54bWxQSwUGAAAAAAQABADzAAAA&#10;cgUAAAAA&#10;" filled="f" stroked="f">
                <v:textbox>
                  <w:txbxContent>
                    <w:p w:rsidR="00D013BB" w:rsidRPr="00352ADA" w:rsidRDefault="00D013BB" w:rsidP="00D013BB">
                      <w:pPr>
                        <w:rPr>
                          <w:sz w:val="36"/>
                          <w:szCs w:val="36"/>
                        </w:rPr>
                      </w:pPr>
                      <w:r w:rsidRPr="00352ADA">
                        <w:rPr>
                          <w:sz w:val="36"/>
                          <w:szCs w:val="36"/>
                        </w:rPr>
                        <w:t>K</w:t>
                      </w:r>
                      <w:r w:rsidRPr="00352ADA">
                        <w:rPr>
                          <w:sz w:val="36"/>
                          <w:szCs w:val="36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352ADA"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D21A578" wp14:editId="3ED5EFF2">
                <wp:simplePos x="0" y="0"/>
                <wp:positionH relativeFrom="column">
                  <wp:posOffset>3495675</wp:posOffset>
                </wp:positionH>
                <wp:positionV relativeFrom="paragraph">
                  <wp:posOffset>337941</wp:posOffset>
                </wp:positionV>
                <wp:extent cx="400050" cy="438150"/>
                <wp:effectExtent l="0" t="0" r="0" b="0"/>
                <wp:wrapNone/>
                <wp:docPr id="2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438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352ADA" w:rsidRDefault="00D013BB" w:rsidP="00D013BB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21A578" id="_x0000_s1073" type="#_x0000_t202" style="position:absolute;margin-left:275.25pt;margin-top:26.6pt;width:31.5pt;height:34.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cecDgIAAPsDAAAOAAAAZHJzL2Uyb0RvYy54bWysU9tu2zAMfR+wfxD0vthxnTUxohRduw4D&#10;ugvQ7gMUWY6FSaImKbG7rx8lJ1mwvQ17ESiRPOQ5pNY3o9HkIH1QYBmdz0pKpBXQKrtj9Nvzw5sl&#10;JSFy23INVjL6IgO92bx+tR5cIyvoQbfSEwSxoRkco32MrimKIHppeJiBkxadHXjDI179rmg9HxDd&#10;6KIqy7fFAL51HoQMAV/vJyfdZPyukyJ+6bogI9GMYm8xnz6f23QWmzVvdp67XoljG/wfujBcWSx6&#10;hrrnkZO9V39BGSU8BOjiTIApoOuUkJkDspmXf7B56rmTmQuKE9xZpvD/YMXnw1dPVMtotbqixHKD&#10;Q3qWYyTvYCRV0mdwocGwJ4eBccRnnHPmGtwjiO+BWLjrud3JW+9h6CVvsb95yiwuUieckEC2wydo&#10;sQzfR8hAY+dNEg/lIIiOc3o5zya1IvCxLstygR6BrvpqOUc7VeDNKdn5ED9IMCQZjHocfQbnh8cQ&#10;p9BTSKpl4UFpje+80ZYMjK4W1SInXHiMiridWhlGl1i/PO5L4vjetjk5cqUnG3vR9kg68ZwYx3E7&#10;Zn3r65OYW2hfUAYP0zbi70GjB/+TkgE3kdHwY8+9pER/tCjlal7XaXXzpV5cV3jxl57tpYdbgVCM&#10;Rkom8y7mdZ8436LkncpypNlMnRx7xg3Lgh5/Q1rhy3uO+v1nN78AAAD//wMAUEsDBBQABgAIAAAA&#10;IQA8u45b3QAAAAoBAAAPAAAAZHJzL2Rvd25yZXYueG1sTI/LTsMwEEX3SP0Ha5DYUbsuqSDEqSoQ&#10;WxDlIbFz42kSEY+j2G3Sv++wort5HN05U6wn34kjDrENZGAxVyCQquBaqg18frzc3oOIyZKzXSA0&#10;cMII63J2VdjchZHe8bhNteAQirk10KTU51LGqkFv4zz0SLzbh8HbxO1QSzfYkcN9J7VSK+ltS3yh&#10;sT0+NVj9bg/ewNfr/uf7Tr3Vzz7rxzApSf5BGnNzPW0eQSSc0j8Mf/qsDiU77cKBXBSdgSxTGaNc&#10;LDUIBlaLJQ92TGqtQZaFvHyhPAMAAP//AwBQSwECLQAUAAYACAAAACEAtoM4kv4AAADhAQAAEwAA&#10;AAAAAAAAAAAAAAAAAAAAW0NvbnRlbnRfVHlwZXNdLnhtbFBLAQItABQABgAIAAAAIQA4/SH/1gAA&#10;AJQBAAALAAAAAAAAAAAAAAAAAC8BAABfcmVscy8ucmVsc1BLAQItABQABgAIAAAAIQADYcecDgIA&#10;APsDAAAOAAAAAAAAAAAAAAAAAC4CAABkcnMvZTJvRG9jLnhtbFBLAQItABQABgAIAAAAIQA8u45b&#10;3QAAAAoBAAAPAAAAAAAAAAAAAAAAAGgEAABkcnMvZG93bnJldi54bWxQSwUGAAAAAAQABADzAAAA&#10;cgUAAAAA&#10;" filled="f" stroked="f">
                <v:textbox>
                  <w:txbxContent>
                    <w:p w:rsidR="00D013BB" w:rsidRPr="00352ADA" w:rsidRDefault="00D013BB" w:rsidP="00D013BB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sz w:val="32"/>
          <w:szCs w:val="32"/>
        </w:rPr>
        <w:t>Q: - Consider the parallel reaction</w:t>
      </w: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477F0EF" wp14:editId="1862F4BE">
                <wp:simplePos x="0" y="0"/>
                <wp:positionH relativeFrom="column">
                  <wp:posOffset>2540060</wp:posOffset>
                </wp:positionH>
                <wp:positionV relativeFrom="paragraph">
                  <wp:posOffset>198215</wp:posOffset>
                </wp:positionV>
                <wp:extent cx="1000125" cy="266700"/>
                <wp:effectExtent l="0" t="57150" r="9525" b="19050"/>
                <wp:wrapNone/>
                <wp:docPr id="290" name="Straight Arrow Connector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00125" cy="2667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728CA31" id="Straight Arrow Connector 290" o:spid="_x0000_s1026" type="#_x0000_t32" style="position:absolute;margin-left:200pt;margin-top:15.6pt;width:78.75pt;height:21pt;flip: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sJp2wEAAAQEAAAOAAAAZHJzL2Uyb0RvYy54bWysU02P0zAUvCPxHyzfaZJKFKiarlAXuCCo&#10;WNi717EbC9vPejZN+u95dtKAYIUQ4mL54814Zvy8uxmdZWeF0YBvebOqOVNeQmf8qeVfPr999pKz&#10;mITvhAWvWn5Rkd/snz7ZDWGr1tCD7RQyIvFxO4SW9ymFbVVF2Ssn4gqC8nSoAZ1ItMRT1aEYiN3Z&#10;al3Xm2oA7AKCVDHS7u10yPeFX2sl00eto0rMtpy0pTJiGR/yWO13YntCEXojZxniH1Q4YTxdulDd&#10;iiTYNzS/UTkjESLotJLgKtDaSFU8kJum/sXNXS+CKl4onBiWmOL/o5Ufzkdkpmv5+hXl44WjR7pL&#10;KMypT+w1IgzsAN5TkIAs11BiQ4hbAh78EedVDEfM9keNjmlrwj01QwmELLKx5H1Z8lZjYpI2m7qu&#10;m/VzziSdrTebF3WhryaezBcwpncKHMuTlsdZ2KJoukOc38dESgh4BWSw9XlMwtg3vmPpEsiayI6y&#10;B6rN51X2Mqkvs3SxasJ+UppyySqLj9KR6mCRnQX1Uve1WVioMkO0sXYB1X8GzbUZpkqX/i1wqS43&#10;gk8L0BkP+NitabxK1VP91fXkNdt+gO5S3rLEQa1W8pm/Re7ln9cF/uPz7r8DAAD//wMAUEsDBBQA&#10;BgAIAAAAIQDw5DyG4AAAAAkBAAAPAAAAZHJzL2Rvd25yZXYueG1sTI/BTsMwEETvSPyDtUjcqN2E&#10;tChkU6FKHEAKagsHjpvYTSLidRS7bfh7zAmOoxnNvCk2sx3E2Uy+d4ywXCgQhhune24RPt6f7x5A&#10;+ECsaXBsEL6Nh015fVVQrt2F9+Z8CK2IJexzQuhCGHMpfdMZS37hRsPRO7rJUohyaqWe6BLL7SAT&#10;pVbSUs9xoaPRbDvTfB1OFqFavW3r/bH9JL97cbtXXc1DWiHe3sxPjyCCmcNfGH7xIzqUkal2J9Ze&#10;DAj3SsUvASFdJiBiIMvWGYgaYZ0mIMtC/n9Q/gAAAP//AwBQSwECLQAUAAYACAAAACEAtoM4kv4A&#10;AADhAQAAEwAAAAAAAAAAAAAAAAAAAAAAW0NvbnRlbnRfVHlwZXNdLnhtbFBLAQItABQABgAIAAAA&#10;IQA4/SH/1gAAAJQBAAALAAAAAAAAAAAAAAAAAC8BAABfcmVscy8ucmVsc1BLAQItABQABgAIAAAA&#10;IQCftsJp2wEAAAQEAAAOAAAAAAAAAAAAAAAAAC4CAABkcnMvZTJvRG9jLnhtbFBLAQItABQABgAI&#10;AAAAIQDw5DyG4AAAAAkBAAAPAAAAAAAAAAAAAAAAADUEAABkcnMvZG93bnJldi54bWxQSwUGAAAA&#10;AAQABADzAAAAQgUAAAAA&#10;" strokecolor="black [3040]">
                <v:stroke endarrow="open"/>
              </v:shape>
            </w:pict>
          </mc:Fallback>
        </mc:AlternateContent>
      </w:r>
      <w:r>
        <w:rPr>
          <w:rFonts w:eastAsiaTheme="minorEastAsia" w:cstheme="minorHAnsi"/>
          <w:sz w:val="32"/>
          <w:szCs w:val="32"/>
        </w:rPr>
        <w:t xml:space="preserve"> </w:t>
      </w: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 w:rsidRPr="00352ADA"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3A1A715" wp14:editId="3B9390B1">
                <wp:simplePos x="0" y="0"/>
                <wp:positionH relativeFrom="column">
                  <wp:posOffset>3495675</wp:posOffset>
                </wp:positionH>
                <wp:positionV relativeFrom="paragraph">
                  <wp:posOffset>26035</wp:posOffset>
                </wp:positionV>
                <wp:extent cx="400050" cy="438150"/>
                <wp:effectExtent l="0" t="0" r="0" b="0"/>
                <wp:wrapNone/>
                <wp:docPr id="2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438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352ADA" w:rsidRDefault="00D013BB" w:rsidP="00D013BB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A1A715" id="_x0000_s1074" type="#_x0000_t202" style="position:absolute;margin-left:275.25pt;margin-top:2.05pt;width:31.5pt;height:34.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jgvDQIAAPsDAAAOAAAAZHJzL2Uyb0RvYy54bWysU9uO0zAQfUfiHyy/06QhhTaqu1p2WYS0&#10;XKRdPsB1nMbC9hjbbVK+nrHTlgreEC/W2DNzZs6Z8fpmNJocpA8KLKPzWUmJtAJaZXeMfnt+eLWk&#10;JERuW67BSkaPMtCbzcsX68E1soIedCs9QRAbmsEx2sfomqIIopeGhxk4adHZgTc84tXvitbzAdGN&#10;LqqyfFMM4FvnQcgQ8PV+ctJNxu86KeKXrgsyEs0o9hbz6fO5TWexWfNm57nrlTi1wf+hC8OVxaIX&#10;qHseOdl79ReUUcJDgC7OBJgCuk4JmTkgm3n5B5unnjuZuaA4wV1kCv8PVnw+fPVEtYxWq5oSyw0O&#10;6VmOkbyDkVRJn8GFBsOeHAbGEZ9xzplrcI8gvgdi4a7ndidvvYehl7zF/uYps7hKnXBCAtkOn6DF&#10;MnwfIQONnTdJPJSDIDrO6XiZTWpF4GNdluUCPQJd9evlHO1UgTfnZOdD/CDBkGQw6nH0GZwfHkOc&#10;Qs8hqZaFB6U1vvNGWzIwulpUi5xw5TEq4nZqZRhdYv3ytC+J43vb5uTIlZ5s7EXbE+nEc2Icx+2Y&#10;9a2XZzG30B5RBg/TNuLvQaMH/5OSATeR0fBjz72kRH+0KOVqXtdpdfOlXryt8OKvPdtrD7cCoRiN&#10;lEzmXczrPnG+Rck7leVIs5k6OfWMG5YFPf2GtMLX9xz1+89ufgEAAP//AwBQSwMEFAAGAAgAAAAh&#10;AOGG4dDcAAAACAEAAA8AAABkcnMvZG93bnJldi54bWxMj81OwzAQhO9IvIO1SNyoHdoUCNlUCMQV&#10;RPmRuLnxNomI11HsNuHtWU5wHM1o5ptyM/teHWmMXWCEbGFAEdfBddwgvL0+XlyDismys31gQvim&#10;CJvq9KS0hQsTv9BxmxolJRwLi9CmNBRax7olb+MiDMTi7cPobRI5NtqNdpJy3+tLY9ba245lobUD&#10;3bdUf20PHuH9af/5sTLPzYPPhynMRrO/0YjnZ/PdLahEc/oLwy++oEMlTLtwYBdVj5DnJpcowioD&#10;Jf46W4reIVwtM9BVqf8fqH4AAAD//wMAUEsBAi0AFAAGAAgAAAAhALaDOJL+AAAA4QEAABMAAAAA&#10;AAAAAAAAAAAAAAAAAFtDb250ZW50X1R5cGVzXS54bWxQSwECLQAUAAYACAAAACEAOP0h/9YAAACU&#10;AQAACwAAAAAAAAAAAAAAAAAvAQAAX3JlbHMvLnJlbHNQSwECLQAUAAYACAAAACEA8gY4Lw0CAAD7&#10;AwAADgAAAAAAAAAAAAAAAAAuAgAAZHJzL2Uyb0RvYy54bWxQSwECLQAUAAYACAAAACEA4Ybh0NwA&#10;AAAIAQAADwAAAAAAAAAAAAAAAABnBAAAZHJzL2Rvd25yZXYueG1sUEsFBgAAAAAEAAQA8wAAAHAF&#10;AAAAAA==&#10;" filled="f" stroked="f">
                <v:textbox>
                  <w:txbxContent>
                    <w:p w:rsidR="00D013BB" w:rsidRPr="00352ADA" w:rsidRDefault="00D013BB" w:rsidP="00D013BB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352ADA"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722BBC1" wp14:editId="7A89B2B4">
                <wp:simplePos x="0" y="0"/>
                <wp:positionH relativeFrom="column">
                  <wp:posOffset>2876550</wp:posOffset>
                </wp:positionH>
                <wp:positionV relativeFrom="paragraph">
                  <wp:posOffset>73660</wp:posOffset>
                </wp:positionV>
                <wp:extent cx="400050" cy="438150"/>
                <wp:effectExtent l="0" t="0" r="0" b="0"/>
                <wp:wrapNone/>
                <wp:docPr id="2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438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352ADA" w:rsidRDefault="00D013BB" w:rsidP="00D013BB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352ADA">
                              <w:rPr>
                                <w:sz w:val="36"/>
                                <w:szCs w:val="36"/>
                              </w:rPr>
                              <w:t>K</w:t>
                            </w:r>
                            <w:r>
                              <w:rPr>
                                <w:sz w:val="36"/>
                                <w:szCs w:val="36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22BBC1" id="_x0000_s1075" type="#_x0000_t202" style="position:absolute;margin-left:226.5pt;margin-top:5.8pt;width:31.5pt;height:34.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Yi9DQIAAPsDAAAOAAAAZHJzL2Uyb0RvYy54bWysU9uO0zAQfUfiHyy/06QhhTaqu1p2WYS0&#10;XKRdPsB1nMbC9hjbbVK+nrHTlgreEC/W2DNzZs6Z8fpmNJocpA8KLKPzWUmJtAJaZXeMfnt+eLWk&#10;JERuW67BSkaPMtCbzcsX68E1soIedCs9QRAbmsEx2sfomqIIopeGhxk4adHZgTc84tXvitbzAdGN&#10;LqqyfFMM4FvnQcgQ8PV+ctJNxu86KeKXrgsyEs0o9hbz6fO5TWexWfNm57nrlTi1wf+hC8OVxaIX&#10;qHseOdl79ReUUcJDgC7OBJgCuk4JmTkgm3n5B5unnjuZuaA4wV1kCv8PVnw+fPVEtYxWq4oSyw0O&#10;6VmOkbyDkVRJn8GFBsOeHAbGEZ9xzplrcI8gvgdi4a7ndidvvYehl7zF/uYps7hKnXBCAtkOn6DF&#10;MnwfIQONnTdJPJSDIDrO6XiZTWpF4GNdluUCPQJd9evlHO1UgTfnZOdD/CDBkGQw6nH0GZwfHkOc&#10;Qs8hqZaFB6U1vvNGWzIwulpUi5xw5TEq4nZqZRhdYv3ytC+J43vb5uTIlZ5s7EXbE+nEc2Icx+2Y&#10;9a1XZzG30B5RBg/TNuLvQaMH/5OSATeR0fBjz72kRH+0KOVqXtdpdfOlXryt8OKvPdtrD7cCoRiN&#10;lEzmXczrPnG+Rck7leVIs5k6OfWMG5YFPf2GtMLX9xz1+89ufgEAAP//AwBQSwMEFAAGAAgAAAAh&#10;AKEzvwXeAAAACQEAAA8AAABkcnMvZG93bnJldi54bWxMj81OwzAQhO9IvIO1SL1RO7SJ2hCnQq24&#10;gig/Um9uvE0i4nUUu014e5YTPe7MaPabYjO5TlxwCK0nDclcgUCqvG2p1vDx/ny/AhGiIWs6T6jh&#10;BwNsytubwuTWj/SGl32sBZdQyI2GJsY+lzJUDToT5r5HYu/kB2cin0Mt7WBGLnedfFAqk860xB8a&#10;0+O2wep7f3YaPl9Oh6+leq13Lu1HPylJbi21nt1NT48gIk7xPwx/+IwOJTMd/ZlsEJ2GZbrgLZGN&#10;JAPBgTTJWDhqWKkMZFnI6wXlLwAAAP//AwBQSwECLQAUAAYACAAAACEAtoM4kv4AAADhAQAAEwAA&#10;AAAAAAAAAAAAAAAAAAAAW0NvbnRlbnRfVHlwZXNdLnhtbFBLAQItABQABgAIAAAAIQA4/SH/1gAA&#10;AJQBAAALAAAAAAAAAAAAAAAAAC8BAABfcmVscy8ucmVsc1BLAQItABQABgAIAAAAIQBmUYi9DQIA&#10;APsDAAAOAAAAAAAAAAAAAAAAAC4CAABkcnMvZTJvRG9jLnhtbFBLAQItABQABgAIAAAAIQChM78F&#10;3gAAAAkBAAAPAAAAAAAAAAAAAAAAAGcEAABkcnMvZG93bnJldi54bWxQSwUGAAAAAAQABADzAAAA&#10;cgUAAAAA&#10;" filled="f" stroked="f">
                <v:textbox>
                  <w:txbxContent>
                    <w:p w:rsidR="00D013BB" w:rsidRPr="00352ADA" w:rsidRDefault="00D013BB" w:rsidP="00D013BB">
                      <w:pPr>
                        <w:rPr>
                          <w:sz w:val="36"/>
                          <w:szCs w:val="36"/>
                        </w:rPr>
                      </w:pPr>
                      <w:r w:rsidRPr="00352ADA">
                        <w:rPr>
                          <w:sz w:val="36"/>
                          <w:szCs w:val="36"/>
                        </w:rPr>
                        <w:t>K</w:t>
                      </w:r>
                      <w:r>
                        <w:rPr>
                          <w:sz w:val="36"/>
                          <w:szCs w:val="36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F998A32" wp14:editId="10575BBC">
                <wp:simplePos x="0" y="0"/>
                <wp:positionH relativeFrom="column">
                  <wp:posOffset>2495550</wp:posOffset>
                </wp:positionH>
                <wp:positionV relativeFrom="paragraph">
                  <wp:posOffset>97155</wp:posOffset>
                </wp:positionV>
                <wp:extent cx="1047750" cy="142875"/>
                <wp:effectExtent l="0" t="0" r="76200" b="104775"/>
                <wp:wrapNone/>
                <wp:docPr id="295" name="Straight Arrow Connector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7750" cy="1428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698E1C7" id="Straight Arrow Connector 295" o:spid="_x0000_s1026" type="#_x0000_t32" style="position:absolute;margin-left:196.5pt;margin-top:7.65pt;width:82.5pt;height:11.2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Q0v1wEAAPoDAAAOAAAAZHJzL2Uyb0RvYy54bWysU8GO0zAQvSPxD5bvNEm1S5eq6Qp1gQuC&#10;imU/wOvYjYXtscamSf6esdtmEawQQlwmsT1v5r3n8eZ2dJYdFUYDvuXNouZMeQmd8YeWP3x9/+qG&#10;s5iE74QFr1o+qchvty9fbIawVkvowXYKGRXxcT2ElvcphXVVRdkrJ+ICgvJ0qAGdSLTEQ9WhGKi6&#10;s9Wyrl9XA2AXEKSKkXbvTod8W+prrWT6rHVUidmWE7dUIpb4mGO13Yj1AUXojTzTEP/Awgnjqelc&#10;6k4kwb6j+a2UMxIhgk4LCa4CrY1URQOpaepf1Nz3IqiihcyJYbYp/r+y8tNxj8x0LV++uebMC0eX&#10;dJ9QmEOf2FtEGNgOvCcjAVnOIceGENcE3Pk9nlcx7DHLHzW6/CVhbCwuT7PLakxM0mZTX61W13QZ&#10;ks6aq+XNqhStntABY/qgwLH80/J4pjPzaIrV4vgxJupPwAsgt7Y+xySMfec7lqZAgkTWkZlTbj6v&#10;soIT5/KXJqtO2C9KkxuZZelR5lDtLLKjoAnqvjVzFcrMEG2snUH1n0Hn3AxTZTb/Fjhnl47g0wx0&#10;xgM+1zWNF6r6lH9RfdKaZT9CN5UbLHbQgBV/zo8hT/DP6wJ/erLbHwAAAP//AwBQSwMEFAAGAAgA&#10;AAAhACDogrLeAAAACQEAAA8AAABkcnMvZG93bnJldi54bWxMj8FOwzAQRO9I/IO1SNyoA1FKmsap&#10;AClCQlxa4NCbGy9x1HgdxW4a/p7lRI87bzQ7U25m14sJx9B5UnC/SEAgNd501Cr4/KjvchAhajK6&#10;94QKfjDAprq+KnVh/Jm2OO1iKziEQqEV2BiHQsrQWHQ6LPyAxOzbj05HPsdWmlGfOdz18iFJltLp&#10;jviD1QO+WGyOu5NTUOPrsVv2uN/O+9a6Kavf356/lLq9mZ/WICLO8d8Mf/W5OlTc6eBPZILoFaSr&#10;lLdEBlkKgg1ZlrNwYPKYg6xKebmg+gUAAP//AwBQSwECLQAUAAYACAAAACEAtoM4kv4AAADhAQAA&#10;EwAAAAAAAAAAAAAAAAAAAAAAW0NvbnRlbnRfVHlwZXNdLnhtbFBLAQItABQABgAIAAAAIQA4/SH/&#10;1gAAAJQBAAALAAAAAAAAAAAAAAAAAC8BAABfcmVscy8ucmVsc1BLAQItABQABgAIAAAAIQCItQ0v&#10;1wEAAPoDAAAOAAAAAAAAAAAAAAAAAC4CAABkcnMvZTJvRG9jLnhtbFBLAQItABQABgAIAAAAIQAg&#10;6IKy3gAAAAkBAAAPAAAAAAAAAAAAAAAAADEEAABkcnMvZG93bnJldi54bWxQSwUGAAAAAAQABADz&#10;AAAAPAUAAAAA&#10;" strokecolor="black [3040]">
                <v:stroke endarrow="open"/>
              </v:shape>
            </w:pict>
          </mc:Fallback>
        </mc:AlternateContent>
      </w:r>
      <w:r>
        <w:rPr>
          <w:rFonts w:eastAsiaTheme="minorEastAsia" w:cstheme="minorHAnsi"/>
          <w:sz w:val="32"/>
          <w:szCs w:val="32"/>
        </w:rPr>
        <w:t xml:space="preserve">                                                  A</w:t>
      </w: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>In an experiment it was observed that 60% decomposition of A takes place in 20 min. and analysis of product showed that 75% of B and 25 % of C are present . calculate k</w:t>
      </w:r>
      <w:r w:rsidRPr="002D57DD">
        <w:rPr>
          <w:rFonts w:eastAsiaTheme="minorEastAsia" w:cstheme="minorHAnsi"/>
          <w:sz w:val="32"/>
          <w:szCs w:val="32"/>
          <w:vertAlign w:val="subscript"/>
        </w:rPr>
        <w:t>1</w:t>
      </w:r>
      <w:r>
        <w:rPr>
          <w:rFonts w:eastAsiaTheme="minorEastAsia" w:cstheme="minorHAnsi"/>
          <w:sz w:val="32"/>
          <w:szCs w:val="32"/>
        </w:rPr>
        <w:t xml:space="preserve"> and k</w:t>
      </w:r>
      <w:r w:rsidRPr="002D57DD">
        <w:rPr>
          <w:rFonts w:eastAsiaTheme="minorEastAsia" w:cstheme="minorHAnsi"/>
          <w:sz w:val="32"/>
          <w:szCs w:val="32"/>
          <w:vertAlign w:val="subscript"/>
        </w:rPr>
        <w:t>2</w:t>
      </w:r>
      <w:r>
        <w:rPr>
          <w:rFonts w:eastAsiaTheme="minorEastAsia" w:cstheme="minorHAnsi"/>
          <w:sz w:val="32"/>
          <w:szCs w:val="32"/>
        </w:rPr>
        <w:t xml:space="preserve">   .</w:t>
      </w:r>
    </w:p>
    <w:p w:rsidR="00D013BB" w:rsidRDefault="00715EB9" w:rsidP="00D013BB">
      <w:pPr>
        <w:rPr>
          <w:rFonts w:eastAsiaTheme="minorEastAsia" w:cstheme="minorHAnsi"/>
          <w:sz w:val="40"/>
          <w:szCs w:val="40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0"/>
                    <w:szCs w:val="40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0"/>
                    <w:szCs w:val="40"/>
                  </w:rPr>
                  <m:t>B</m:t>
                </m:r>
              </m:e>
            </m:d>
          </m:num>
          <m:den>
            <m:d>
              <m:dPr>
                <m:begChr m:val="["/>
                <m:endChr m:val="]"/>
                <m:ctrlPr>
                  <w:rPr>
                    <w:rFonts w:ascii="Cambria Math" w:eastAsiaTheme="minorEastAsia" w:hAnsi="Cambria Math" w:cstheme="minorHAnsi"/>
                    <w:i/>
                    <w:sz w:val="40"/>
                    <w:szCs w:val="40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40"/>
                    <w:szCs w:val="40"/>
                  </w:rPr>
                  <m:t>C</m:t>
                </m:r>
              </m:e>
            </m:d>
          </m:den>
        </m:f>
        <m:r>
          <w:rPr>
            <w:rFonts w:ascii="Cambria Math" w:eastAsiaTheme="minorEastAsia" w:hAnsi="Cambria Math" w:cstheme="minorHAnsi"/>
            <w:sz w:val="40"/>
            <w:szCs w:val="40"/>
          </w:rPr>
          <m:t xml:space="preserve"> =  </m:t>
        </m:r>
      </m:oMath>
      <w:r w:rsidR="00D013BB" w:rsidRPr="002D57DD">
        <w:rPr>
          <w:rFonts w:eastAsiaTheme="minorEastAsia" w:cstheme="minorHAnsi"/>
          <w:sz w:val="40"/>
          <w:szCs w:val="40"/>
        </w:rPr>
        <w:t xml:space="preserve">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40"/>
                            <w:szCs w:val="4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40"/>
                            <w:szCs w:val="40"/>
                          </w:rPr>
                          <m:t>A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o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2</m:t>
                    </m:r>
                  </m:sub>
                </m:sSub>
              </m:den>
            </m:f>
            <m:r>
              <w:rPr>
                <w:rFonts w:ascii="Cambria Math" w:hAnsi="Cambria Math"/>
                <w:sz w:val="40"/>
                <w:szCs w:val="40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dPr>
              <m:e>
                <m:r>
                  <w:rPr>
                    <w:rFonts w:ascii="Cambria Math" w:hAnsi="Cambria Math"/>
                    <w:sz w:val="40"/>
                    <w:szCs w:val="40"/>
                  </w:rPr>
                  <m:t xml:space="preserve">1-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40"/>
                            <w:szCs w:val="40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40"/>
                                <w:szCs w:val="4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40"/>
                                <w:szCs w:val="4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40"/>
                                <w:szCs w:val="40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40"/>
                            <w:szCs w:val="4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40"/>
                                <w:szCs w:val="4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40"/>
                                <w:szCs w:val="4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40"/>
                                <w:szCs w:val="40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 xml:space="preserve"> t</m:t>
                    </m:r>
                  </m:sup>
                </m:sSup>
              </m:e>
            </m:d>
          </m:num>
          <m:den>
            <m:f>
              <m:f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40"/>
                            <w:szCs w:val="4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40"/>
                            <w:szCs w:val="40"/>
                          </w:rPr>
                          <m:t>A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o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40"/>
                    <w:szCs w:val="40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2</m:t>
                    </m:r>
                  </m:sub>
                </m:sSub>
              </m:den>
            </m:f>
            <m:r>
              <w:rPr>
                <w:rFonts w:ascii="Cambria Math" w:hAnsi="Cambria Math"/>
                <w:sz w:val="40"/>
                <w:szCs w:val="40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dPr>
              <m:e>
                <m:r>
                  <w:rPr>
                    <w:rFonts w:ascii="Cambria Math" w:hAnsi="Cambria Math"/>
                    <w:sz w:val="40"/>
                    <w:szCs w:val="40"/>
                  </w:rPr>
                  <m:t xml:space="preserve">1-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40"/>
                        <w:szCs w:val="4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40"/>
                            <w:szCs w:val="40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40"/>
                                <w:szCs w:val="4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40"/>
                                <w:szCs w:val="4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40"/>
                                <w:szCs w:val="40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40"/>
                            <w:szCs w:val="40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40"/>
                                <w:szCs w:val="4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40"/>
                                <w:szCs w:val="40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40"/>
                                <w:szCs w:val="40"/>
                              </w:rPr>
                              <m:t>2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/>
                        <w:sz w:val="40"/>
                        <w:szCs w:val="40"/>
                      </w:rPr>
                      <m:t xml:space="preserve"> t</m:t>
                    </m:r>
                  </m:sup>
                </m:sSup>
              </m:e>
            </m:d>
          </m:den>
        </m:f>
        <m:r>
          <w:rPr>
            <w:rFonts w:ascii="Cambria Math" w:eastAsiaTheme="minorEastAsia" w:hAnsi="Cambria Math" w:cstheme="minorHAnsi"/>
            <w:sz w:val="40"/>
            <w:szCs w:val="40"/>
          </w:rPr>
          <m:t xml:space="preserve"> </m:t>
        </m:r>
      </m:oMath>
      <w:r w:rsidR="00D013BB">
        <w:rPr>
          <w:rFonts w:eastAsiaTheme="minorEastAsia" w:cstheme="minorHAnsi"/>
          <w:sz w:val="32"/>
          <w:szCs w:val="32"/>
        </w:rPr>
        <w:t xml:space="preserve"> </w:t>
      </w:r>
      <w:r w:rsidR="00D013BB" w:rsidRPr="002D57DD">
        <w:rPr>
          <w:rFonts w:eastAsiaTheme="minorEastAsia" w:cstheme="minorHAnsi"/>
          <w:sz w:val="40"/>
          <w:szCs w:val="40"/>
        </w:rPr>
        <w:t xml:space="preserve">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40"/>
                    <w:szCs w:val="40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40"/>
                    <w:szCs w:val="40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40"/>
                    <w:szCs w:val="40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40"/>
                    <w:szCs w:val="40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40"/>
                    <w:szCs w:val="40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 w:cstheme="minorHAnsi"/>
            <w:sz w:val="40"/>
            <w:szCs w:val="40"/>
          </w:rPr>
          <m:t xml:space="preserve">= 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40"/>
                <w:szCs w:val="40"/>
              </w:rPr>
            </m:ctrlPr>
          </m:fPr>
          <m:num>
            <m:f>
              <m:fPr>
                <m:ctrlPr>
                  <w:rPr>
                    <w:rFonts w:ascii="Cambria Math" w:eastAsiaTheme="minorEastAsia" w:hAnsi="Cambria Math" w:cstheme="minorHAnsi"/>
                    <w:i/>
                    <w:sz w:val="40"/>
                    <w:szCs w:val="40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sz w:val="40"/>
                    <w:szCs w:val="40"/>
                  </w:rPr>
                  <m:t>75</m:t>
                </m:r>
              </m:num>
              <m:den>
                <m:r>
                  <w:rPr>
                    <w:rFonts w:ascii="Cambria Math" w:eastAsiaTheme="minorEastAsia" w:hAnsi="Cambria Math" w:cstheme="minorHAnsi"/>
                    <w:sz w:val="40"/>
                    <w:szCs w:val="40"/>
                  </w:rPr>
                  <m:t>100</m:t>
                </m:r>
              </m:den>
            </m:f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 xml:space="preserve"> ×60</m:t>
            </m:r>
          </m:num>
          <m:den>
            <m:f>
              <m:fPr>
                <m:ctrlPr>
                  <w:rPr>
                    <w:rFonts w:ascii="Cambria Math" w:eastAsiaTheme="minorEastAsia" w:hAnsi="Cambria Math" w:cstheme="minorHAnsi"/>
                    <w:i/>
                    <w:sz w:val="40"/>
                    <w:szCs w:val="40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sz w:val="40"/>
                    <w:szCs w:val="40"/>
                  </w:rPr>
                  <m:t>25</m:t>
                </m:r>
              </m:num>
              <m:den>
                <m:r>
                  <w:rPr>
                    <w:rFonts w:ascii="Cambria Math" w:eastAsiaTheme="minorEastAsia" w:hAnsi="Cambria Math" w:cstheme="minorHAnsi"/>
                    <w:sz w:val="40"/>
                    <w:szCs w:val="40"/>
                  </w:rPr>
                  <m:t>100</m:t>
                </m:r>
              </m:den>
            </m:f>
            <m:r>
              <w:rPr>
                <w:rFonts w:ascii="Cambria Math" w:eastAsiaTheme="minorEastAsia" w:hAnsi="Cambria Math" w:cstheme="minorHAnsi"/>
                <w:sz w:val="40"/>
                <w:szCs w:val="40"/>
              </w:rPr>
              <m:t xml:space="preserve"> ×60</m:t>
            </m:r>
          </m:den>
        </m:f>
      </m:oMath>
      <w:r w:rsidR="00D013BB" w:rsidRPr="002D57DD">
        <w:rPr>
          <w:rFonts w:eastAsiaTheme="minorEastAsia" w:cstheme="minorHAnsi"/>
          <w:sz w:val="40"/>
          <w:szCs w:val="40"/>
        </w:rPr>
        <w:t xml:space="preserve"> = 3</w:t>
      </w:r>
    </w:p>
    <w:p w:rsidR="00D013BB" w:rsidRPr="002D57DD" w:rsidRDefault="00D013BB" w:rsidP="00D013BB">
      <w:pPr>
        <w:rPr>
          <w:rFonts w:eastAsiaTheme="minorEastAsia" w:cstheme="minorHAnsi"/>
          <w:sz w:val="40"/>
          <w:szCs w:val="40"/>
        </w:rPr>
      </w:pPr>
      <w:r>
        <w:rPr>
          <w:rFonts w:eastAsiaTheme="minorEastAsia" w:cstheme="minorHAnsi"/>
          <w:sz w:val="40"/>
          <w:szCs w:val="40"/>
        </w:rPr>
        <w:t xml:space="preserve">                  K</w:t>
      </w:r>
      <w:r w:rsidRPr="002D57DD">
        <w:rPr>
          <w:rFonts w:eastAsiaTheme="minorEastAsia" w:cstheme="minorHAnsi"/>
          <w:sz w:val="40"/>
          <w:szCs w:val="40"/>
          <w:vertAlign w:val="subscript"/>
        </w:rPr>
        <w:t>1</w:t>
      </w:r>
      <w:r>
        <w:rPr>
          <w:rFonts w:eastAsiaTheme="minorEastAsia" w:cstheme="minorHAnsi"/>
          <w:sz w:val="40"/>
          <w:szCs w:val="40"/>
        </w:rPr>
        <w:t xml:space="preserve"> = 3k</w:t>
      </w:r>
      <w:r w:rsidRPr="002D57DD">
        <w:rPr>
          <w:rFonts w:eastAsiaTheme="minorEastAsia" w:cstheme="minorHAnsi"/>
          <w:sz w:val="40"/>
          <w:szCs w:val="40"/>
          <w:vertAlign w:val="subscript"/>
        </w:rPr>
        <w:t>2</w:t>
      </w:r>
    </w:p>
    <w:p w:rsidR="00D013BB" w:rsidRPr="000F5E5B" w:rsidRDefault="00715EB9" w:rsidP="00D013BB">
      <w:pPr>
        <w:rPr>
          <w:rFonts w:eastAsiaTheme="minorEastAsia" w:cstheme="minorHAnsi"/>
          <w:sz w:val="32"/>
          <w:szCs w:val="32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>B</m:t>
              </m:r>
            </m:e>
          </m:d>
          <m:r>
            <w:rPr>
              <w:rFonts w:ascii="Cambria Math" w:hAnsi="Cambria Math"/>
              <w:sz w:val="32"/>
              <w:szCs w:val="32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A</m:t>
                      </m:r>
                    </m:e>
                  </m:d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o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32"/>
                  <w:szCs w:val="32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32"/>
              <w:szCs w:val="32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1-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 xml:space="preserve"> t</m:t>
                  </m:r>
                </m:sup>
              </m:sSup>
            </m:e>
          </m:d>
        </m:oMath>
      </m:oMathPara>
    </w:p>
    <w:p w:rsidR="00D013BB" w:rsidRPr="000F5E5B" w:rsidRDefault="00D013BB" w:rsidP="00D013BB">
      <w:pPr>
        <w:rPr>
          <w:rFonts w:eastAsiaTheme="minorEastAsia" w:cstheme="minorHAnsi"/>
          <w:sz w:val="32"/>
          <w:szCs w:val="32"/>
        </w:rPr>
      </w:pPr>
      <m:oMathPara>
        <m:oMath>
          <m:r>
            <w:rPr>
              <w:rFonts w:ascii="Cambria Math" w:hAnsi="Cambria Math"/>
              <w:sz w:val="32"/>
              <w:szCs w:val="32"/>
            </w:rPr>
            <m:t xml:space="preserve">45= 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32"/>
                  <w:szCs w:val="32"/>
                </w:rPr>
                <m:t>100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32"/>
                  <w:szCs w:val="32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32"/>
              <w:szCs w:val="32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/>
                  <w:sz w:val="32"/>
                  <w:szCs w:val="32"/>
                </w:rPr>
                <m:t xml:space="preserve">1-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32"/>
                      <w:szCs w:val="32"/>
                    </w:rPr>
                    <m:t>20</m:t>
                  </m:r>
                </m:sup>
              </m:sSup>
            </m:e>
          </m:d>
        </m:oMath>
      </m:oMathPara>
    </w:p>
    <w:p w:rsidR="00D013BB" w:rsidRPr="000F5E5B" w:rsidRDefault="00D013BB" w:rsidP="00D013BB">
      <w:pPr>
        <w:rPr>
          <w:rFonts w:eastAsiaTheme="minorEastAsia" w:cstheme="minorHAnsi"/>
          <w:sz w:val="32"/>
          <w:szCs w:val="32"/>
        </w:rPr>
      </w:pP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>K</w:t>
      </w:r>
      <w:r w:rsidRPr="00D029E5">
        <w:rPr>
          <w:rFonts w:eastAsiaTheme="minorEastAsia" w:cstheme="minorHAnsi"/>
          <w:sz w:val="32"/>
          <w:szCs w:val="32"/>
          <w:vertAlign w:val="subscript"/>
        </w:rPr>
        <w:t>2</w:t>
      </w:r>
      <w:r>
        <w:rPr>
          <w:rFonts w:eastAsiaTheme="minorEastAsia" w:cstheme="minorHAnsi"/>
          <w:sz w:val="32"/>
          <w:szCs w:val="32"/>
        </w:rPr>
        <w:t xml:space="preserve"> = 0.01145 min</w:t>
      </w:r>
      <w:r w:rsidRPr="00D029E5">
        <w:rPr>
          <w:rFonts w:eastAsiaTheme="minorEastAsia" w:cstheme="minorHAnsi"/>
          <w:sz w:val="32"/>
          <w:szCs w:val="32"/>
          <w:vertAlign w:val="superscript"/>
        </w:rPr>
        <w:t>-1</w:t>
      </w:r>
      <w:r>
        <w:rPr>
          <w:rFonts w:eastAsiaTheme="minorEastAsia" w:cstheme="minorHAnsi"/>
          <w:sz w:val="32"/>
          <w:szCs w:val="32"/>
        </w:rPr>
        <w:t>.</w:t>
      </w: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>K</w:t>
      </w:r>
      <w:r w:rsidRPr="00D029E5">
        <w:rPr>
          <w:rFonts w:eastAsiaTheme="minorEastAsia" w:cstheme="minorHAnsi"/>
          <w:sz w:val="32"/>
          <w:szCs w:val="32"/>
          <w:vertAlign w:val="subscript"/>
        </w:rPr>
        <w:t>1</w:t>
      </w:r>
      <w:r>
        <w:rPr>
          <w:rFonts w:eastAsiaTheme="minorEastAsia" w:cstheme="minorHAnsi"/>
          <w:sz w:val="32"/>
          <w:szCs w:val="32"/>
        </w:rPr>
        <w:t>= 0.0344 min</w:t>
      </w:r>
      <w:r w:rsidRPr="00D029E5">
        <w:rPr>
          <w:rFonts w:eastAsiaTheme="minorEastAsia" w:cstheme="minorHAnsi"/>
          <w:sz w:val="32"/>
          <w:szCs w:val="32"/>
          <w:vertAlign w:val="superscript"/>
        </w:rPr>
        <w:t>-1</w:t>
      </w:r>
      <w:r>
        <w:rPr>
          <w:rFonts w:eastAsiaTheme="minorEastAsia" w:cstheme="minorHAnsi"/>
          <w:sz w:val="32"/>
          <w:szCs w:val="32"/>
        </w:rPr>
        <w:t>.</w:t>
      </w: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 w:rsidRPr="00D029E5">
        <w:rPr>
          <w:b/>
          <w:bCs/>
          <w:sz w:val="40"/>
          <w:szCs w:val="40"/>
        </w:rPr>
        <w:lastRenderedPageBreak/>
        <w:t>Rate influencing factors</w:t>
      </w:r>
    </w:p>
    <w:p w:rsidR="00D013BB" w:rsidRPr="00D029E5" w:rsidRDefault="00D013BB" w:rsidP="00D013BB">
      <w:pPr>
        <w:rPr>
          <w:rFonts w:eastAsiaTheme="minorEastAsia" w:cstheme="minorHAnsi"/>
          <w:sz w:val="36"/>
          <w:szCs w:val="36"/>
        </w:rPr>
      </w:pPr>
      <w:r w:rsidRPr="00D029E5">
        <w:rPr>
          <w:rFonts w:eastAsiaTheme="minorEastAsia" w:cstheme="minorHAnsi"/>
          <w:sz w:val="36"/>
          <w:szCs w:val="36"/>
        </w:rPr>
        <w:t>The effect of Temperature on Reaction Rate</w:t>
      </w: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  <w:r w:rsidRPr="00810087"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266FE49" wp14:editId="4435F8D5">
                <wp:simplePos x="0" y="0"/>
                <wp:positionH relativeFrom="column">
                  <wp:posOffset>1971675</wp:posOffset>
                </wp:positionH>
                <wp:positionV relativeFrom="paragraph">
                  <wp:posOffset>48895</wp:posOffset>
                </wp:positionV>
                <wp:extent cx="457200" cy="1457325"/>
                <wp:effectExtent l="0" t="0" r="0" b="0"/>
                <wp:wrapNone/>
                <wp:docPr id="3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1457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507AC0" w:rsidRDefault="00D013BB" w:rsidP="00D013BB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Reaction rate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66FE49" id="_x0000_s1076" type="#_x0000_t202" style="position:absolute;margin-left:155.25pt;margin-top:3.85pt;width:36pt;height:114.7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R17CwIAAP8DAAAOAAAAZHJzL2Uyb0RvYy54bWysU8tu2zAQvBfoPxC817IcOw/BcpAmTVEg&#10;fQBJP2BNURZRksuStCX/fZeU4xjJLagOBKnlzu7MDpfXg9FsJ31QaGteTqacSSuwUXZT899P958u&#10;OQsRbAMaraz5XgZ+vfr4Ydm7Ss6wQ91IzwjEhqp3Ne9idFVRBNFJA2GCTloKtugNRDr6TdF46And&#10;6GI2nZ4XPfrGeRQyBPp7Nwb5KuO3rRTxZ9sGGZmuOfUW8+rzuk5rsVpCtfHgOiUObcA7ujCgLBU9&#10;Qt1BBLb16g2UUcJjwDZOBJoC21YJmTkQm3L6is1jB05mLiROcEeZwv+DFT92vzxTTc3PynPOLBga&#10;0pMcIvuMA5slfXoXKrr26OhiHOg3zTlzDe4BxZ/ALN52YDfyxnvsOwkN9VemzOIkdcQJCWTdf8eG&#10;ysA2YgYaWm+SeCQHI3Sa0/44m9SKoJ/zxQXNmzNBoZIOZ7NFLgHVc7bzIX6VaFja1NzT7DM67B5C&#10;TN1A9XwlFbN4r7TO89eW9TW/WhDkq4hRkeyplan55TR9o2ESyS+2yckRlB73VEDbA+tEdKQch/WQ&#10;BV7k5CTJGps96eBxtCM9H9qkdXZBDHtyY83D3y14yZn+ZknOq3I+T/bNhywFZ/40sj6NgBUdkskj&#10;Z+P2NmbLj+RuSPZWZUVemjm0TS7LQh1eRLLx6Tnfenm3q38AAAD//wMAUEsDBBQABgAIAAAAIQCF&#10;O7Ax4AAAAAkBAAAPAAAAZHJzL2Rvd25yZXYueG1sTI/NTsMwEITvSLyDtUjcqN1EkCrNpkIgKnFB&#10;bYBDb068JBH+CbHbpG+POZXjaEYz3xSb2Wh2otH3ziIsFwIY2cap3rYIH+8vdytgPkirpHaWEM7k&#10;YVNeXxUyV26yezpVoWWxxPpcInQhDDnnvunISL9wA9nofbnRyBDl2HI1yimWG80TIR64kb2NC50c&#10;6Kmj5rs6GoTP+u2s90N6EP30upu3P7vqedsi3t7Mj2tggeZwCcMffkSHMjLV7miVZxohXYr7GEXI&#10;MmDRT1dJ1DVCkmYJ8LLg/x+UvwAAAP//AwBQSwECLQAUAAYACAAAACEAtoM4kv4AAADhAQAAEwAA&#10;AAAAAAAAAAAAAAAAAAAAW0NvbnRlbnRfVHlwZXNdLnhtbFBLAQItABQABgAIAAAAIQA4/SH/1gAA&#10;AJQBAAALAAAAAAAAAAAAAAAAAC8BAABfcmVscy8ucmVsc1BLAQItABQABgAIAAAAIQCFRR17CwIA&#10;AP8DAAAOAAAAAAAAAAAAAAAAAC4CAABkcnMvZTJvRG9jLnhtbFBLAQItABQABgAIAAAAIQCFO7Ax&#10;4AAAAAkBAAAPAAAAAAAAAAAAAAAAAGUEAABkcnMvZG93bnJldi54bWxQSwUGAAAAAAQABADzAAAA&#10;cgUAAAAA&#10;" filled="f" stroked="f">
                <v:textbox style="layout-flow:vertical;mso-layout-flow-alt:bottom-to-top">
                  <w:txbxContent>
                    <w:p w:rsidR="00D013BB" w:rsidRPr="00507AC0" w:rsidRDefault="00D013BB" w:rsidP="00D013BB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Reaction rate</w:t>
                      </w:r>
                    </w:p>
                  </w:txbxContent>
                </v:textbox>
              </v:shape>
            </w:pict>
          </mc:Fallback>
        </mc:AlternateContent>
      </w:r>
      <w:r w:rsidRPr="00810087"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597D3B4" wp14:editId="0CA18672">
                <wp:simplePos x="0" y="0"/>
                <wp:positionH relativeFrom="column">
                  <wp:posOffset>-371475</wp:posOffset>
                </wp:positionH>
                <wp:positionV relativeFrom="paragraph">
                  <wp:posOffset>191770</wp:posOffset>
                </wp:positionV>
                <wp:extent cx="457200" cy="1457325"/>
                <wp:effectExtent l="0" t="0" r="0" b="0"/>
                <wp:wrapNone/>
                <wp:docPr id="3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1457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507AC0" w:rsidRDefault="00D013BB" w:rsidP="00D013BB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Reaction rate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97D3B4" id="_x0000_s1077" type="#_x0000_t202" style="position:absolute;margin-left:-29.25pt;margin-top:15.1pt;width:36pt;height:114.7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lo4CgIAAP8DAAAOAAAAZHJzL2Uyb0RvYy54bWysU8FuGyEQvVfqPyDu9Xodu0lWXkdp0lSV&#10;krZS0g8Ys6wXFRgK2Lv++w6s41jpLQoHBAy8mffmsbwajGY76YNCW/NyMuVMWoGNspua/366+3TB&#10;WYhgG9BoZc33MvCr1ccPy95VcoYd6kZ6RiA2VL2reRejq4oiiE4aCBN00lKwRW8g0tZvisZDT+hG&#10;F7Pp9HPRo2+cRyFDoNPbMchXGb9tpYg/2zbIyHTNqbaYZ5/ndZqL1RKqjQfXKXEoA95QhQFlKekR&#10;6hYisK1X/0EZJTwGbONEoCmwbZWQmQOxKaev2Dx24GTmQuIEd5QpvB+s+LH75Zlqan5WLjizYKhJ&#10;T3KI7AsObJb06V2o6Nqjo4txoGPqc+Ya3D2KP4FZvOnAbuS199h3Ehqqr0wvi5OnI05IIOv+ARtK&#10;A9uIGWhovUnikRyM0KlP+2NvUimCDueLc+o3Z4JCJW3OZoucAqrn186H+E2iYWlRc0+9z+iwuw8x&#10;VQPV85WUzOKd0jr3X1vW1/xyQZCvIkZFsqdWpuYX0zRGwySSX22TH0dQelxTAm0PrBPRkXIc1kMW&#10;eJE1SZKssdmTDh5HO9L3oUWaZ+fEsCc31jz83YKXnOnvluS8LOfzZN+8yVJw5k8j69MIWNEhmTxy&#10;Ni5vYrb8SO6aZG9VVuSlmEPZ5LIs1OFHJBuf7vOtl3+7+gcAAP//AwBQSwMEFAAGAAgAAAAhAEB4&#10;ZGTgAAAACQEAAA8AAABkcnMvZG93bnJldi54bWxMj8FOwzAQRO9I/IO1SNxam0SBEuJUCEQlLqgN&#10;cODmxEsSYa9D7Dbp3+Oe6HG0TzNvi/VsDTvg6HtHEm6WAhhS43RPrYSP95fFCpgPirQyjlDCET2s&#10;y8uLQuXaTbTDQxVaFkvI50pCF8KQc+6bDq3ySzcgxdu3G60KMY4t16OaYrk1PBHillvVU1zo1IBP&#10;HTY/1d5K+KzfjmY3pF+in1638+Z3Wz1vWimvr+bHB2AB5/APw0k/qkMZnWq3J+2ZkbDIVllEJaQi&#10;AXYC0phrCUl2fwe8LPj5B+UfAAAA//8DAFBLAQItABQABgAIAAAAIQC2gziS/gAAAOEBAAATAAAA&#10;AAAAAAAAAAAAAAAAAABbQ29udGVudF9UeXBlc10ueG1sUEsBAi0AFAAGAAgAAAAhADj9If/WAAAA&#10;lAEAAAsAAAAAAAAAAAAAAAAALwEAAF9yZWxzLy5yZWxzUEsBAi0AFAAGAAgAAAAhAGWeWjgKAgAA&#10;/wMAAA4AAAAAAAAAAAAAAAAALgIAAGRycy9lMm9Eb2MueG1sUEsBAi0AFAAGAAgAAAAhAEB4ZGTg&#10;AAAACQEAAA8AAAAAAAAAAAAAAAAAZAQAAGRycy9kb3ducmV2LnhtbFBLBQYAAAAABAAEAPMAAABx&#10;BQAAAAA=&#10;" filled="f" stroked="f">
                <v:textbox style="layout-flow:vertical;mso-layout-flow-alt:bottom-to-top">
                  <w:txbxContent>
                    <w:p w:rsidR="00D013BB" w:rsidRPr="00507AC0" w:rsidRDefault="00D013BB" w:rsidP="00D013BB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Reaction rate</w:t>
                      </w:r>
                    </w:p>
                  </w:txbxContent>
                </v:textbox>
              </v:shape>
            </w:pict>
          </mc:Fallback>
        </mc:AlternateContent>
      </w:r>
      <w:r w:rsidRPr="00810087"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BAF8607" wp14:editId="07B58061">
                <wp:simplePos x="0" y="0"/>
                <wp:positionH relativeFrom="column">
                  <wp:posOffset>3886200</wp:posOffset>
                </wp:positionH>
                <wp:positionV relativeFrom="paragraph">
                  <wp:posOffset>1697355</wp:posOffset>
                </wp:positionV>
                <wp:extent cx="762000" cy="381000"/>
                <wp:effectExtent l="0" t="0" r="0" b="0"/>
                <wp:wrapNone/>
                <wp:docPr id="3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810087" w:rsidRDefault="00D013BB" w:rsidP="00D013BB">
                            <w:pPr>
                              <w:rPr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sz w:val="48"/>
                                <w:szCs w:val="48"/>
                              </w:rPr>
                              <w:t>T/K</w:t>
                            </w:r>
                            <w:r w:rsidRPr="00810087">
                              <w:rPr>
                                <w:sz w:val="48"/>
                                <w:szCs w:val="48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AF8607" id="_x0000_s1078" type="#_x0000_t202" style="position:absolute;margin-left:306pt;margin-top:133.65pt;width:60pt;height:30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rn3DAIAAPsDAAAOAAAAZHJzL2Uyb0RvYy54bWysU9tu2zAMfR+wfxD0vjhxkzY14hRduw4D&#10;ugvQ7gMYWY6FSaImKbGzry8lp1mwvQ17ESiRPOQ5pFY3g9FsL31QaGs+m0w5k1Zgo+y25t+fH94t&#10;OQsRbAMaraz5QQZ+s377ZtW7SpbYoW6kZwRiQ9W7mncxuqooguikgTBBJy05W/QGIl39tmg89IRu&#10;dFFOp5dFj75xHoUMgV7vRydfZ/y2lSJ+bdsgI9M1p95iPn0+N+ks1iuoth5cp8SxDfiHLgwoS0VP&#10;UPcQge28+gvKKOExYBsnAk2BbauEzByIzWz6B5unDpzMXEic4E4yhf8HK77sv3mmmppfzErOLBga&#10;0rMcInuPAyuTPr0LFYU9OQqMAz3TnDPX4B5R/AjM4l0Hditvvce+k9BQf7OUWZyljjghgWz6z9hQ&#10;GdhFzEBD600Sj+RghE5zOpxmk1oR9Hh1SeMmjyDXxXKW7FQBqtdk50P8KNGwZNTc0+gzOOwfQxxD&#10;X0NSLYsPSmt6h0pb1tf8elEucsKZx6hI26mVqfmSKo41oUocP9gmJ0dQerSpF22PpBPPkXEcNkPW&#10;d3ESc4PNgWTwOG4j/R4yOvS/OOtpE2sefu7AS870J0tSXs/m87S6+TJfXJV08eeezbkHrCComkfO&#10;RvMu5nUfOd+S5K3KcqTZjJ0ce6YNy4Ief0Na4fN7jvr9Z9cvAAAA//8DAFBLAwQUAAYACAAAACEA&#10;6FURB94AAAALAQAADwAAAGRycy9kb3ducmV2LnhtbEyPzU7DMBCE70i8g7VI3KjdBFII2VQIxBXU&#10;8iNxc5NtEhGvo9htwtuzPcFxZ0cz3xTr2fXqSGPoPCMsFwYUceXrjhuE97fnq1tQIVqube+ZEH4o&#10;wLo8PytsXvuJN3TcxkZJCIfcIrQxDrnWoWrJ2bDwA7H89n50Nso5Nroe7SThrteJMZl2tmNpaO1A&#10;jy1V39uDQ/h42X99XpvX5sndDJOfjWZ3pxEvL+aHe1CR5vhnhhO+oEMpTDt/4DqoHiFbJrIlIiTZ&#10;KgUljlV6UnYIaSKKLgv9f0P5CwAA//8DAFBLAQItABQABgAIAAAAIQC2gziS/gAAAOEBAAATAAAA&#10;AAAAAAAAAAAAAAAAAABbQ29udGVudF9UeXBlc10ueG1sUEsBAi0AFAAGAAgAAAAhADj9If/WAAAA&#10;lAEAAAsAAAAAAAAAAAAAAAAALwEAAF9yZWxzLy5yZWxzUEsBAi0AFAAGAAgAAAAhAMjCufcMAgAA&#10;+wMAAA4AAAAAAAAAAAAAAAAALgIAAGRycy9lMm9Eb2MueG1sUEsBAi0AFAAGAAgAAAAhAOhVEQfe&#10;AAAACwEAAA8AAAAAAAAAAAAAAAAAZgQAAGRycy9kb3ducmV2LnhtbFBLBQYAAAAABAAEAPMAAABx&#10;BQAAAAA=&#10;" filled="f" stroked="f">
                <v:textbox>
                  <w:txbxContent>
                    <w:p w:rsidR="00D013BB" w:rsidRPr="00810087" w:rsidRDefault="00D013BB" w:rsidP="00D013BB">
                      <w:pPr>
                        <w:rPr>
                          <w:sz w:val="48"/>
                          <w:szCs w:val="48"/>
                        </w:rPr>
                      </w:pPr>
                      <w:r>
                        <w:rPr>
                          <w:sz w:val="48"/>
                          <w:szCs w:val="48"/>
                        </w:rPr>
                        <w:t>T/K</w:t>
                      </w:r>
                      <w:r w:rsidRPr="00810087">
                        <w:rPr>
                          <w:sz w:val="48"/>
                          <w:szCs w:val="48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810087"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90AC7CD" wp14:editId="0D9FF704">
                <wp:simplePos x="0" y="0"/>
                <wp:positionH relativeFrom="column">
                  <wp:posOffset>1371600</wp:posOffset>
                </wp:positionH>
                <wp:positionV relativeFrom="paragraph">
                  <wp:posOffset>1716405</wp:posOffset>
                </wp:positionV>
                <wp:extent cx="762000" cy="381000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810087" w:rsidRDefault="00D013BB" w:rsidP="00D013BB">
                            <w:pPr>
                              <w:rPr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sz w:val="48"/>
                                <w:szCs w:val="48"/>
                              </w:rPr>
                              <w:t>T/K</w:t>
                            </w:r>
                            <w:r w:rsidRPr="00810087">
                              <w:rPr>
                                <w:sz w:val="48"/>
                                <w:szCs w:val="48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0AC7CD" id="_x0000_s1079" type="#_x0000_t202" style="position:absolute;margin-left:108pt;margin-top:135.15pt;width:60pt;height:30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BbgzDQIAAPsDAAAOAAAAZHJzL2Uyb0RvYy54bWysU9tu2zAMfR+wfxD0vjrOpU2NOEXXrsOA&#10;7gK0+wBGlmNhkqhJauzs60vJSRZsb8NeBEokD3kOqdXNYDTbSR8U2pqXFxPOpBXYKLut+ffnh3dL&#10;zkIE24BGK2u+l4HfrN++WfWuklPsUDfSMwKxoepdzbsYXVUUQXTSQLhAJy05W/QGIl39tmg89IRu&#10;dDGdTC6LHn3jPAoZAr3ej06+zvhtK0X82rZBRqZrTr3FfPp8btJZrFdQbT24TolDG/APXRhQloqe&#10;oO4hAnvx6i8oo4THgG28EGgKbFslZOZAbMrJH2yeOnAycyFxgjvJFP4frPiy++aZamo+K0vOLBga&#10;0rMcInuPA5smfXoXKgp7chQYB3qmOWeuwT2i+BGYxbsO7Fbeeo99J6Gh/sqUWZyljjghgWz6z9hQ&#10;GXiJmIGG1pskHsnBCJ3mtD/NJrUi6PHqksZNHkGu2bJMdqoA1THZ+RA/SjQsGTX3NPoMDrvHEMfQ&#10;Y0iqZfFBaU3vUGnL+ppfL6aLnHDmMSrSdmplar6kimNNqBLHD7bJyRGUHm3qRdsD6cRzZByHzZD1&#10;XcyOYm6w2ZMMHsdtpN9DRof+F2c9bWLNw88X8JIz/cmSlNflfJ5WN1/mi6spXfy5Z3PuASsIquaR&#10;s9G8i3ndR863JHmrshxpNmMnh55pw7Kgh9+QVvj8nqN+/9n1KwAAAP//AwBQSwMEFAAGAAgAAAAh&#10;AK/ayWPcAAAACwEAAA8AAABkcnMvZG93bnJldi54bWxMT8tOwzAQvCPxD9YicaN2GygQ4lQIxBVE&#10;eUjctvE2iYjXUew24e/ZnOA2OzOanSk2k+/UkYbYBrawXBhQxFVwLdcW3t+eLm5AxYTssAtMFn4o&#10;wqY8PSkwd2HkVzpuU60khGOOFpqU+lzrWDXkMS5CTyzaPgwek5xDrd2Ao4T7Tq+MWWuPLcuHBnt6&#10;aKj63h68hY/n/dfnpXmpH/1VP4bJaPa32trzs+n+DlSiKf2ZYa4v1aGUTrtwYBdVZ2G1XMuWJODa&#10;ZKDEkWUzs5uBMLos9P8N5S8AAAD//wMAUEsBAi0AFAAGAAgAAAAhALaDOJL+AAAA4QEAABMAAAAA&#10;AAAAAAAAAAAAAAAAAFtDb250ZW50X1R5cGVzXS54bWxQSwECLQAUAAYACAAAACEAOP0h/9YAAACU&#10;AQAACwAAAAAAAAAAAAAAAAAvAQAAX3JlbHMvLnJlbHNQSwECLQAUAAYACAAAACEAOQW4Mw0CAAD7&#10;AwAADgAAAAAAAAAAAAAAAAAuAgAAZHJzL2Uyb0RvYy54bWxQSwECLQAUAAYACAAAACEAr9rJY9wA&#10;AAALAQAADwAAAAAAAAAAAAAAAABnBAAAZHJzL2Rvd25yZXYueG1sUEsFBgAAAAAEAAQA8wAAAHAF&#10;AAAAAA==&#10;" filled="f" stroked="f">
                <v:textbox>
                  <w:txbxContent>
                    <w:p w:rsidR="00D013BB" w:rsidRPr="00810087" w:rsidRDefault="00D013BB" w:rsidP="00D013BB">
                      <w:pPr>
                        <w:rPr>
                          <w:sz w:val="48"/>
                          <w:szCs w:val="48"/>
                        </w:rPr>
                      </w:pPr>
                      <w:r>
                        <w:rPr>
                          <w:sz w:val="48"/>
                          <w:szCs w:val="48"/>
                        </w:rPr>
                        <w:t>T/K</w:t>
                      </w:r>
                      <w:r w:rsidRPr="00810087">
                        <w:rPr>
                          <w:sz w:val="48"/>
                          <w:szCs w:val="48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810087"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CD40B60" wp14:editId="7DC5412E">
                <wp:simplePos x="0" y="0"/>
                <wp:positionH relativeFrom="column">
                  <wp:posOffset>2724150</wp:posOffset>
                </wp:positionH>
                <wp:positionV relativeFrom="paragraph">
                  <wp:posOffset>190500</wp:posOffset>
                </wp:positionV>
                <wp:extent cx="590550" cy="476250"/>
                <wp:effectExtent l="0" t="0" r="0" b="0"/>
                <wp:wrapNone/>
                <wp:docPr id="30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4762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810087" w:rsidRDefault="00D013BB" w:rsidP="00D013BB">
                            <w:pPr>
                              <w:rPr>
                                <w:sz w:val="48"/>
                                <w:szCs w:val="48"/>
                              </w:rPr>
                            </w:pPr>
                            <w:r w:rsidRPr="00810087">
                              <w:rPr>
                                <w:sz w:val="48"/>
                                <w:szCs w:val="48"/>
                              </w:rPr>
                              <w:t>(</w:t>
                            </w:r>
                            <w:r>
                              <w:rPr>
                                <w:sz w:val="48"/>
                                <w:szCs w:val="48"/>
                              </w:rPr>
                              <w:t>b</w:t>
                            </w:r>
                            <w:r w:rsidRPr="00810087">
                              <w:rPr>
                                <w:sz w:val="48"/>
                                <w:szCs w:val="4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D40B60" id="_x0000_s1080" type="#_x0000_t202" style="position:absolute;margin-left:214.5pt;margin-top:15pt;width:46.5pt;height:37.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xvFSDgIAAPsDAAAOAAAAZHJzL2Uyb0RvYy54bWysU9uO2yAQfa/Uf0C8N3bceHdjhay2u92q&#10;0vYi7fYDCMYxKjAUSOz06zvgJI3at6o8oIGZOcw5M6xuR6PJXvqgwDI6n5WUSCugVXbL6LeXxzc3&#10;lITIbcs1WMnoQQZ6u379ajW4RlbQg26lJwhiQzM4RvsYXVMUQfTS8DADJy06O/CGRzz6bdF6PiC6&#10;0UVVllfFAL51HoQMAW8fJiddZ/yukyJ+6bogI9GMYm0x7z7vm7QX6xVvtp67XoljGfwfqjBcWXz0&#10;DPXAIyc7r/6CMkp4CNDFmQBTQNcpITMHZDMv/2Dz3HMnMxcUJ7izTOH/wYrP+6+eqJbRtyW2ynKD&#10;TXqRYyTvYCRV0mdwocGwZ4eBccRr7HPmGtwTiO+BWLjvud3KO+9h6CVvsb55yiwuUieckEA2wydo&#10;8Rm+i5CBxs6bJB7KQRAd+3Q49yaVIvCyXpZ1jR6BrsX1VYV2eoE3p2TnQ/wgwZBkMOqx9Rmc759C&#10;nEJPIektC49Ka7znjbZkYHRZV3VOuPAYFXE6tTKM3pRpTfOSOL63bU6OXOnJxlq0PZJOPCfGcdyM&#10;Wd96cRJzA+0BZfAwTSP+HjR68D8pGXASGQ0/dtxLSvRHi1Iu54tFGt18WNTXFR78pWdz6eFWIBSj&#10;kZLJvI953CfOdyh5p7IcqTdTJceaccKyoMffkEb48pyjfv/Z9S8AAAD//wMAUEsDBBQABgAIAAAA&#10;IQA60/193QAAAAoBAAAPAAAAZHJzL2Rvd25yZXYueG1sTI9BT8MwDIXvSPyHyEjcWEJZEStNJwTi&#10;CmLApN28xmsrGqdqsrX8e8wJTrb1np6/V65n36sTjbELbOF6YUAR18F13Fj4eH++ugMVE7LDPjBZ&#10;+KYI6+r8rMTChYnf6LRJjZIQjgVaaFMaCq1j3ZLHuAgDsWiHMHpMco6NdiNOEu57nRlzqz12LB9a&#10;HOixpfprc/QWPl8Ou+3SvDZPPh+mMBvNfqWtvbyYH+5BJZrTnxl+8QUdKmHahyO7qHoLy2wlXZKF&#10;GyNTDHmWybIXp8kN6KrU/ytUPwAAAP//AwBQSwECLQAUAAYACAAAACEAtoM4kv4AAADhAQAAEwAA&#10;AAAAAAAAAAAAAAAAAAAAW0NvbnRlbnRfVHlwZXNdLnhtbFBLAQItABQABgAIAAAAIQA4/SH/1gAA&#10;AJQBAAALAAAAAAAAAAAAAAAAAC8BAABfcmVscy8ucmVsc1BLAQItABQABgAIAAAAIQA+xvFSDgIA&#10;APsDAAAOAAAAAAAAAAAAAAAAAC4CAABkcnMvZTJvRG9jLnhtbFBLAQItABQABgAIAAAAIQA60/19&#10;3QAAAAoBAAAPAAAAAAAAAAAAAAAAAGgEAABkcnMvZG93bnJldi54bWxQSwUGAAAAAAQABADzAAAA&#10;cgUAAAAA&#10;" filled="f" stroked="f">
                <v:textbox>
                  <w:txbxContent>
                    <w:p w:rsidR="00D013BB" w:rsidRPr="00810087" w:rsidRDefault="00D013BB" w:rsidP="00D013BB">
                      <w:pPr>
                        <w:rPr>
                          <w:sz w:val="48"/>
                          <w:szCs w:val="48"/>
                        </w:rPr>
                      </w:pPr>
                      <w:r w:rsidRPr="00810087">
                        <w:rPr>
                          <w:sz w:val="48"/>
                          <w:szCs w:val="48"/>
                        </w:rPr>
                        <w:t>(</w:t>
                      </w:r>
                      <w:r>
                        <w:rPr>
                          <w:sz w:val="48"/>
                          <w:szCs w:val="48"/>
                        </w:rPr>
                        <w:t>b</w:t>
                      </w:r>
                      <w:r w:rsidRPr="00810087">
                        <w:rPr>
                          <w:sz w:val="48"/>
                          <w:szCs w:val="4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810087"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36283B7" wp14:editId="4563BCA7">
                <wp:simplePos x="0" y="0"/>
                <wp:positionH relativeFrom="column">
                  <wp:posOffset>695325</wp:posOffset>
                </wp:positionH>
                <wp:positionV relativeFrom="paragraph">
                  <wp:posOffset>190500</wp:posOffset>
                </wp:positionV>
                <wp:extent cx="590550" cy="476250"/>
                <wp:effectExtent l="0" t="0" r="0" b="0"/>
                <wp:wrapNone/>
                <wp:docPr id="30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4762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810087" w:rsidRDefault="00D013BB" w:rsidP="00D013BB">
                            <w:pPr>
                              <w:rPr>
                                <w:sz w:val="48"/>
                                <w:szCs w:val="48"/>
                              </w:rPr>
                            </w:pPr>
                            <w:r w:rsidRPr="00810087">
                              <w:rPr>
                                <w:sz w:val="48"/>
                                <w:szCs w:val="48"/>
                              </w:rPr>
                              <w:t>(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6283B7" id="_x0000_s1081" type="#_x0000_t202" style="position:absolute;margin-left:54.75pt;margin-top:15pt;width:46.5pt;height:37.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Ef4DgIAAPsDAAAOAAAAZHJzL2Uyb0RvYy54bWysU9uO2yAQfa/Uf0C8N3bcOLuxQlbb3W5V&#10;aXuRdvsBBOMYFRgKJPb26zvgJI3at6o8oIGZOcw5M6xvRqPJQfqgwDI6n5WUSCugVXbH6LfnhzfX&#10;lITIbcs1WMnoiwz0ZvP61XpwjaygB91KTxDEhmZwjPYxuqYoguil4WEGTlp0duANj3j0u6L1fEB0&#10;o4uqLJfFAL51HoQMAW/vJyfdZPyukyJ+6bogI9GMYm0x7z7v27QXmzVvdp67XoljGfwfqjBcWXz0&#10;DHXPIyd7r/6CMkp4CNDFmQBTQNcpITMHZDMv/2Dz1HMnMxcUJ7izTOH/wYrPh6+eqJbRt+WSEssN&#10;NulZjpG8g5FUSZ/BhQbDnhwGxhGvsc+Za3CPIL4HYuGu53Ynb72HoZe8xfrmKbO4SJ1wQgLZDp+g&#10;xWf4PkIGGjtvkngoB0F07NPLuTepFIGX9aqsa/QIdC2ulhXa6QXenJKdD/GDBEOSwajH1mdwfngM&#10;cQo9haS3LDworfGeN9qSgdFVXdU54cJjVMTp1Mowel2mNc1L4vjetjk5cqUnG2vR9kg68ZwYx3E7&#10;Zn3r+iTmFtoXlMHDNI34e9Dowf+kZMBJZDT82HMvKdEfLUq5mi8WaXTzYVFfVXjwl57tpYdbgVCM&#10;Rkom8y7mcZ8436LkncpypN5MlRxrxgnLgh5/Qxrhy3OO+v1nN78AAAD//wMAUEsDBBQABgAIAAAA&#10;IQCtTDBz2wAAAAoBAAAPAAAAZHJzL2Rvd25yZXYueG1sTI/BTsMwEETvSPyDtUjcqJdAEA1xKgTi&#10;CqJApd7ceJtExOsodpvw92xPcJyd0eybcjX7Xh1pjF1gA9cLBEVcB9dxY+Dz4+XqHlRMlp3tA5OB&#10;H4qwqs7PSlu4MPE7HdepUVLCsbAG2pSGQutYt+RtXISBWLx9GL1NIsdGu9FOUu57nSHeaW87lg+t&#10;Heippfp7ffAGvl73280tvjXPPh+mMKNmv9TGXF7Mjw+gEs3pLwwnfEGHSph24cAuql40LnOJGrhB&#10;2SSBDDM57E5OjqCrUv+fUP0CAAD//wMAUEsBAi0AFAAGAAgAAAAhALaDOJL+AAAA4QEAABMAAAAA&#10;AAAAAAAAAAAAAAAAAFtDb250ZW50X1R5cGVzXS54bWxQSwECLQAUAAYACAAAACEAOP0h/9YAAACU&#10;AQAACwAAAAAAAAAAAAAAAAAvAQAAX3JlbHMvLnJlbHNQSwECLQAUAAYACAAAACEAnexH+A4CAAD7&#10;AwAADgAAAAAAAAAAAAAAAAAuAgAAZHJzL2Uyb0RvYy54bWxQSwECLQAUAAYACAAAACEArUwwc9sA&#10;AAAKAQAADwAAAAAAAAAAAAAAAABoBAAAZHJzL2Rvd25yZXYueG1sUEsFBgAAAAAEAAQA8wAAAHAF&#10;AAAAAA==&#10;" filled="f" stroked="f">
                <v:textbox>
                  <w:txbxContent>
                    <w:p w:rsidR="00D013BB" w:rsidRPr="00810087" w:rsidRDefault="00D013BB" w:rsidP="00D013BB">
                      <w:pPr>
                        <w:rPr>
                          <w:sz w:val="48"/>
                          <w:szCs w:val="48"/>
                        </w:rPr>
                      </w:pPr>
                      <w:r w:rsidRPr="00810087">
                        <w:rPr>
                          <w:sz w:val="48"/>
                          <w:szCs w:val="48"/>
                        </w:rPr>
                        <w:t>(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32"/>
          <w:szCs w:val="32"/>
        </w:rPr>
        <w:drawing>
          <wp:inline distT="0" distB="0" distL="0" distR="0" wp14:anchorId="1E491CD9" wp14:editId="75E483ED">
            <wp:extent cx="2238375" cy="1914525"/>
            <wp:effectExtent l="0" t="0" r="0" b="0"/>
            <wp:docPr id="302" name="Chart 30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  <w:r>
        <w:rPr>
          <w:rFonts w:eastAsiaTheme="minorEastAsia" w:cstheme="minorHAnsi"/>
          <w:noProof/>
          <w:sz w:val="32"/>
          <w:szCs w:val="32"/>
        </w:rPr>
        <w:drawing>
          <wp:inline distT="0" distB="0" distL="0" distR="0" wp14:anchorId="5AA605CB" wp14:editId="2E392FC3">
            <wp:extent cx="2476500" cy="1914525"/>
            <wp:effectExtent l="0" t="0" r="0" b="0"/>
            <wp:docPr id="303" name="Chart 30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:rsidR="00D013BB" w:rsidRDefault="00D013BB" w:rsidP="00D013BB">
      <w:pPr>
        <w:rPr>
          <w:rFonts w:eastAsiaTheme="minorEastAsia" w:cstheme="minorHAnsi"/>
          <w:sz w:val="32"/>
          <w:szCs w:val="32"/>
        </w:rPr>
      </w:pPr>
    </w:p>
    <w:p w:rsidR="00D013BB" w:rsidRPr="0096267B" w:rsidRDefault="00D013BB" w:rsidP="00D013BB">
      <w:pPr>
        <w:rPr>
          <w:rFonts w:eastAsiaTheme="minorEastAsia" w:cstheme="minorHAnsi"/>
          <w:sz w:val="32"/>
          <w:szCs w:val="32"/>
        </w:rPr>
      </w:pPr>
      <w:r w:rsidRPr="00810087"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2EA1EB5" wp14:editId="4AA901E9">
                <wp:simplePos x="0" y="0"/>
                <wp:positionH relativeFrom="column">
                  <wp:posOffset>2085975</wp:posOffset>
                </wp:positionH>
                <wp:positionV relativeFrom="paragraph">
                  <wp:posOffset>72390</wp:posOffset>
                </wp:positionV>
                <wp:extent cx="457200" cy="1457325"/>
                <wp:effectExtent l="0" t="0" r="0" b="0"/>
                <wp:wrapNone/>
                <wp:docPr id="3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1457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507AC0" w:rsidRDefault="00D013BB" w:rsidP="00D013BB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Reaction rate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EA1EB5" id="_x0000_s1082" type="#_x0000_t202" style="position:absolute;margin-left:164.25pt;margin-top:5.7pt;width:36pt;height:114.7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oLhCwIAAP8DAAAOAAAAZHJzL2Uyb0RvYy54bWysU9tuGyEQfa/Uf0C81+t17FxWXkdp0lSV&#10;krZS0g8Ys6wXFRgK2Lv++w6s7VrpW1UeEDBwZs45w/J2MJrtpA8Kbc3LyZQzaQU2ym5q/uP18cM1&#10;ZyGCbUCjlTXfy8BvV+/fLXtXyRl2qBvpGYHYUPWu5l2MriqKIDppIEzQSUvBFr2BSFu/KRoPPaEb&#10;Xcym08uiR984j0KGQKcPY5CvMn7bShG/tW2QkemaU20xzz7P6zQXqyVUGw+uU+JQBvxDFQaUpaQn&#10;qAeIwLZe/QVllPAYsI0TgabAtlVCZg7Eppy+YfPSgZOZC4kT3Emm8P9gxdfdd89UU/OLkqyyYMik&#10;VzlE9hEHNkv69C5UdO3F0cU40DH5nLkG94TiZ2AW7zuwG3nnPfadhIbqK9PL4uzpiBMSyLp/xobS&#10;wDZiBhpab5J4JAcjdPJpf/ImlSLocL64Ir85ExQqaXMxW+QUUB1fOx/iZ4mGpUXNPXmf0WH3FGKq&#10;BqrjlZTM4qPSOvuvLetrfrMgyDcRoyK1p1am5tfTNMaGSSQ/2SY/jqD0uKYE2h5YJ6Ij5Tishyzw&#10;4vKo5hqbPengcWxH+j60SPPsihj21I01D7+24CVn+oslOW/K+Ty1b95kKTjz55H1eQSs6JCaPHI2&#10;Lu9jbvmR3B3J3qqsSPJnLOZQNnVZFurwI1Ibn+/zrT//dvUbAAD//wMAUEsDBBQABgAIAAAAIQAT&#10;+Qvh4AAAAAoBAAAPAAAAZHJzL2Rvd25yZXYueG1sTI/BTsMwDIbvSLxDZCRuLFlX0ChNJwRiEhe0&#10;FThwS1vTViROabK1e3vMCY72/+n353wzOyuOOIbek4blQoFAqn3TU6vh7fXpag0iREONsZ5QwwkD&#10;bIrzs9xkjZ9oj8cytoJLKGRGQxfjkEkZ6g6dCQs/IHH26UdnIo9jK5vRTFzurEyUupHO9MQXOjPg&#10;Q4f1V3lwGt6rl5PdD6sP1U/Pu3n7vSsft63Wlxfz/R2IiHP8g+FXn9WhYKfKH6gJwmpYJetrRjlY&#10;piAYSJXiRaUhSdUtyCKX/18ofgAAAP//AwBQSwECLQAUAAYACAAAACEAtoM4kv4AAADhAQAAEwAA&#10;AAAAAAAAAAAAAAAAAAAAW0NvbnRlbnRfVHlwZXNdLnhtbFBLAQItABQABgAIAAAAIQA4/SH/1gAA&#10;AJQBAAALAAAAAAAAAAAAAAAAAC8BAABfcmVscy8ucmVsc1BLAQItABQABgAIAAAAIQClioLhCwIA&#10;AP8DAAAOAAAAAAAAAAAAAAAAAC4CAABkcnMvZTJvRG9jLnhtbFBLAQItABQABgAIAAAAIQAT+Qvh&#10;4AAAAAoBAAAPAAAAAAAAAAAAAAAAAGUEAABkcnMvZG93bnJldi54bWxQSwUGAAAAAAQABADzAAAA&#10;cgUAAAAA&#10;" filled="f" stroked="f">
                <v:textbox style="layout-flow:vertical;mso-layout-flow-alt:bottom-to-top">
                  <w:txbxContent>
                    <w:p w:rsidR="00D013BB" w:rsidRPr="00507AC0" w:rsidRDefault="00D013BB" w:rsidP="00D013BB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Reaction rate</w:t>
                      </w:r>
                    </w:p>
                  </w:txbxContent>
                </v:textbox>
              </v:shape>
            </w:pict>
          </mc:Fallback>
        </mc:AlternateContent>
      </w:r>
      <w:r w:rsidRPr="00810087"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0BB20A9" wp14:editId="35E0C524">
                <wp:simplePos x="0" y="0"/>
                <wp:positionH relativeFrom="column">
                  <wp:posOffset>-371475</wp:posOffset>
                </wp:positionH>
                <wp:positionV relativeFrom="paragraph">
                  <wp:posOffset>148590</wp:posOffset>
                </wp:positionV>
                <wp:extent cx="457200" cy="1457325"/>
                <wp:effectExtent l="0" t="0" r="0" b="0"/>
                <wp:wrapNone/>
                <wp:docPr id="3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1457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507AC0" w:rsidRDefault="00D013BB" w:rsidP="00D013BB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Reaction rate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BB20A9" id="_x0000_s1083" type="#_x0000_t202" style="position:absolute;margin-left:-29.25pt;margin-top:11.7pt;width:36pt;height:114.7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DYnDAIAAP8DAAAOAAAAZHJzL2Uyb0RvYy54bWysU9tuGyEQfa/Uf0C81+t17DpZeR2lSVNV&#10;Si9S0g8Ys6wXFRgK2Lv++w6s7VrpW1UeEDBwZs6Zw+p2MJrtpQ8Kbc3LyZQzaQU2ym5r/uPl8d01&#10;ZyGCbUCjlTU/yMBv12/frHpXyRl2qBvpGYHYUPWu5l2MriqKIDppIEzQSUvBFr2BSFu/LRoPPaEb&#10;Xcym0/dFj75xHoUMgU4fxiBfZ/y2lSJ+a9sgI9M1p9pinn2eN2ku1iuoth5cp8SxDPiHKgwoS0nP&#10;UA8Qge28+gvKKOExYBsnAk2BbauEzByITTl9xea5AyczFxInuLNM4f/Biq/7756ppuZX5ZIzC4aa&#10;9CKHyD7gwGZJn96Fiq49O7oYBzqmPmeuwT2h+BmYxfsO7FbeeY99J6Gh+sr0srh4OuKEBLLpv2BD&#10;aWAXMQMNrTdJPJKDETr16XDuTSpF0OF8saR+cyYoVNLmarbIKaA6vXY+xE8SDUuLmnvqfUaH/VOI&#10;qRqoTldSMouPSuvcf21ZX/ObBUG+ihgVyZ5amZpfT9MYDZNIfrRNfhxB6XFNCbQ9sk5ER8px2AxZ&#10;4MXypOYGmwPp4HG0I30fWqR5tiSGPbmx5uHXDrzkTH+2JOdNOZ8n++ZNloIzfxnZXEbAig7J5JGz&#10;cXkfs+VHcncke6uyIqk/YzHHssllWajjj0g2vtznW3/+7fo3AAAA//8DAFBLAwQUAAYACAAAACEA&#10;0MBC3N8AAAAJAQAADwAAAGRycy9kb3ducmV2LnhtbEyPQU+DQBCF7yb+h82YeGsXQUxFlsZobOLF&#10;tKgHbws7ApGdRXZb6L93erLHl/ny3jf5era9OODoO0cKbpYRCKTamY4aBR/vL4sVCB80Gd07QgVH&#10;9LAuLi9ynRk30Q4PZWgEl5DPtII2hCGT0tctWu2XbkDi27cbrQ4cx0aaUU9cbnsZR9GdtLojXmj1&#10;gE8t1j/l3ir4rN6O/W5IvqJuet3Om99t+bxplLq+mh8fQAScwz8MJ31Wh4KdKrcn40WvYJGuUkYV&#10;xMktiBOQcK44p/E9yCKX5x8UfwAAAP//AwBQSwECLQAUAAYACAAAACEAtoM4kv4AAADhAQAAEwAA&#10;AAAAAAAAAAAAAAAAAAAAW0NvbnRlbnRfVHlwZXNdLnhtbFBLAQItABQABgAIAAAAIQA4/SH/1gAA&#10;AJQBAAALAAAAAAAAAAAAAAAAAC8BAABfcmVscy8ucmVsc1BLAQItABQABgAIAAAAIQBnZDYnDAIA&#10;AP8DAAAOAAAAAAAAAAAAAAAAAC4CAABkcnMvZTJvRG9jLnhtbFBLAQItABQABgAIAAAAIQDQwELc&#10;3wAAAAkBAAAPAAAAAAAAAAAAAAAAAGYEAABkcnMvZG93bnJldi54bWxQSwUGAAAAAAQABADzAAAA&#10;cgUAAAAA&#10;" filled="f" stroked="f">
                <v:textbox style="layout-flow:vertical;mso-layout-flow-alt:bottom-to-top">
                  <w:txbxContent>
                    <w:p w:rsidR="00D013BB" w:rsidRPr="00507AC0" w:rsidRDefault="00D013BB" w:rsidP="00D013BB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Reaction rate</w:t>
                      </w:r>
                    </w:p>
                  </w:txbxContent>
                </v:textbox>
              </v:shape>
            </w:pict>
          </mc:Fallback>
        </mc:AlternateContent>
      </w:r>
      <w:r w:rsidRPr="00810087"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AF7D671" wp14:editId="60EA50CA">
                <wp:simplePos x="0" y="0"/>
                <wp:positionH relativeFrom="column">
                  <wp:posOffset>3800475</wp:posOffset>
                </wp:positionH>
                <wp:positionV relativeFrom="paragraph">
                  <wp:posOffset>1701800</wp:posOffset>
                </wp:positionV>
                <wp:extent cx="762000" cy="381000"/>
                <wp:effectExtent l="0" t="0" r="0" b="0"/>
                <wp:wrapNone/>
                <wp:docPr id="3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810087" w:rsidRDefault="00D013BB" w:rsidP="00D013BB">
                            <w:pPr>
                              <w:rPr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sz w:val="48"/>
                                <w:szCs w:val="48"/>
                              </w:rPr>
                              <w:t>T/K</w:t>
                            </w:r>
                            <w:r w:rsidRPr="00810087">
                              <w:rPr>
                                <w:sz w:val="48"/>
                                <w:szCs w:val="48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F7D671" id="_x0000_s1084" type="#_x0000_t202" style="position:absolute;margin-left:299.25pt;margin-top:134pt;width:60pt;height:30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7Hp6DQIAAPsDAAAOAAAAZHJzL2Uyb0RvYy54bWysU9tu2zAMfR+wfxD0vjhOkzY14hRduw4D&#10;ugvQ7gMYWY6FSaImKbG7ry8lJ1mwvQ17ESiRPOQ5pFY3g9FsL31QaGteTqacSSuwUXZb8+/PD++W&#10;nIUItgGNVtb8RQZ+s377ZtW7Ss6wQ91IzwjEhqp3Ne9idFVRBNFJA2GCTlpytugNRLr6bdF46And&#10;6GI2nV4WPfrGeRQyBHq9H518nfHbVor4tW2DjEzXnHqL+fT53KSzWK+g2npwnRKHNuAfujCgLBU9&#10;Qd1DBLbz6i8oo4THgG2cCDQFtq0SMnMgNuX0DzZPHTiZuZA4wZ1kCv8PVnzZf/NMNTW/KOecWTA0&#10;pGc5RPYeBzZL+vQuVBT25CgwDvRMc85cg3tE8SMwi3cd2K289R77TkJD/ZUpszhLHXFCAtn0n7Gh&#10;MrCLmIGG1pskHsnBCJ3m9HKaTWpF0OPVJY2bPIJcF8sy2akCVMdk50P8KNGwZNTc0+gzOOwfQxxD&#10;jyGplsUHpTW9Q6Ut62t+vZgtcsKZx6hI26mVqfmSKo41oUocP9gmJ0dQerSpF20PpBPPkXEcNkPW&#10;d7E8irnB5oVk8DhuI/0eMjr0vzjraRNrHn7uwEvO9CdLUl6X83la3XyZL65mdPHnns25B6wgqJpH&#10;zkbzLuZ1HznfkuStynKk2YydHHqmDcuCHn5DWuHze476/WfXrwAAAP//AwBQSwMEFAAGAAgAAAAh&#10;AAKG0TzdAAAACwEAAA8AAABkcnMvZG93bnJldi54bWxMj01Pg0AQhu8m/ofNmHizu0WpFBkao/Gq&#10;sX4k3rYwBSI7S9htwX/v9KTHeefJ+1FsZterI42h84ywXBhQxJWvO24Q3t+erjJQIVqube+ZEH4o&#10;wKY8PytsXvuJX+m4jY0SEw65RWhjHHKtQ9WSs2HhB2L57f3obJRzbHQ92knMXa8TY1ba2Y4lobUD&#10;PbRUfW8PDuHjef/1eWNemkeXDpOfjWa31oiXF/P9HahIc/yD4VRfqkMpnXb+wHVQPUK6zlJBEZJV&#10;JqOEuF2elB3CdSKKLgv9f0P5CwAA//8DAFBLAQItABQABgAIAAAAIQC2gziS/gAAAOEBAAATAAAA&#10;AAAAAAAAAAAAAAAAAABbQ29udGVudF9UeXBlc10ueG1sUEsBAi0AFAAGAAgAAAAhADj9If/WAAAA&#10;lAEAAAsAAAAAAAAAAAAAAAAALwEAAF9yZWxzLy5yZWxzUEsBAi0AFAAGAAgAAAAhAP/senoNAgAA&#10;+wMAAA4AAAAAAAAAAAAAAAAALgIAAGRycy9lMm9Eb2MueG1sUEsBAi0AFAAGAAgAAAAhAAKG0Tzd&#10;AAAACwEAAA8AAAAAAAAAAAAAAAAAZwQAAGRycy9kb3ducmV2LnhtbFBLBQYAAAAABAAEAPMAAABx&#10;BQAAAAA=&#10;" filled="f" stroked="f">
                <v:textbox>
                  <w:txbxContent>
                    <w:p w:rsidR="00D013BB" w:rsidRPr="00810087" w:rsidRDefault="00D013BB" w:rsidP="00D013BB">
                      <w:pPr>
                        <w:rPr>
                          <w:sz w:val="48"/>
                          <w:szCs w:val="48"/>
                        </w:rPr>
                      </w:pPr>
                      <w:r>
                        <w:rPr>
                          <w:sz w:val="48"/>
                          <w:szCs w:val="48"/>
                        </w:rPr>
                        <w:t>T/K</w:t>
                      </w:r>
                      <w:r w:rsidRPr="00810087">
                        <w:rPr>
                          <w:sz w:val="48"/>
                          <w:szCs w:val="48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810087"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82A47E0" wp14:editId="291424D5">
                <wp:simplePos x="0" y="0"/>
                <wp:positionH relativeFrom="column">
                  <wp:posOffset>1371600</wp:posOffset>
                </wp:positionH>
                <wp:positionV relativeFrom="paragraph">
                  <wp:posOffset>1692275</wp:posOffset>
                </wp:positionV>
                <wp:extent cx="762000" cy="381000"/>
                <wp:effectExtent l="0" t="0" r="0" b="0"/>
                <wp:wrapNone/>
                <wp:docPr id="3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0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810087" w:rsidRDefault="00D013BB" w:rsidP="00D013BB">
                            <w:pPr>
                              <w:rPr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sz w:val="48"/>
                                <w:szCs w:val="48"/>
                              </w:rPr>
                              <w:t>T/K</w:t>
                            </w:r>
                            <w:r w:rsidRPr="00810087">
                              <w:rPr>
                                <w:sz w:val="48"/>
                                <w:szCs w:val="48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2A47E0" id="_x0000_s1085" type="#_x0000_t202" style="position:absolute;margin-left:108pt;margin-top:133.25pt;width:60pt;height:30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lsBPDAIAAPsDAAAOAAAAZHJzL2Uyb0RvYy54bWysU9tu2zAMfR+wfxD0vjjXNjHiFF27DgO6&#10;C9DuAxhZjoVJoiYpsbuvLyUnWbC9DXsRKJE85Dmk1je90ewgfVBoKz4ZjTmTVmCt7K7i358f3i05&#10;CxFsDRqtrPiLDPxm8/bNunOlnGKLupaeEYgNZecq3sboyqIIopUGwgidtORs0BuIdPW7ovbQEbrR&#10;xXQ8vio69LXzKGQI9Ho/OPkm4zeNFPFr0wQZma449Rbz6fO5TWexWUO58+BaJY5twD90YUBZKnqG&#10;uocIbO/VX1BGCY8BmzgSaApsGiVk5kBsJuM/2Dy14GTmQuIEd5Yp/D9Y8eXwzTNVV3w2mXFmwdCQ&#10;nmUf2Xvs2TTp07lQUtiTo8DY0zPNOXMN7hHFj8As3rVgd/LWe+xaCTX1N0mZxUXqgBMSyLb7jDWV&#10;gX3EDNQ33iTxSA5G6DSnl/NsUiuCHq+vaNzkEeSaLSfJThWgPCU7H+JHiYYlo+KeRp/B4fAY4hB6&#10;Ckm1LD4orekdSm1ZV/HVYrrICRceoyJtp1am4kuqONSEMnH8YOucHEHpwaZetD2STjwHxrHf9lnf&#10;xeok5hbrF5LB47CN9HvIaNH/4qyjTax4+LkHLznTnyxJuZrM52l182W+uJ7SxV96tpcesIKgKh45&#10;G8y7mNd94HxLkjcqy5FmM3Ry7Jk2LAt6/A1phS/vOer3n928AgAA//8DAFBLAwQUAAYACAAAACEA&#10;ULp3hNwAAAALAQAADwAAAGRycy9kb3ducmV2LnhtbExPy07DMBC8I/EP1iJxo+umNIIQp0IgriDK&#10;Q+LmxtskIl5HsduEv2d7gtvszGh2ptzMvldHGmMX2MByoUER18F13Bh4f3u6ugEVk2Vn+8Bk4Ici&#10;bKrzs9IWLkz8SsdtapSEcCysgTaloUCMdUvexkUYiEXbh9HbJOfYoBvtJOG+x0zrHL3tWD60dqCH&#10;lurv7cEb+Hjef31e65fm0a+HKcwa2d+iMZcX8/0dqERz+jPDqb5Uh0o67cKBXVS9gWyZy5YkIM/X&#10;oMSxWp2YnYBMGKxK/L+h+gUAAP//AwBQSwECLQAUAAYACAAAACEAtoM4kv4AAADhAQAAEwAAAAAA&#10;AAAAAAAAAAAAAAAAW0NvbnRlbnRfVHlwZXNdLnhtbFBLAQItABQABgAIAAAAIQA4/SH/1gAAAJQB&#10;AAALAAAAAAAAAAAAAAAAAC8BAABfcmVscy8ucmVsc1BLAQItABQABgAIAAAAIQC1lsBPDAIAAPsD&#10;AAAOAAAAAAAAAAAAAAAAAC4CAABkcnMvZTJvRG9jLnhtbFBLAQItABQABgAIAAAAIQBQuneE3AAA&#10;AAsBAAAPAAAAAAAAAAAAAAAAAGYEAABkcnMvZG93bnJldi54bWxQSwUGAAAAAAQABADzAAAAbwUA&#10;AAAA&#10;" filled="f" stroked="f">
                <v:textbox>
                  <w:txbxContent>
                    <w:p w:rsidR="00D013BB" w:rsidRPr="00810087" w:rsidRDefault="00D013BB" w:rsidP="00D013BB">
                      <w:pPr>
                        <w:rPr>
                          <w:sz w:val="48"/>
                          <w:szCs w:val="48"/>
                        </w:rPr>
                      </w:pPr>
                      <w:r>
                        <w:rPr>
                          <w:sz w:val="48"/>
                          <w:szCs w:val="48"/>
                        </w:rPr>
                        <w:t>T/K</w:t>
                      </w:r>
                      <w:r w:rsidRPr="00810087">
                        <w:rPr>
                          <w:sz w:val="48"/>
                          <w:szCs w:val="48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810087"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4D5CBA9" wp14:editId="18F2C26D">
                <wp:simplePos x="0" y="0"/>
                <wp:positionH relativeFrom="column">
                  <wp:posOffset>1285875</wp:posOffset>
                </wp:positionH>
                <wp:positionV relativeFrom="paragraph">
                  <wp:posOffset>147320</wp:posOffset>
                </wp:positionV>
                <wp:extent cx="590550" cy="476250"/>
                <wp:effectExtent l="0" t="0" r="0" b="0"/>
                <wp:wrapNone/>
                <wp:docPr id="30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4762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810087" w:rsidRDefault="00D013BB" w:rsidP="00D013BB">
                            <w:pPr>
                              <w:rPr>
                                <w:sz w:val="48"/>
                                <w:szCs w:val="48"/>
                              </w:rPr>
                            </w:pPr>
                            <w:r w:rsidRPr="00810087">
                              <w:rPr>
                                <w:sz w:val="48"/>
                                <w:szCs w:val="48"/>
                              </w:rPr>
                              <w:t>(</w:t>
                            </w:r>
                            <w:r>
                              <w:rPr>
                                <w:sz w:val="48"/>
                                <w:szCs w:val="48"/>
                              </w:rPr>
                              <w:t>c</w:t>
                            </w:r>
                            <w:r w:rsidRPr="00810087">
                              <w:rPr>
                                <w:sz w:val="48"/>
                                <w:szCs w:val="4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D5CBA9" id="_x0000_s1086" type="#_x0000_t202" style="position:absolute;margin-left:101.25pt;margin-top:11.6pt;width:46.5pt;height:37.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98iDQIAAPsDAAAOAAAAZHJzL2Uyb0RvYy54bWysU9tuGyEQfa/Uf0C817veep14ZRylSVNV&#10;Si9S0g/ALOtFBYYC9m769RlYx7Hat6o8oIGZOcw5M6yvRqPJQfqgwDI6n5WUSCugVXbH6I/Hu3eX&#10;lITIbcs1WMnokwz0avP2zXpwjaygB91KTxDEhmZwjPYxuqYoguil4WEGTlp0duANj3j0u6L1fEB0&#10;o4uqLJfFAL51HoQMAW9vJyfdZPyukyJ+67ogI9GMYm0x7z7v27QXmzVvdp67XoljGfwfqjBcWXz0&#10;BHXLIyd7r/6CMkp4CNDFmQBTQNcpITMHZDMv/2Dz0HMnMxcUJ7iTTOH/wYqvh++eqJbR9+WKEssN&#10;NulRjpF8gJFUSZ/BhQbDHhwGxhGvsc+Za3D3IH4GYuGm53Ynr72HoZe8xfrmKbM4S51wQgLZDl+g&#10;xWf4PkIGGjtvkngoB0F07NPTqTepFIGX9aqsa/QIdC0ulhXa6QXevCQ7H+InCYYkg1GPrc/g/HAf&#10;4hT6EpLesnCntMZ73mhLBkZXdVXnhDOPURGnUyvD6GWZ1jQvieNH2+bkyJWebKxF2yPpxHNiHMft&#10;mPVd5uSkyBbaJ5TBwzSN+HvQ6MH/pmTASWQ0/NpzLynRny1KuZovFml082FRX1R48Oee7bmHW4FQ&#10;jEZKJvMm5nGfOF+j5J3KcrxWcqwZJywLevwNaYTPzznq9c9ungEAAP//AwBQSwMEFAAGAAgAAAAh&#10;AH4/9YHcAAAACQEAAA8AAABkcnMvZG93bnJldi54bWxMj8tOwzAQRfdI/QdrKrGjNoagJsSpqiK2&#10;IMpDYufG0yQiHkex24S/Z1jBbh5Hd86Um9n34oxj7AIZuF4pEEh1cB01Bt5eH6/WIGKy5GwfCA18&#10;Y4RNtbgobeHCRC943qdGcAjFwhpoUxoKKWPdordxFQYk3h3D6G3idmykG+3E4b6XWqk76W1HfKG1&#10;A+5arL/2J2/g/en4+XGrnpsHnw1TmJUkn0tjLpfz9h5Ewjn9wfCrz+pQsdMhnMhF0RvQSmeMcnGj&#10;QTCg84wHBwP5WoOsSvn/g+oHAAD//wMAUEsBAi0AFAAGAAgAAAAhALaDOJL+AAAA4QEAABMAAAAA&#10;AAAAAAAAAAAAAAAAAFtDb250ZW50X1R5cGVzXS54bWxQSwECLQAUAAYACAAAACEAOP0h/9YAAACU&#10;AQAACwAAAAAAAAAAAAAAAAAvAQAAX3JlbHMvLnJlbHNQSwECLQAUAAYACAAAACEA+1/fIg0CAAD7&#10;AwAADgAAAAAAAAAAAAAAAAAuAgAAZHJzL2Uyb0RvYy54bWxQSwECLQAUAAYACAAAACEAfj/1gdwA&#10;AAAJAQAADwAAAAAAAAAAAAAAAABnBAAAZHJzL2Rvd25yZXYueG1sUEsFBgAAAAAEAAQA8wAAAHAF&#10;AAAAAA==&#10;" filled="f" stroked="f">
                <v:textbox>
                  <w:txbxContent>
                    <w:p w:rsidR="00D013BB" w:rsidRPr="00810087" w:rsidRDefault="00D013BB" w:rsidP="00D013BB">
                      <w:pPr>
                        <w:rPr>
                          <w:sz w:val="48"/>
                          <w:szCs w:val="48"/>
                        </w:rPr>
                      </w:pPr>
                      <w:r w:rsidRPr="00810087">
                        <w:rPr>
                          <w:sz w:val="48"/>
                          <w:szCs w:val="48"/>
                        </w:rPr>
                        <w:t>(</w:t>
                      </w:r>
                      <w:r>
                        <w:rPr>
                          <w:sz w:val="48"/>
                          <w:szCs w:val="48"/>
                        </w:rPr>
                        <w:t>c</w:t>
                      </w:r>
                      <w:r w:rsidRPr="00810087">
                        <w:rPr>
                          <w:sz w:val="48"/>
                          <w:szCs w:val="4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810087"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41993A2" wp14:editId="544184FE">
                <wp:simplePos x="0" y="0"/>
                <wp:positionH relativeFrom="column">
                  <wp:posOffset>3019425</wp:posOffset>
                </wp:positionH>
                <wp:positionV relativeFrom="paragraph">
                  <wp:posOffset>147320</wp:posOffset>
                </wp:positionV>
                <wp:extent cx="590550" cy="476250"/>
                <wp:effectExtent l="0" t="0" r="0" b="0"/>
                <wp:wrapNone/>
                <wp:docPr id="3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4762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810087" w:rsidRDefault="00D013BB" w:rsidP="00D013BB">
                            <w:pPr>
                              <w:rPr>
                                <w:sz w:val="48"/>
                                <w:szCs w:val="48"/>
                              </w:rPr>
                            </w:pPr>
                            <w:r w:rsidRPr="00810087">
                              <w:rPr>
                                <w:sz w:val="48"/>
                                <w:szCs w:val="48"/>
                              </w:rPr>
                              <w:t>(</w:t>
                            </w:r>
                            <w:r>
                              <w:rPr>
                                <w:sz w:val="48"/>
                                <w:szCs w:val="48"/>
                              </w:rPr>
                              <w:t>d</w:t>
                            </w:r>
                            <w:r w:rsidRPr="00810087">
                              <w:rPr>
                                <w:sz w:val="48"/>
                                <w:szCs w:val="4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1993A2" id="_x0000_s1087" type="#_x0000_t202" style="position:absolute;margin-left:237.75pt;margin-top:11.6pt;width:46.5pt;height:37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TXEqDQIAAPsDAAAOAAAAZHJzL2Uyb0RvYy54bWysU11v2yAUfZ+0/4B4X+x4cdpYIVXXrtOk&#10;7kNq9wMIxjEacBmQ2N2v7wWnabS9TfODdeHeezjncFlfjUaTg/RBgWV0PispkVZAq+yO0R+Pd+8u&#10;KQmR25ZrsJLRJxno1ebtm/XgGllBD7qVniCIDc3gGO1jdE1RBNFLw8MMnLSY7MAbHnHpd0Xr+YDo&#10;RhdVWS6LAXzrPAgZAu7eTkm6yfhdJ0X81nVBRqIZRW4x/33+b9O/2Kx5s/Pc9UocafB/YGG4snjo&#10;CeqWR072Xv0FZZTwEKCLMwGmgK5TQmYNqGZe/qHmoedOZi1oTnAnm8L/gxVfD989US2j7+foj+UG&#10;L+lRjpF8gJFUyZ/BhQbLHhwWxhG38Z6z1uDuQfwMxMJNz+1OXnsPQy95i/zmqbM4a51wQgLZDl+g&#10;xWP4PkIGGjtvknloB0F05PF0uptEReBmvSrrGjMCU4uLZYVxOoE3L83Oh/hJgiEpYNTj1WdwfrgP&#10;cSp9KUlnWbhTWuM+b7QlA6Oruqpzw1nGqIjTqZVh9LJM3zQvSeNH2+bmyJWeYuSi7VF00jkpjuN2&#10;zP4usyXJkS20T2iDh2ka8fVg0IP/TcmAk8ho+LXnXlKiP1u0cjVfLNLo5sWivqhw4c8z2/MMtwKh&#10;GI2UTOFNzOM+ab5GyzuV7XhlcuSME5YNPb6GNMLn61z1+mY3zwAAAP//AwBQSwMEFAAGAAgAAAAh&#10;ABmXyrbeAAAACQEAAA8AAABkcnMvZG93bnJldi54bWxMj01PwzAMhu9I/IfISNxYQllHV+pOCMQV&#10;tPEhcctar61onKrJ1vLvMSc42n70+nmLzex6daIxdJ4RrhcGFHHl644bhLfXp6sMVIiWa9t7JoRv&#10;CrApz88Km9d+4i2ddrFREsIhtwhtjEOudahacjYs/EAst4MfnY0yjo2uRztJuOt1YsxKO9uxfGjt&#10;QA8tVV+7o0N4fz58fizNS/Po0mHys9Hs1hrx8mK+vwMVaY5/MPzqizqU4rT3R66D6hGWt2kqKEJy&#10;k4ASIF1lstgjrLMEdFno/w3KHwAAAP//AwBQSwECLQAUAAYACAAAACEAtoM4kv4AAADhAQAAEwAA&#10;AAAAAAAAAAAAAAAAAAAAW0NvbnRlbnRfVHlwZXNdLnhtbFBLAQItABQABgAIAAAAIQA4/SH/1gAA&#10;AJQBAAALAAAAAAAAAAAAAAAAAC8BAABfcmVscy8ucmVsc1BLAQItABQABgAIAAAAIQA+TXEqDQIA&#10;APsDAAAOAAAAAAAAAAAAAAAAAC4CAABkcnMvZTJvRG9jLnhtbFBLAQItABQABgAIAAAAIQAZl8q2&#10;3gAAAAkBAAAPAAAAAAAAAAAAAAAAAGcEAABkcnMvZG93bnJldi54bWxQSwUGAAAAAAQABADzAAAA&#10;cgUAAAAA&#10;" filled="f" stroked="f">
                <v:textbox>
                  <w:txbxContent>
                    <w:p w:rsidR="00D013BB" w:rsidRPr="00810087" w:rsidRDefault="00D013BB" w:rsidP="00D013BB">
                      <w:pPr>
                        <w:rPr>
                          <w:sz w:val="48"/>
                          <w:szCs w:val="48"/>
                        </w:rPr>
                      </w:pPr>
                      <w:r w:rsidRPr="00810087">
                        <w:rPr>
                          <w:sz w:val="48"/>
                          <w:szCs w:val="48"/>
                        </w:rPr>
                        <w:t>(</w:t>
                      </w:r>
                      <w:r>
                        <w:rPr>
                          <w:sz w:val="48"/>
                          <w:szCs w:val="48"/>
                        </w:rPr>
                        <w:t>d</w:t>
                      </w:r>
                      <w:r w:rsidRPr="00810087">
                        <w:rPr>
                          <w:sz w:val="48"/>
                          <w:szCs w:val="4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32"/>
          <w:szCs w:val="32"/>
        </w:rPr>
        <w:drawing>
          <wp:inline distT="0" distB="0" distL="0" distR="0" wp14:anchorId="7097E7A0" wp14:editId="0E9DDFC9">
            <wp:extent cx="2295525" cy="1914525"/>
            <wp:effectExtent l="0" t="0" r="0" b="0"/>
            <wp:docPr id="304" name="Chart 30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  <w:r>
        <w:rPr>
          <w:rFonts w:eastAsiaTheme="minorEastAsia" w:cstheme="minorHAnsi"/>
          <w:noProof/>
          <w:sz w:val="32"/>
          <w:szCs w:val="32"/>
        </w:rPr>
        <w:drawing>
          <wp:inline distT="0" distB="0" distL="0" distR="0" wp14:anchorId="599EE2D5" wp14:editId="3F70E3CA">
            <wp:extent cx="2419350" cy="1914525"/>
            <wp:effectExtent l="0" t="0" r="0" b="0"/>
            <wp:docPr id="305" name="Chart 30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D013BB" w:rsidRDefault="00D013BB" w:rsidP="00D013BB">
      <w:pPr>
        <w:rPr>
          <w:noProof/>
        </w:rPr>
      </w:pPr>
    </w:p>
    <w:p w:rsidR="00D013BB" w:rsidRPr="00507AC0" w:rsidRDefault="00D013BB" w:rsidP="00D013BB">
      <w:pPr>
        <w:rPr>
          <w:noProof/>
          <w:sz w:val="32"/>
          <w:szCs w:val="32"/>
        </w:rPr>
      </w:pPr>
      <w:r w:rsidRPr="00507AC0">
        <w:rPr>
          <w:noProof/>
          <w:sz w:val="32"/>
          <w:szCs w:val="32"/>
        </w:rPr>
        <w:t>These figures shows four types of temperature dependence for reaction rate constants.</w:t>
      </w:r>
    </w:p>
    <w:p w:rsidR="00D013BB" w:rsidRPr="00507AC0" w:rsidRDefault="00D013BB" w:rsidP="00D013BB">
      <w:pPr>
        <w:pStyle w:val="ListParagraph"/>
        <w:numPr>
          <w:ilvl w:val="0"/>
          <w:numId w:val="8"/>
        </w:numPr>
        <w:rPr>
          <w:noProof/>
          <w:sz w:val="32"/>
          <w:szCs w:val="32"/>
        </w:rPr>
      </w:pPr>
      <w:r>
        <w:rPr>
          <w:noProof/>
          <w:sz w:val="32"/>
          <w:szCs w:val="32"/>
        </w:rPr>
        <w:t xml:space="preserve">          </w:t>
      </w:r>
      <w:r w:rsidRPr="00507AC0">
        <w:rPr>
          <w:noProof/>
          <w:sz w:val="32"/>
          <w:szCs w:val="32"/>
        </w:rPr>
        <w:t>Represent normal reactions whose rates increase with increasing temperature.</w:t>
      </w:r>
    </w:p>
    <w:p w:rsidR="00D013BB" w:rsidRPr="00507AC0" w:rsidRDefault="00D013BB" w:rsidP="00D013BB">
      <w:pPr>
        <w:pStyle w:val="ListParagraph"/>
        <w:numPr>
          <w:ilvl w:val="0"/>
          <w:numId w:val="8"/>
        </w:numPr>
        <w:rPr>
          <w:noProof/>
          <w:sz w:val="32"/>
          <w:szCs w:val="32"/>
        </w:rPr>
      </w:pPr>
      <w:r w:rsidRPr="00507AC0">
        <w:rPr>
          <w:noProof/>
          <w:sz w:val="32"/>
          <w:szCs w:val="32"/>
        </w:rPr>
        <w:t>Enzyme catalyzed reaction.</w:t>
      </w:r>
    </w:p>
    <w:p w:rsidR="00D013BB" w:rsidRPr="00507AC0" w:rsidRDefault="00D013BB" w:rsidP="00D013BB">
      <w:pPr>
        <w:pStyle w:val="ListParagraph"/>
        <w:numPr>
          <w:ilvl w:val="0"/>
          <w:numId w:val="8"/>
        </w:numPr>
        <w:rPr>
          <w:noProof/>
          <w:sz w:val="32"/>
          <w:szCs w:val="32"/>
        </w:rPr>
      </w:pPr>
      <w:r>
        <w:rPr>
          <w:noProof/>
          <w:sz w:val="32"/>
          <w:szCs w:val="32"/>
        </w:rPr>
        <w:t xml:space="preserve">          </w:t>
      </w:r>
      <w:r w:rsidRPr="00507AC0">
        <w:rPr>
          <w:noProof/>
          <w:sz w:val="32"/>
          <w:szCs w:val="32"/>
        </w:rPr>
        <w:t>Complex mechanism (some exothermic reaction).</w:t>
      </w:r>
    </w:p>
    <w:p w:rsidR="00D013BB" w:rsidRDefault="00D013BB" w:rsidP="00D013BB">
      <w:pPr>
        <w:pStyle w:val="ListParagraph"/>
        <w:numPr>
          <w:ilvl w:val="0"/>
          <w:numId w:val="8"/>
        </w:numPr>
        <w:rPr>
          <w:noProof/>
          <w:sz w:val="32"/>
          <w:szCs w:val="32"/>
        </w:rPr>
      </w:pPr>
      <w:r w:rsidRPr="00507AC0">
        <w:rPr>
          <w:noProof/>
          <w:sz w:val="32"/>
          <w:szCs w:val="32"/>
        </w:rPr>
        <w:t>Chain reaction. Explosive .</w:t>
      </w:r>
    </w:p>
    <w:p w:rsidR="00D013BB" w:rsidRDefault="00D013BB" w:rsidP="00D013BB">
      <w:pPr>
        <w:rPr>
          <w:noProof/>
          <w:sz w:val="32"/>
          <w:szCs w:val="32"/>
        </w:rPr>
      </w:pPr>
      <w:r>
        <w:rPr>
          <w:noProof/>
          <w:sz w:val="32"/>
          <w:szCs w:val="32"/>
        </w:rPr>
        <w:t>The Arrhenius Equation</w:t>
      </w:r>
    </w:p>
    <w:p w:rsidR="00D013BB" w:rsidRDefault="00D013BB" w:rsidP="00D013BB">
      <w:pPr>
        <w:rPr>
          <w:noProof/>
          <w:sz w:val="32"/>
          <w:szCs w:val="32"/>
        </w:rPr>
      </w:pPr>
      <w:r>
        <w:rPr>
          <w:noProof/>
          <w:sz w:val="32"/>
          <w:szCs w:val="32"/>
        </w:rPr>
        <w:lastRenderedPageBreak/>
        <w:t>In 1889 , Arrhenius discovered that the temperature dependence of many reactions could be described by the following equation: -</w:t>
      </w:r>
    </w:p>
    <w:p w:rsidR="00D013BB" w:rsidRDefault="00D013BB" w:rsidP="00D013BB">
      <w:pPr>
        <w:rPr>
          <w:noProof/>
          <w:sz w:val="32"/>
          <w:szCs w:val="32"/>
        </w:rPr>
      </w:pPr>
    </w:p>
    <w:p w:rsidR="00D013BB" w:rsidRPr="00B9076E" w:rsidRDefault="00D013BB" w:rsidP="00D013BB">
      <w:pPr>
        <w:rPr>
          <w:rFonts w:eastAsiaTheme="minorEastAsia"/>
          <w:noProof/>
          <w:sz w:val="48"/>
          <w:szCs w:val="48"/>
        </w:rPr>
      </w:pPr>
      <m:oMathPara>
        <m:oMath>
          <m:r>
            <w:rPr>
              <w:rFonts w:ascii="Cambria Math" w:hAnsi="Cambria Math"/>
              <w:noProof/>
              <w:sz w:val="48"/>
              <w:szCs w:val="48"/>
            </w:rPr>
            <m:t xml:space="preserve">k=A </m:t>
          </m:r>
          <m:sSup>
            <m:sSupPr>
              <m:ctrlPr>
                <w:rPr>
                  <w:rFonts w:ascii="Cambria Math" w:hAnsi="Cambria Math"/>
                  <w:i/>
                  <w:noProof/>
                  <w:sz w:val="48"/>
                  <w:szCs w:val="48"/>
                </w:rPr>
              </m:ctrlPr>
            </m:sSupPr>
            <m:e>
              <m:r>
                <w:rPr>
                  <w:rFonts w:ascii="Cambria Math" w:hAnsi="Cambria Math"/>
                  <w:noProof/>
                  <w:sz w:val="48"/>
                  <w:szCs w:val="48"/>
                </w:rPr>
                <m:t>e</m:t>
              </m:r>
            </m:e>
            <m:sup>
              <m:f>
                <m:fPr>
                  <m:type m:val="lin"/>
                  <m:ctrlPr>
                    <w:rPr>
                      <w:rFonts w:ascii="Cambria Math" w:hAnsi="Cambria Math"/>
                      <w:i/>
                      <w:noProof/>
                      <w:sz w:val="48"/>
                      <w:szCs w:val="4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48"/>
                      <w:szCs w:val="4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48"/>
                          <w:szCs w:val="4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48"/>
                          <w:szCs w:val="4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48"/>
                          <w:szCs w:val="48"/>
                        </w:rPr>
                        <m:t>a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noProof/>
                      <w:sz w:val="48"/>
                      <w:szCs w:val="48"/>
                    </w:rPr>
                    <m:t>RT</m:t>
                  </m:r>
                </m:den>
              </m:f>
            </m:sup>
          </m:sSup>
        </m:oMath>
      </m:oMathPara>
    </w:p>
    <w:p w:rsidR="00D013BB" w:rsidRDefault="00D013BB" w:rsidP="00D013BB">
      <w:pPr>
        <w:rPr>
          <w:noProof/>
          <w:sz w:val="32"/>
          <w:szCs w:val="32"/>
        </w:rPr>
      </w:pPr>
      <w:r>
        <w:rPr>
          <w:noProof/>
          <w:sz w:val="32"/>
          <w:szCs w:val="32"/>
        </w:rPr>
        <w:t xml:space="preserve">k = rate constant </w:t>
      </w:r>
    </w:p>
    <w:p w:rsidR="00D013BB" w:rsidRDefault="00D013BB" w:rsidP="00D013BB">
      <w:pPr>
        <w:rPr>
          <w:noProof/>
          <w:sz w:val="32"/>
          <w:szCs w:val="32"/>
        </w:rPr>
      </w:pPr>
      <w:r>
        <w:rPr>
          <w:noProof/>
          <w:sz w:val="32"/>
          <w:szCs w:val="32"/>
        </w:rPr>
        <w:t>A = frequency factor or pre-exponential factor</w:t>
      </w:r>
    </w:p>
    <w:p w:rsidR="00D013BB" w:rsidRDefault="00D013BB" w:rsidP="00D013BB">
      <w:pPr>
        <w:rPr>
          <w:noProof/>
          <w:sz w:val="32"/>
          <w:szCs w:val="32"/>
        </w:rPr>
      </w:pPr>
      <w:r>
        <w:rPr>
          <w:noProof/>
          <w:sz w:val="32"/>
          <w:szCs w:val="32"/>
        </w:rPr>
        <w:t>E</w:t>
      </w:r>
      <w:r w:rsidRPr="00B9076E">
        <w:rPr>
          <w:noProof/>
          <w:sz w:val="32"/>
          <w:szCs w:val="32"/>
          <w:vertAlign w:val="subscript"/>
        </w:rPr>
        <w:t>a</w:t>
      </w:r>
      <w:r>
        <w:rPr>
          <w:noProof/>
          <w:sz w:val="32"/>
          <w:szCs w:val="32"/>
        </w:rPr>
        <w:t xml:space="preserve"> = Activation energy J/mol or cal/mol </w:t>
      </w:r>
    </w:p>
    <w:p w:rsidR="00D013BB" w:rsidRDefault="00D013BB" w:rsidP="00D013BB">
      <w:pPr>
        <w:rPr>
          <w:noProof/>
          <w:sz w:val="32"/>
          <w:szCs w:val="32"/>
        </w:rPr>
      </w:pPr>
      <w:r>
        <w:rPr>
          <w:noProof/>
          <w:sz w:val="32"/>
          <w:szCs w:val="32"/>
        </w:rPr>
        <w:t>R = gas constant</w:t>
      </w:r>
    </w:p>
    <w:p w:rsidR="00D013BB" w:rsidRDefault="00D013BB" w:rsidP="00D013BB">
      <w:pPr>
        <w:rPr>
          <w:noProof/>
          <w:sz w:val="32"/>
          <w:szCs w:val="32"/>
        </w:rPr>
      </w:pPr>
      <w:r>
        <w:rPr>
          <w:noProof/>
          <w:sz w:val="32"/>
          <w:szCs w:val="32"/>
        </w:rPr>
        <w:t>T = absolute temperature.</w:t>
      </w:r>
    </w:p>
    <w:p w:rsidR="00D013BB" w:rsidRDefault="00D013BB" w:rsidP="00D013BB">
      <w:pPr>
        <w:rPr>
          <w:noProof/>
          <w:sz w:val="32"/>
          <w:szCs w:val="32"/>
        </w:rPr>
      </w:pPr>
      <w:r>
        <w:rPr>
          <w:noProof/>
          <w:sz w:val="32"/>
          <w:szCs w:val="32"/>
        </w:rPr>
        <w:t>The activaton energy is the minimum amount of energy required to initiate the chemical reaction.</w:t>
      </w:r>
    </w:p>
    <w:p w:rsidR="00D013BB" w:rsidRPr="00B9076E" w:rsidRDefault="00D013BB" w:rsidP="00D013BB">
      <w:pPr>
        <w:rPr>
          <w:noProof/>
          <w:sz w:val="32"/>
          <w:szCs w:val="32"/>
        </w:rPr>
      </w:pPr>
      <w:r w:rsidRPr="00B9076E">
        <w:rPr>
          <w:noProof/>
          <w:sz w:val="32"/>
          <w:szCs w:val="32"/>
        </w:rPr>
        <w:t>(A</w:t>
      </w:r>
      <w:r>
        <w:rPr>
          <w:noProof/>
          <w:sz w:val="32"/>
          <w:szCs w:val="32"/>
        </w:rPr>
        <w:t xml:space="preserve">) </w:t>
      </w:r>
      <w:r w:rsidRPr="00B9076E">
        <w:rPr>
          <w:noProof/>
          <w:sz w:val="32"/>
          <w:szCs w:val="32"/>
        </w:rPr>
        <w:t>represents the frequency of collisions between reactant molecules ( A have the same units of the rate constant ).</w:t>
      </w:r>
    </w:p>
    <w:p w:rsidR="00D013BB" w:rsidRDefault="00D013BB" w:rsidP="00D013BB">
      <w:pPr>
        <w:rPr>
          <w:noProof/>
          <w:sz w:val="32"/>
          <w:szCs w:val="32"/>
        </w:rPr>
      </w:pPr>
      <w:r w:rsidRPr="00B9076E">
        <w:rPr>
          <w:noProof/>
        </w:rPr>
        <w:t xml:space="preserve">  </w:t>
      </w:r>
      <w:r>
        <w:rPr>
          <w:noProof/>
          <w:sz w:val="32"/>
          <w:szCs w:val="32"/>
        </w:rPr>
        <w:t>Exp ( -Ea/RT ) resembles the Boltzman distribution law , it represents the fraction of molecular collisions that have energy equal to or greator than the activation energy (Ea)</w:t>
      </w:r>
    </w:p>
    <w:p w:rsidR="00D013BB" w:rsidRDefault="00D013BB" w:rsidP="00D013BB">
      <w:pPr>
        <w:rPr>
          <w:noProof/>
          <w:sz w:val="32"/>
          <w:szCs w:val="32"/>
        </w:rPr>
      </w:pPr>
      <w:r>
        <w:rPr>
          <w:noProof/>
          <w:sz w:val="32"/>
          <w:szCs w:val="32"/>
        </w:rPr>
        <w:t>A high activation energy signifies that the rate onstant depends strongly on temperature.</w:t>
      </w:r>
    </w:p>
    <w:p w:rsidR="00D013BB" w:rsidRDefault="00D013BB" w:rsidP="00D013BB">
      <w:pPr>
        <w:rPr>
          <w:noProof/>
          <w:sz w:val="32"/>
          <w:szCs w:val="32"/>
        </w:rPr>
      </w:pPr>
    </w:p>
    <w:p w:rsidR="00D013BB" w:rsidRDefault="00D013BB" w:rsidP="00D013BB">
      <w:pPr>
        <w:rPr>
          <w:noProof/>
          <w:sz w:val="32"/>
          <w:szCs w:val="32"/>
        </w:rPr>
      </w:pPr>
    </w:p>
    <w:p w:rsidR="00D013BB" w:rsidRDefault="00D013BB" w:rsidP="00D013BB">
      <w:pPr>
        <w:rPr>
          <w:noProof/>
          <w:sz w:val="32"/>
          <w:szCs w:val="32"/>
        </w:rPr>
      </w:pPr>
    </w:p>
    <w:p w:rsidR="00D013BB" w:rsidRDefault="00D013BB" w:rsidP="00D013BB">
      <w:pPr>
        <w:rPr>
          <w:noProof/>
          <w:sz w:val="32"/>
          <w:szCs w:val="32"/>
        </w:rPr>
      </w:pPr>
    </w:p>
    <w:p w:rsidR="00D013BB" w:rsidRDefault="00D013BB" w:rsidP="00D013BB">
      <w:pPr>
        <w:rPr>
          <w:noProof/>
          <w:sz w:val="32"/>
          <w:szCs w:val="32"/>
        </w:rPr>
      </w:pPr>
    </w:p>
    <w:p w:rsidR="00D013BB" w:rsidRPr="00B9076E" w:rsidRDefault="00D013BB" w:rsidP="00D013BB">
      <w:pPr>
        <w:rPr>
          <w:noProof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8DF9120" wp14:editId="63CF632C">
                <wp:simplePos x="0" y="0"/>
                <wp:positionH relativeFrom="column">
                  <wp:posOffset>140970</wp:posOffset>
                </wp:positionH>
                <wp:positionV relativeFrom="paragraph">
                  <wp:posOffset>-224155</wp:posOffset>
                </wp:positionV>
                <wp:extent cx="1076325" cy="1403985"/>
                <wp:effectExtent l="0" t="0" r="0" b="0"/>
                <wp:wrapNone/>
                <wp:docPr id="5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63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CB009C" w:rsidRDefault="00D013BB" w:rsidP="00D013BB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  <w:t>Energy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8DF9120" id="_x0000_s1088" type="#_x0000_t202" style="position:absolute;margin-left:11.1pt;margin-top:-17.65pt;width:84.75pt;height:110.55pt;z-index:2517176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8B7vDwIAAAAEAAAOAAAAZHJzL2Uyb0RvYy54bWysU9uO2yAQfa/Uf0C8N75srlac1Xa3qSrt&#10;tpV2+wEE4xgVGAokdv6+A86m0fatqh8Q44Ezc84c1reDVuQonJdgalpMckqE4dBIs6/pj5fthyUl&#10;PjDTMAVG1PQkPL3dvH+37m0lSuhANcIRBDG+6m1NuxBslWWed0IzPwErDCZbcJoFDN0+axzrEV2r&#10;rMzzedaDa6wDLrzHvw9jkm4SftsKHr61rReBqJpibyGtLq27uGabNav2jtlO8nMb7B+60EwaLHqB&#10;emCBkYOTf0FpyR14aMOEg86gbSUXiQOyKfI3bJ47ZkXiguJ4e5HJ/z9Y/vX43RHZ1HRWTikxTOOQ&#10;XsQQyEcYSBn16a2v8NizxYNhwN8458TV20fgPz0xcN8xsxd3zkHfCdZgf0W8mV1dHXF8BNn1T9Bg&#10;GXYIkICG1ukoHspBEB3ndLrMJrbCY8l8Mb8pZ5RwzBXT/Ga1nKUarHq9bp0PnwVoEjc1dTj8BM+O&#10;jz7Edlj1eiRWM7CVSiUDKEP6mq5miP8mo2VAfyqpa7rM4zc6JrL8ZJp0OTCpxj0WUOZMOzIdOYdh&#10;NySF5xc5d9CcUAgHox/x/eAmruUCyfdox5r6XwfmBCXqi0E9V8V0Gv2bgulsUWLgrjO76wwzvAN0&#10;eaBk3N6H5PlIzts71H0rkyJxQGMz57bRZkmo85OIPr6O06k/D3fzGwAA//8DAFBLAwQUAAYACAAA&#10;ACEA0UquDOEAAAAKAQAADwAAAGRycy9kb3ducmV2LnhtbEyPwU7DMAyG70i8Q2Qkblu6Th2lNJ0A&#10;aUjjtoHQuLmNaQuNU5p0K29PdoKbLX/6/f35ejKdONLgWssKFvMIBHFldcu1gteXzSwF4Tyyxs4y&#10;KfghB+vi8iLHTNsT7+i497UIIewyVNB432dSuqohg25ue+Jw+7CDQR/WoZZ6wFMIN52Mo2glDbYc&#10;PjTY02ND1dd+NAq+H6JN/X5Y+bFN0qfnt+3281D2Sl1fTfd3IDxN/g+Gs35QhyI4lXZk7USnII7j&#10;QCqYLZMliDNwu7gBUYYhTVKQRS7/Vyh+AQAA//8DAFBLAQItABQABgAIAAAAIQC2gziS/gAAAOEB&#10;AAATAAAAAAAAAAAAAAAAAAAAAABbQ29udGVudF9UeXBlc10ueG1sUEsBAi0AFAAGAAgAAAAhADj9&#10;If/WAAAAlAEAAAsAAAAAAAAAAAAAAAAALwEAAF9yZWxzLy5yZWxzUEsBAi0AFAAGAAgAAAAhAGPw&#10;Hu8PAgAAAAQAAA4AAAAAAAAAAAAAAAAALgIAAGRycy9lMm9Eb2MueG1sUEsBAi0AFAAGAAgAAAAh&#10;ANFKrgzhAAAACgEAAA8AAAAAAAAAAAAAAAAAaQQAAGRycy9kb3ducmV2LnhtbFBLBQYAAAAABAAE&#10;APMAAAB3BQAAAAA=&#10;" filled="f" stroked="f">
                <v:textbox style="layout-flow:vertical;mso-layout-flow-alt:bottom-to-top;mso-fit-shape-to-text:t">
                  <w:txbxContent>
                    <w:p w:rsidR="00D013BB" w:rsidRPr="00CB009C" w:rsidRDefault="00D013BB" w:rsidP="00D013BB">
                      <w:pPr>
                        <w:rPr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bCs/>
                          <w:sz w:val="32"/>
                          <w:szCs w:val="32"/>
                        </w:rPr>
                        <w:t>Energ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61C7411" wp14:editId="2C9D64ED">
                <wp:simplePos x="0" y="0"/>
                <wp:positionH relativeFrom="column">
                  <wp:posOffset>1409700</wp:posOffset>
                </wp:positionH>
                <wp:positionV relativeFrom="paragraph">
                  <wp:posOffset>-447675</wp:posOffset>
                </wp:positionV>
                <wp:extent cx="1847850" cy="333375"/>
                <wp:effectExtent l="0" t="0" r="0" b="0"/>
                <wp:wrapNone/>
                <wp:docPr id="5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7850" cy="333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CB009C" w:rsidRDefault="00D013BB" w:rsidP="00D013BB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  <w:t>Activated sta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1C7411" id="_x0000_s1089" type="#_x0000_t202" style="position:absolute;margin-left:111pt;margin-top:-35.25pt;width:145.5pt;height:26.2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EFdDgIAAPwDAAAOAAAAZHJzL2Uyb0RvYy54bWysU9tuGyEQfa/Uf0C812uvvYmzMo7SpKkq&#10;pRcp6QdglvWiAkMBe9f9+gys7VrtW1UeEMMwZ+acGVa3g9FkL31QYBmdTaaUSCugUXbL6PeXx3dL&#10;SkLktuEarGT0IAO9Xb99s+pdLUvoQDfSEwSxoe4do12Mri6KIDppeJiAkxadLXjDI5p+WzSe94hu&#10;dFFOp1dFD75xHoQMAW8fRiddZ/y2lSJ+bdsgI9GMYm0x7z7vm7QX6xWvt567ToljGfwfqjBcWUx6&#10;hnrgkZOdV39BGSU8BGjjRIApoG2VkJkDsplN/2Dz3HEnMxcUJ7izTOH/wYov+2+eqIbRqpxTYrnB&#10;Jr3IIZL3MJAy6dO7UOOzZ4cP44DX2OfMNbgnED8CsXDfcbuVd95D30neYH2zFFlchI44IYFs+s/Q&#10;YBq+i5CBhtabJB7KQRAd+3Q49yaVIlLK5eJ6WaFLoG+O67rKKXh9inY+xI8SDEkHRj32PqPz/VOI&#10;qRpen56kZBYelda5/9qSntGbqqxywIXHqIjjqZVhdDlNaxyYRPKDbXJw5EqPZ0yg7ZF1IjpSjsNm&#10;yAJfzU9qbqA5oA4exnHE74OHDvwvSnocRUbDzx33khL9yaKWN7PFIs1uNhbVdYmGv/RsLj3cCoRi&#10;NFIyHu9jnveR8x1q3qosR2rOWMmxZhyxrNLxO6QZvrTzq9+fdv0KAAD//wMAUEsDBBQABgAIAAAA&#10;IQAsoxFJ3wAAAAsBAAAPAAAAZHJzL2Rvd25yZXYueG1sTI/BTsMwEETvSP0Ha5G4tXYCKSXEqRCI&#10;K4iWVuLmxtskaryOYrcJf89yguPOjmbeFOvJdeKCQ2g9aUgWCgRS5W1LtYbP7et8BSJEQ9Z0nlDD&#10;NwZYl7OrwuTWj/SBl02sBYdQyI2GJsY+lzJUDToTFr5H4t/RD85EPoda2sGMHO46mSq1lM60xA2N&#10;6fG5weq0OTsNu7fj1/5OvdcvLutHPylJ7kFqfXM9PT2CiDjFPzP84jM6lMx08GeyQXQa0jTlLVHD&#10;/F5lINiRJbesHFhJVgpkWcj/G8ofAAAA//8DAFBLAQItABQABgAIAAAAIQC2gziS/gAAAOEBAAAT&#10;AAAAAAAAAAAAAAAAAAAAAABbQ29udGVudF9UeXBlc10ueG1sUEsBAi0AFAAGAAgAAAAhADj9If/W&#10;AAAAlAEAAAsAAAAAAAAAAAAAAAAALwEAAF9yZWxzLy5yZWxzUEsBAi0AFAAGAAgAAAAhAOp4QV0O&#10;AgAA/AMAAA4AAAAAAAAAAAAAAAAALgIAAGRycy9lMm9Eb2MueG1sUEsBAi0AFAAGAAgAAAAhACyj&#10;EUnfAAAACwEAAA8AAAAAAAAAAAAAAAAAaAQAAGRycy9kb3ducmV2LnhtbFBLBQYAAAAABAAEAPMA&#10;AAB0BQAAAAA=&#10;" filled="f" stroked="f">
                <v:textbox>
                  <w:txbxContent>
                    <w:p w:rsidR="00D013BB" w:rsidRPr="00CB009C" w:rsidRDefault="00D013BB" w:rsidP="00D013BB">
                      <w:pPr>
                        <w:rPr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bCs/>
                          <w:sz w:val="32"/>
                          <w:szCs w:val="32"/>
                        </w:rPr>
                        <w:t>Activated stat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D35AD25" wp14:editId="7F401E22">
                <wp:simplePos x="0" y="0"/>
                <wp:positionH relativeFrom="column">
                  <wp:posOffset>857250</wp:posOffset>
                </wp:positionH>
                <wp:positionV relativeFrom="paragraph">
                  <wp:posOffset>-48895</wp:posOffset>
                </wp:positionV>
                <wp:extent cx="1076325" cy="1403985"/>
                <wp:effectExtent l="0" t="0" r="0" b="2540"/>
                <wp:wrapNone/>
                <wp:docPr id="5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63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CB009C" w:rsidRDefault="00D013BB" w:rsidP="00D013BB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  <w:t>Ea for forward reac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D35AD25" id="_x0000_s1090" type="#_x0000_t202" style="position:absolute;margin-left:67.5pt;margin-top:-3.85pt;width:84.75pt;height:110.55pt;z-index:2517155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i56EAIAAP0DAAAOAAAAZHJzL2Uyb0RvYy54bWysU9uO2yAQfa/Uf0C8N3aySTaxQlbb3aaq&#10;tL1Iu/0AgnGMCgwFEjv9+g44SaPtW1U/IPAwZ+acOazueqPJQfqgwDI6HpWUSCugVnbH6PeXzbsF&#10;JSFyW3MNVjJ6lIHerd++WXWukhNoQdfSEwSxoeoco22MriqKIFppeBiBkxaDDXjDIx79rqg97xDd&#10;6GJSlvOiA187D0KGgH8fhyBdZ/ymkSJ+bZogI9GMYm8xrz6v27QW6xWvdp67VolTG/wfujBcWSx6&#10;gXrkkZO9V39BGSU8BGjiSIApoGmUkJkDshmXr9g8t9zJzAXFCe4iU/h/sOLL4ZsnqmZ0NkF9LDc4&#10;pBfZR/IeejJJ+nQuVHjt2eHF2ONvnHPmGtwTiB+BWHhoud3Je++hayWvsb9xyiyuUgeckEC23Weo&#10;sQzfR8hAfeNNEg/lIIiOfRwvs0mtiFSyvJ3fTGaUCIyNp+XNcjHLNXh1Tnc+xI8SDEkbRj0OP8Pz&#10;w1OIqR1ena+kahY2SutsAG1Jx+hyhvivIkZF9KdWhtFFmb7BMYnlB1vn5MiVHvZYQNsT7cR04Bz7&#10;bZ8Vnk/Pcm6hPqIQHgY/4vvBTQv+FyUdepHR8HPPvaREf7Io5nI8nSbz5sN0dpsm5a8j2+sItwKh&#10;GI2UDNuHmA2fmAV3j6JvVJYjTWfo5NQzeiyrdHoPycTX53zrz6td/wYAAP//AwBQSwMEFAAGAAgA&#10;AAAhANhNk7zfAAAACgEAAA8AAABkcnMvZG93bnJldi54bWxMj09PwkAUxO8mfofNM/EGu7RgSemW&#10;EAN4FLHxvHSfbWP3T7pLqd/e50mPk5nM/KbYTqZnIw6hc1bCYi6Aoa2d7mwjoXo/zNbAQlRWq95Z&#10;lPCNAbbl/V2hcu1u9g3Hc2wYldiQKwltjD7nPNQtGhXmzqMl79MNRkWSQ8P1oG5UbnqeCPHEjeos&#10;LbTK43OL9df5aiT46I/Zy/B62u0Po6g+jlXSNXspHx+m3QZYxCn+heEXn9ChJKaLu1odWE86XdGX&#10;KGGWZcAokIrlCthFQrJIl8DLgv+/UP4AAAD//wMAUEsBAi0AFAAGAAgAAAAhALaDOJL+AAAA4QEA&#10;ABMAAAAAAAAAAAAAAAAAAAAAAFtDb250ZW50X1R5cGVzXS54bWxQSwECLQAUAAYACAAAACEAOP0h&#10;/9YAAACUAQAACwAAAAAAAAAAAAAAAAAvAQAAX3JlbHMvLnJlbHNQSwECLQAUAAYACAAAACEAXS4u&#10;ehACAAD9AwAADgAAAAAAAAAAAAAAAAAuAgAAZHJzL2Uyb0RvYy54bWxQSwECLQAUAAYACAAAACEA&#10;2E2TvN8AAAAKAQAADwAAAAAAAAAAAAAAAABqBAAAZHJzL2Rvd25yZXYueG1sUEsFBgAAAAAEAAQA&#10;8wAAAHYFAAAAAA==&#10;" filled="f" stroked="f">
                <v:textbox style="mso-fit-shape-to-text:t">
                  <w:txbxContent>
                    <w:p w:rsidR="00D013BB" w:rsidRPr="00CB009C" w:rsidRDefault="00D013BB" w:rsidP="00D013BB">
                      <w:pPr>
                        <w:rPr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bCs/>
                          <w:sz w:val="32"/>
                          <w:szCs w:val="32"/>
                        </w:rPr>
                        <w:t>Ea for forward reac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9D0F94F" wp14:editId="40F92863">
                <wp:simplePos x="0" y="0"/>
                <wp:positionH relativeFrom="column">
                  <wp:posOffset>3076575</wp:posOffset>
                </wp:positionH>
                <wp:positionV relativeFrom="paragraph">
                  <wp:posOffset>284480</wp:posOffset>
                </wp:positionV>
                <wp:extent cx="1076325" cy="1403985"/>
                <wp:effectExtent l="0" t="0" r="0" b="1905"/>
                <wp:wrapNone/>
                <wp:docPr id="5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63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CB009C" w:rsidRDefault="00D013BB" w:rsidP="00D013BB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  <w:t>Ea for reverse reac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9D0F94F" id="_x0000_s1091" type="#_x0000_t202" style="position:absolute;margin-left:242.25pt;margin-top:22.4pt;width:84.75pt;height:110.55pt;z-index:2517145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q6gEAIAAP0DAAAOAAAAZHJzL2Uyb0RvYy54bWysU11v2yAUfZ+0/4B4X2yncZpYcaquXaZJ&#10;3YfU7gcQjGM04DIgsbNf3wtO06h7m+YHxPWFc+8597C6GbQiB+G8BFPTYpJTIgyHRppdTX8+bT4s&#10;KPGBmYYpMKKmR+Hpzfr9u1VvKzGFDlQjHEEQ46ve1rQLwVZZ5nknNPMTsMJgsgWnWcDQ7bLGsR7R&#10;tcqmeT7PenCNdcCF9/j3fkzSdcJvW8HD97b1IhBVU+wtpNWldRvXbL1i1c4x20l+aoP9QxeaSYNF&#10;z1D3LDCyd/IvKC25Aw9tmHDQGbSt5CJxQDZF/obNY8esSFxQHG/PMvn/B8u/HX44IpualsWSEsM0&#10;DulJDIF8hIFMoz699RUee7R4MAz4G+ecuHr7APyXJwbuOmZ24tY56DvBGuyviDezi6sjjo8g2/4r&#10;NFiG7QMkoKF1OoqHchBExzkdz7OJrfBYMr+eX01LSjjmill+tVyUqQarXq5b58NnAZrETU0dDj/B&#10;s8ODD7EdVr0cidUMbKRSyQDKkL6myxLx32S0DOhPJXVNF3n8RsdElp9Mky4HJtW4xwLKnGhHpiPn&#10;MGyHpPA8NRw12UJzRCEcjH7E94ObDtwfSnr0Yk397z1zghL1xaCYy2I2i+ZNway8nmLgLjPbywwz&#10;HKFqGigZt3chGT4y8/YWRd/IJMdrJ6ee0WNJpdN7iCa+jNOp11e7fgYAAP//AwBQSwMEFAAGAAgA&#10;AAAhAMnRXurfAAAACgEAAA8AAABkcnMvZG93bnJldi54bWxMj8FOwzAMhu9IvENkJG4spWrL1jWd&#10;JrSNI2NUnLMmtBWNEyVZV94ec4KbLX/6/f3VZjYjm7QPg0UBj4sEmMbWqgE7Ac37/mEJLESJSo4W&#10;tYBvHWBT395UslT2im96OsWOUQiGUgroY3Ql56HttZFhYZ1Gun1ab2Sk1XdceXmlcDPyNEkKbuSA&#10;9KGXTj/3uv06XYwAF93h6cW/Hre7/ZQ0H4cmHbqdEPd383YNLOo5/sHwq0/qUJPT2V5QBTYKyJZZ&#10;TigNGVUgoMgzKncWkBb5Cnhd8f8V6h8AAAD//wMAUEsBAi0AFAAGAAgAAAAhALaDOJL+AAAA4QEA&#10;ABMAAAAAAAAAAAAAAAAAAAAAAFtDb250ZW50X1R5cGVzXS54bWxQSwECLQAUAAYACAAAACEAOP0h&#10;/9YAAACUAQAACwAAAAAAAAAAAAAAAAAvAQAAX3JlbHMvLnJlbHNQSwECLQAUAAYACAAAACEAZuKu&#10;oBACAAD9AwAADgAAAAAAAAAAAAAAAAAuAgAAZHJzL2Uyb0RvYy54bWxQSwECLQAUAAYACAAAACEA&#10;ydFe6t8AAAAKAQAADwAAAAAAAAAAAAAAAABqBAAAZHJzL2Rvd25yZXYueG1sUEsFBgAAAAAEAAQA&#10;8wAAAHYFAAAAAA==&#10;" filled="f" stroked="f">
                <v:textbox style="mso-fit-shape-to-text:t">
                  <w:txbxContent>
                    <w:p w:rsidR="00D013BB" w:rsidRPr="00CB009C" w:rsidRDefault="00D013BB" w:rsidP="00D013BB">
                      <w:pPr>
                        <w:rPr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bCs/>
                          <w:sz w:val="32"/>
                          <w:szCs w:val="32"/>
                        </w:rPr>
                        <w:t>Ea for reverse reac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18F2BE4" wp14:editId="5C93A012">
                <wp:simplePos x="0" y="0"/>
                <wp:positionH relativeFrom="column">
                  <wp:posOffset>581025</wp:posOffset>
                </wp:positionH>
                <wp:positionV relativeFrom="paragraph">
                  <wp:posOffset>-447675</wp:posOffset>
                </wp:positionV>
                <wp:extent cx="0" cy="2562225"/>
                <wp:effectExtent l="114300" t="38100" r="76200" b="85725"/>
                <wp:wrapNone/>
                <wp:docPr id="319" name="Straight Arrow Connector 3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5622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229245" id="Straight Arrow Connector 319" o:spid="_x0000_s1026" type="#_x0000_t32" style="position:absolute;margin-left:45.75pt;margin-top:-35.25pt;width:0;height:201.75pt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BgdJ2AEAAP8DAAAOAAAAZHJzL2Uyb0RvYy54bWysU02P0zAQvSPxHyzfadKgXUHUdIW6wAVB&#10;xcLevY7dWPhLY9Mk/56xnWYRsBwQl5E/5r2Z9zze3UxGk7OAoJzt6HZTUyIsd72yp45+/fLuxStK&#10;QmS2Z9pZ0dFZBHqzf/5sN/pWNG5wuhdAkMSGdvQdHWL0bVUFPgjDwsZ5YfFSOjAs4hZOVQ9sRHaj&#10;q6aur6vRQe/BcRECnt6WS7rP/FIKHj9JGUQkuqPYW8wRcnxIsdrvWHsC5gfFlzbYP3RhmLJYdKW6&#10;ZZGR76B+ozKKgwtOxg13pnJSKi6yBlSzrX9RczcwL7IWNCf41abw/2j5x/MRiOo7+nL7mhLLDD7S&#10;XQSmTkMkbwDcSA7OWjTSAUk56NjoQ4vAgz3Csgv+CEn+JMEQqZW/x2HIhqBEMmW/59VvMUXCyyHH&#10;0+bqummaq8RcFYpE5SHE98IZkhYdDUtPazOFnp0/hFiAF0ACa5tiZEq/tT2Js0dVLIlZiqT7Ksko&#10;jedVnLUo2M9CoiXYYJMl5GEUBw3kzHCM+m/blQUzE0QqrVdQ/XfQkptgIg/oCiyKnqy2ZueKzsYV&#10;aJR18Keqcbq0Kkv+RXXRmmQ/uH7Oz5jtwCnLj7D8iDTGP+8z/PHf7n8AAAD//wMAUEsDBBQABgAI&#10;AAAAIQAlZDbC4AAAAAkBAAAPAAAAZHJzL2Rvd25yZXYueG1sTI9Na8JAEIbvhf6HZYReRHdNsGrM&#10;RkpBKBQKph56XLNjEszOht2Nxn/fbS/tbT4e3nkm342mY1d0vrUkYTEXwJAqq1uqJRw/97M1MB8U&#10;adVZQgl39LArHh9ylWl7owNey1CzGEI+UxKaEPqMc181aJSf2x4p7s7WGRVi62qunbrFcNPxRIhn&#10;blRL8UKjenxtsLqUg5HgpvvN5X5Ikun5/a1crcdhefz6kPJpMr5sgQUcwx8MP/pRHYrodLIDac86&#10;CZvFMpISZisRiwj8Dk4S0jQVwIuc//+g+AYAAP//AwBQSwECLQAUAAYACAAAACEAtoM4kv4AAADh&#10;AQAAEwAAAAAAAAAAAAAAAAAAAAAAW0NvbnRlbnRfVHlwZXNdLnhtbFBLAQItABQABgAIAAAAIQA4&#10;/SH/1gAAAJQBAAALAAAAAAAAAAAAAAAAAC8BAABfcmVscy8ucmVsc1BLAQItABQABgAIAAAAIQC3&#10;BgdJ2AEAAP8DAAAOAAAAAAAAAAAAAAAAAC4CAABkcnMvZTJvRG9jLnhtbFBLAQItABQABgAIAAAA&#10;IQAlZDbC4AAAAAkBAAAPAAAAAAAAAAAAAAAAADIEAABkcnMvZG93bnJldi54bWxQSwUGAAAAAAQA&#10;BADzAAAAPwUAAAAA&#10;" strokecolor="black [3200]" strokeweight="2pt">
                <v:stroke endarrow="open"/>
                <v:shadow on="t" color="black" opacity="24903f" origin=",.5" offset="0,.55556mm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670AF01" wp14:editId="4BF67262">
                <wp:simplePos x="0" y="0"/>
                <wp:positionH relativeFrom="column">
                  <wp:posOffset>3000375</wp:posOffset>
                </wp:positionH>
                <wp:positionV relativeFrom="paragraph">
                  <wp:posOffset>-114300</wp:posOffset>
                </wp:positionV>
                <wp:extent cx="0" cy="1790700"/>
                <wp:effectExtent l="114300" t="38100" r="76200" b="95250"/>
                <wp:wrapNone/>
                <wp:docPr id="516" name="Straight Arrow Connector 5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790700"/>
                        </a:xfrm>
                        <a:prstGeom prst="straightConnector1">
                          <a:avLst/>
                        </a:prstGeom>
                        <a:noFill/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 type="arrow"/>
                          <a:tailEnd type="arrow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F0E509" id="Straight Arrow Connector 516" o:spid="_x0000_s1026" type="#_x0000_t32" style="position:absolute;margin-left:236.25pt;margin-top:-9pt;width:0;height:141pt;flip:y;z-index:251711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0ohBJAIAAFAEAAAOAAAAZHJzL2Uyb0RvYy54bWysVE2P2yAUvFfqf0DcGzvpZncbxVlVSbeX&#10;qo2afpxfANtIGNCDjZN/3wdko7TbU9UL4gFvmBnGXj4cB8MOCoN2tuHTSc2ZssJJbbuGf//2+Oae&#10;sxDBSjDOqoafVOAPq9evlqNfqJnrnZEKGYHYsBh9w/sY/aKqgujVAGHivLK02TocIFKJXSURRkIf&#10;TDWr69tqdCg9OqFCoNVN2eSrjN+2SsQvbRtUZKbhxC3mEfO4T2O1WsKiQ/C9Fmca8A8sBtCWLr1A&#10;bSACe0L9AmrQAl1wbZwIN1SubbVQWQOpmdZ/qNn14FXWQuYEf7Ep/D9Y8fmwRaZlw+fTW84sDPRI&#10;u4iguz6y94huZGtnLRnpkKUz5Njow4Ia13aL5yr4LSb5xxYH1hrtf1AYsiEkkR2z36eL3+oYmSiL&#10;gland+/quzq/RVUgEpTHED8qN7A0aXg4c7qQKfBw+BQikaDG54bUbN2jNiY/rrFsbPhsfkM3MAGU&#10;sdZApOngSXWwHWdgOgqviJgZB2e0TO0JKGC3XxtkB6AAret5fbNJDtB1vx1Ld28g9OVc3irR6hXI&#10;D1ayePJkLCQ/y0YEbf6yQcDGpotVDi+JS4V7igp3vRzZ3jzhVyDiJCcJkjqZQ19CKSjZSWiu0MWf&#10;OvY5RMn6F3LyubIOxvdQyL+9T91njUV91nvhkKsrelWKQwlAmu2dPOVc5HWKbT5//sTSd3Fd0/z6&#10;R7D6BQAA//8DAFBLAwQUAAYACAAAACEAqsFUAt4AAAALAQAADwAAAGRycy9kb3ducmV2LnhtbEyP&#10;wU6DQBCG7ya+w2ZMvLULFCkiS2Ob9ODFxOoDLOwUiOwsYbcU394xHvQ4M3+++f5yt9hBzDj53pGC&#10;eB2BQGqc6alV8PF+XOUgfNBk9OAIFXyhh111e1PqwrgrveF8Cq1gCPlCK+hCGAspfdOh1X7tRiS+&#10;nd1kdeBxaqWZ9JXhdpBJFGXS6p74Q6dHPHTYfJ4uVkG6eZT1MZsPL/tt/npOO7fEjVPq/m55fgIR&#10;cAl/YfjRZ3Wo2Kl2FzJeDMzYJg8cVbCKcy7Fid9NrSDJ0ghkVcr/HapvAAAA//8DAFBLAQItABQA&#10;BgAIAAAAIQC2gziS/gAAAOEBAAATAAAAAAAAAAAAAAAAAAAAAABbQ29udGVudF9UeXBlc10ueG1s&#10;UEsBAi0AFAAGAAgAAAAhADj9If/WAAAAlAEAAAsAAAAAAAAAAAAAAAAALwEAAF9yZWxzLy5yZWxz&#10;UEsBAi0AFAAGAAgAAAAhAKbSiEEkAgAAUAQAAA4AAAAAAAAAAAAAAAAALgIAAGRycy9lMm9Eb2Mu&#10;eG1sUEsBAi0AFAAGAAgAAAAhAKrBVALeAAAACwEAAA8AAAAAAAAAAAAAAAAAfgQAAGRycy9kb3du&#10;cmV2LnhtbFBLBQYAAAAABAAEAPMAAACJBQAAAAA=&#10;" strokecolor="#c0504d" strokeweight="2pt">
                <v:stroke startarrow="open" endarrow="open"/>
                <v:shadow on="t" color="black" opacity="24903f" origin=",.5" offset="0,.55556mm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88EFC35" wp14:editId="306E5898">
                <wp:simplePos x="0" y="0"/>
                <wp:positionH relativeFrom="column">
                  <wp:posOffset>1638300</wp:posOffset>
                </wp:positionH>
                <wp:positionV relativeFrom="paragraph">
                  <wp:posOffset>-47625</wp:posOffset>
                </wp:positionV>
                <wp:extent cx="0" cy="1219200"/>
                <wp:effectExtent l="114300" t="38100" r="95250" b="95250"/>
                <wp:wrapNone/>
                <wp:docPr id="515" name="Straight Arrow Connector 5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21920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2E68377" id="Straight Arrow Connector 515" o:spid="_x0000_s1026" type="#_x0000_t32" style="position:absolute;margin-left:129pt;margin-top:-3.75pt;width:0;height:96pt;flip:y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hm5W4gEAACQEAAAOAAAAZHJzL2Uyb0RvYy54bWysU01vEzEQvSPxHyzfye5GKoIomwqlwAVB&#10;RAt31zvOWvKXxiab/HvG9nZBUFGp4mL5Y96beW/G2+uzNewEGLV3Pe9WLWfgpB+0O/b8292HV284&#10;i0m4QRjvoOcXiPx69/LFdgobWPvRmwGQEYmLmyn0fEwpbJomyhGsiCsfwNGj8mhFoiMemwHFROzW&#10;NOu2fd1MHoeAXkKMdHtTH/mu8CsFMn1RKkJipudUWyorlvU+r81uKzZHFGHUci5DPKMKK7SjpAvV&#10;jUiC/UD9F5XVEn30Kq2kt41XSksoGkhN1/6h5nYUAYoWMieGxab4/2jl59MBmR56ftVdceaEpSbd&#10;JhT6OCb2DtFPbO+dIyM9shxDjk0hbgi4dwecTzEcMMs/K7RMGR2+0zAUQ0giOxe/L4vfcE5M1ktJ&#10;t926e0u9zMxNpchUAWP6CN6yvOl5nGtaiqn04vQppgp8AGSwcXkdQQzv3cDSJZAqkcXUhiehzSMP&#10;lD0Dm6yvKiq7dDFQSb+CIq+o8nXRVqYU9gbZSdB8CSnBpfWswziKzjCljVmA7dPAOT5DoUzwAq6S&#10;/5l1QZTM3qUFbLXz+Fj2dO7mklWNf3Cg6s4W3PvhUnpdrKFRLJ2av02e9d/PBf7rc+9+AgAA//8D&#10;AFBLAwQUAAYACAAAACEAZGdGgt0AAAAKAQAADwAAAGRycy9kb3ducmV2LnhtbEyPwU6DQBCG7ya+&#10;w2ZMvLVLG1GCLI0h8ebBYhM9LuwUSNlZyi6Fvr1jPOhxZr788/3ZbrG9uODoO0cKNusIBFLtTEeN&#10;gsPH6yoB4YMmo3tHqOCKHnb57U2mU+Nm2uOlDI3gEPKpVtCGMKRS+rpFq/3aDUh8O7rR6sDj2Egz&#10;6pnDbS+3UfQore6IP7R6wKLF+lROVkFppup8fSvw6/O9Tc77ky+i2St1f7e8PIMIuIQ/GH70WR1y&#10;dqrcRMaLXsE2TrhLULB6ikEw8LuomEweYpB5Jv9XyL8BAAD//wMAUEsBAi0AFAAGAAgAAAAhALaD&#10;OJL+AAAA4QEAABMAAAAAAAAAAAAAAAAAAAAAAFtDb250ZW50X1R5cGVzXS54bWxQSwECLQAUAAYA&#10;CAAAACEAOP0h/9YAAACUAQAACwAAAAAAAAAAAAAAAAAvAQAAX3JlbHMvLnJlbHNQSwECLQAUAAYA&#10;CAAAACEAe4ZuVuIBAAAkBAAADgAAAAAAAAAAAAAAAAAuAgAAZHJzL2Uyb0RvYy54bWxQSwECLQAU&#10;AAYACAAAACEAZGdGgt0AAAAKAQAADwAAAAAAAAAAAAAAAAA8BAAAZHJzL2Rvd25yZXYueG1sUEsF&#10;BgAAAAAEAAQA8wAAAEYFAAAAAA==&#10;" strokecolor="#ccb400 [3205]" strokeweight="2pt">
                <v:stroke startarrow="open" endarrow="open"/>
                <v:shadow on="t" color="black" opacity="24903f" origin=",.5" offset="0,.55556mm"/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44982CF" wp14:editId="632BEC87">
                <wp:simplePos x="0" y="0"/>
                <wp:positionH relativeFrom="column">
                  <wp:posOffset>1076324</wp:posOffset>
                </wp:positionH>
                <wp:positionV relativeFrom="paragraph">
                  <wp:posOffset>-114300</wp:posOffset>
                </wp:positionV>
                <wp:extent cx="2447925" cy="0"/>
                <wp:effectExtent l="38100" t="38100" r="66675" b="95250"/>
                <wp:wrapNone/>
                <wp:docPr id="512" name="Straight Connector 5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47925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521FD3B" id="Straight Connector 512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4.75pt,-9pt" to="277.5pt,-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bJ5ugEAALsDAAAOAAAAZHJzL2Uyb0RvYy54bWysU01v2zAMvQ/YfxB0X/yBttuMOD2k6C5D&#10;F6zbD1BlKhamL1Ba7Pz7UUriFtvQw7ALLYp8j3wUvb6drWEHwKi963mzqjkDJ/2g3b7n37/dv/vA&#10;WUzCDcJ4Bz0/QuS3m7dv1lPooPWjNwMgIxIXuyn0fEwpdFUV5QhWxJUP4CioPFqRyMV9NaCYiN2a&#10;qq3rm2ryOAT0EmKk27tTkG8Kv1Ig0xelIiRmek69pWKx2Kdsq81adHsUYdTy3Ib4hy6s0I6KLlR3&#10;Ign2E/UfVFZL9NGrtJLeVl4pLaFoIDVN/Zuax1EEKFpoODEsY4r/j1Y+HHbI9NDz66blzAlLj/SY&#10;UOj9mNjWO0cj9MhylGY1hdgRZOt2ePZi2GEWPiu0+UuS2Fzme1zmC3Niki7bq6v3H9trzuQlVj0D&#10;A8b0Cbxl+dBzo12WLjpx+BwTFaPUSwo5uZFT6XJKRwM52bivoEhOLlbQZZFga5AdBK3A8KPJMoir&#10;ZGaI0sYsoPp10Dk3w6As1wJsXgcu2aWid2kBWu08/g2c5kur6pR/UX3SmmU/+eFYHqKMgzakKDtv&#10;c17Bl36BP/9zm18AAAD//wMAUEsDBBQABgAIAAAAIQD+J2GA3AAAAAsBAAAPAAAAZHJzL2Rvd25y&#10;ZXYueG1sTI9BS8QwEIXvgv8hjOBFdtMVutZu00VED8JeXMVztplNis2kNNlt/PeOIOht3szjzfea&#10;bfaDOOMU+0AKVssCBFIXTE9Wwfvb86ICEZMmo4dAqOALI2zby4tG1ybM9IrnfbKCQyjWWoFLaayl&#10;jJ1Dr+MyjEh8O4bJ68RystJMeuZwP8jbolhLr3viD06P+Oiw+9yfvIIuy3zjnoyd7d2L2elYfchy&#10;p9T1VX7YgEiY058ZfvAZHVpmOoQTmSgG1uv7kq0KFquKS7GjLEseDr8b2Tbyf4f2GwAA//8DAFBL&#10;AQItABQABgAIAAAAIQC2gziS/gAAAOEBAAATAAAAAAAAAAAAAAAAAAAAAABbQ29udGVudF9UeXBl&#10;c10ueG1sUEsBAi0AFAAGAAgAAAAhADj9If/WAAAAlAEAAAsAAAAAAAAAAAAAAAAALwEAAF9yZWxz&#10;Ly5yZWxzUEsBAi0AFAAGAAgAAAAhABqtsnm6AQAAuwMAAA4AAAAAAAAAAAAAAAAALgIAAGRycy9l&#10;Mm9Eb2MueG1sUEsBAi0AFAAGAAgAAAAhAP4nYYDcAAAACwEAAA8AAAAAAAAAAAAAAAAAFAQAAGRy&#10;cy9kb3ducmV2LnhtbFBLBQYAAAAABAAEAPMAAAAdBQAAAAA=&#10;" strokecolor="black [3200]" strokeweight="2pt">
                <v:shadow on="t" color="black" opacity="24903f" origin=",.5" offset="0,.55556mm"/>
              </v:line>
            </w:pict>
          </mc:Fallback>
        </mc:AlternateContent>
      </w:r>
      <w:r>
        <w:rPr>
          <w:noProof/>
          <w:sz w:val="32"/>
          <w:szCs w:val="32"/>
        </w:rPr>
        <w:t xml:space="preserve">   </w:t>
      </w:r>
    </w:p>
    <w:p w:rsidR="00D013BB" w:rsidRPr="00507AC0" w:rsidRDefault="00D013BB" w:rsidP="00D013BB">
      <w:pPr>
        <w:rPr>
          <w:noProof/>
          <w:sz w:val="32"/>
          <w:szCs w:val="32"/>
        </w:rPr>
      </w:pPr>
    </w:p>
    <w:p w:rsidR="00D013BB" w:rsidRPr="00507AC0" w:rsidRDefault="00D013BB" w:rsidP="00D013BB">
      <w:pPr>
        <w:rPr>
          <w:noProof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71DF320" wp14:editId="4304E4AC">
                <wp:simplePos x="0" y="0"/>
                <wp:positionH relativeFrom="column">
                  <wp:posOffset>1114425</wp:posOffset>
                </wp:positionH>
                <wp:positionV relativeFrom="paragraph">
                  <wp:posOffset>346075</wp:posOffset>
                </wp:positionV>
                <wp:extent cx="1076325" cy="1403985"/>
                <wp:effectExtent l="0" t="0" r="0" b="1905"/>
                <wp:wrapNone/>
                <wp:docPr id="5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63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CB009C" w:rsidRDefault="00D013BB" w:rsidP="00D013BB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CB009C"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  <w:t>Reactant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71DF320" id="_x0000_s1092" type="#_x0000_t202" style="position:absolute;margin-left:87.75pt;margin-top:27.25pt;width:84.75pt;height:110.55pt;z-index:2517125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/bZEAIAAP0DAAAOAAAAZHJzL2Uyb0RvYy54bWysU9uO2yAQfa/Uf0C8N7azuVpxVtvdpqq0&#10;vUi7/QCCcYwKDAUSO/36DjhJo923Vf2AGA+cmXPmsLrttSIH4bwEU9FilFMiDIdaml1Ffz5vPiwo&#10;8YGZmikwoqJH4ent+v27VWdLMYYWVC0cQRDjy85WtA3BllnmeSs08yOwwmCyAadZwNDtstqxDtG1&#10;ysZ5Pss6cLV1wIX3+PdhSNJ1wm8awcP3pvEiEFVR7C2k1aV1G9dsvWLlzjHbSn5qg72hC82kwaIX&#10;qAcWGNk7+QpKS+7AQxNGHHQGTSO5SByQTZG/YPPUMisSFxTH24tM/v/B8m+HH47IuqLTYk6JYRqH&#10;9Cz6QD5CT8ZRn876Eo89WTwYevyNc05cvX0E/ssTA/ctMztx5xx0rWA19lfEm9nV1QHHR5Bt9xVq&#10;LMP2ARJQ3zgdxUM5CKLjnI6X2cRWeCyZz2c34yklHHPFJL9ZLqapBivP163z4bMATeKmog6Hn+DZ&#10;4dGH2A4rz0diNQMbqVQygDKkq+hyivgvMloG9KeSuqKLPH6DYyLLT6ZOlwOTathjAWVOtCPTgXPo&#10;t31SeDY7y7mF+ohCOBj8iO8HNy24P5R06MWK+t975gQl6otBMZfFZBLNm4LJdD7GwF1nttcZZjhC&#10;VTRQMmzvQzJ8ZObtHYq+kUmOOJ2hk1PP6LGk0uk9RBNfx+nUv1e7/gsAAP//AwBQSwMEFAAGAAgA&#10;AAAhALj3A6zeAAAACgEAAA8AAABkcnMvZG93bnJldi54bWxMj8tOwzAQRfdI/IM1SOyoQ6gbFOJU&#10;FWrLklIi1m48JBHxQ7abhr9nWMFqdDVH91GtZzOyCUMcnJVwv8iAoW2dHmwnoXnf3T0Ci0lZrUZn&#10;UcI3RljX11eVKrW72DecjqljZGJjqST0KfmS89j2aFRcOI+Wfp8uGJVIho7roC5kbkaeZ9mKGzVY&#10;SuiVx+ce26/j2Ujwye+Ll/B62Gx3U9Z87Jt86LZS3t7MmydgCef0B8NvfaoONXU6ubPVkY2kCyEI&#10;lSCWdAl4WAoad5KQF2IFvK74/wn1DwAAAP//AwBQSwECLQAUAAYACAAAACEAtoM4kv4AAADhAQAA&#10;EwAAAAAAAAAAAAAAAAAAAAAAW0NvbnRlbnRfVHlwZXNdLnhtbFBLAQItABQABgAIAAAAIQA4/SH/&#10;1gAAAJQBAAALAAAAAAAAAAAAAAAAAC8BAABfcmVscy8ucmVsc1BLAQItABQABgAIAAAAIQDHx/bZ&#10;EAIAAP0DAAAOAAAAAAAAAAAAAAAAAC4CAABkcnMvZTJvRG9jLnhtbFBLAQItABQABgAIAAAAIQC4&#10;9wOs3gAAAAoBAAAPAAAAAAAAAAAAAAAAAGoEAABkcnMvZG93bnJldi54bWxQSwUGAAAAAAQABADz&#10;AAAAdQUAAAAA&#10;" filled="f" stroked="f">
                <v:textbox style="mso-fit-shape-to-text:t">
                  <w:txbxContent>
                    <w:p w:rsidR="00D013BB" w:rsidRPr="00CB009C" w:rsidRDefault="00D013BB" w:rsidP="00D013BB">
                      <w:pPr>
                        <w:rPr>
                          <w:b/>
                          <w:bCs/>
                          <w:sz w:val="32"/>
                          <w:szCs w:val="32"/>
                        </w:rPr>
                      </w:pPr>
                      <w:r w:rsidRPr="00CB009C">
                        <w:rPr>
                          <w:b/>
                          <w:bCs/>
                          <w:sz w:val="32"/>
                          <w:szCs w:val="32"/>
                        </w:rPr>
                        <w:t>Reactant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2DC5705B" wp14:editId="0A740CAF">
                <wp:simplePos x="0" y="0"/>
                <wp:positionH relativeFrom="column">
                  <wp:posOffset>1076324</wp:posOffset>
                </wp:positionH>
                <wp:positionV relativeFrom="paragraph">
                  <wp:posOffset>347345</wp:posOffset>
                </wp:positionV>
                <wp:extent cx="1114425" cy="0"/>
                <wp:effectExtent l="38100" t="38100" r="66675" b="95250"/>
                <wp:wrapNone/>
                <wp:docPr id="513" name="Straight Connector 5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4425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9C77BDF" id="Straight Connector 513" o:spid="_x0000_s1026" style="position:absolute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4.75pt,27.35pt" to="172.5pt,2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hJpugEAALsDAAAOAAAAZHJzL2Uyb0RvYy54bWysU8GOEzEMvSPxD1HudDplF6FRp3voCi4I&#10;Kpb9gGzG6UQkceSETvv3OGk7iwDtAXHxxLHfs5/jWd8dvRMHoGQx9LJdLKWAoHGwYd/Lx28f3ryX&#10;ImUVBuUwQC9PkOTd5vWr9RQ7WOGIbgASTBJSN8VejjnHrmmSHsGrtMAIgYMGyavMLu2bgdTE7N41&#10;q+XyXTMhDZFQQ0p8e38Oyk3lNwZ0/mJMgixcL7m3XC1V+1Rss1mrbk8qjlZf2lD/0IVXNnDRmepe&#10;ZSV+kP2DyltNmNDkhUbfoDFWQ9XAatrlb2oeRhWhauHhpDiPKf0/Wv35sCNhh17etm+lCMrzIz1k&#10;UnY/ZrHFEHiESKJEeVZTTB1DtmFHFy/FHRXhR0O+fFmSONb5nub5wjELzZdt297crG6l0NdY8wyM&#10;lPJHQC/KoZfOhiJdderwKWUuxqnXFHZKI+fS9ZRPDkqyC1/BsBwutqroukiwdSQOildg+N4WGcxV&#10;MwvEWOdm0PJl0CW3wKAu1wxsXwbO2bUihjwDvQ1IfwPn47VVc86/qj5rLbKfcDjVh6jj4A2pyi7b&#10;XFbwV7/Cn/+5zU8AAAD//wMAUEsDBBQABgAIAAAAIQB9f1hB3AAAAAkBAAAPAAAAZHJzL2Rvd25y&#10;ZXYueG1sTI/NTsMwEITvSLyDtUhcEHWApj8hToUQHJB6oaCet/FiR8R2FLuNeXsWcYDjzH6anak3&#10;2fXiRGPsgldwMytAkG+D7rxR8P72fL0CERN6jX3wpOCLImya87MaKx0m/0qnXTKCQ3ysUIFNaaik&#10;jK0lh3EWBvJ8+wijw8RyNFKPOHG46+VtUSykw87zB4sDPVpqP3dHp6DNMl/ZJ20ms3zRW4yrvSy3&#10;Sl1e5Id7EIly+oPhpz5Xh4Y7HcLR6yh61ot1yaiCcr4EwcDdvORxh19DNrX8v6D5BgAA//8DAFBL&#10;AQItABQABgAIAAAAIQC2gziS/gAAAOEBAAATAAAAAAAAAAAAAAAAAAAAAABbQ29udGVudF9UeXBl&#10;c10ueG1sUEsBAi0AFAAGAAgAAAAhADj9If/WAAAAlAEAAAsAAAAAAAAAAAAAAAAALwEAAF9yZWxz&#10;Ly5yZWxzUEsBAi0AFAAGAAgAAAAhAOYGEmm6AQAAuwMAAA4AAAAAAAAAAAAAAAAALgIAAGRycy9l&#10;Mm9Eb2MueG1sUEsBAi0AFAAGAAgAAAAhAH1/WEHcAAAACQEAAA8AAAAAAAAAAAAAAAAAFAQAAGRy&#10;cy9kb3ducmV2LnhtbFBLBQYAAAAABAAEAPMAAAAdBQAAAAA=&#10;" strokecolor="black [3200]" strokeweight="2pt">
                <v:shadow on="t" color="black" opacity="24903f" origin=",.5" offset="0,.55556mm"/>
              </v:line>
            </w:pict>
          </mc:Fallback>
        </mc:AlternateContent>
      </w:r>
    </w:p>
    <w:p w:rsidR="00D013BB" w:rsidRDefault="00D013BB" w:rsidP="00D013BB">
      <w:pPr>
        <w:rPr>
          <w:noProof/>
        </w:rPr>
      </w:pPr>
    </w:p>
    <w:p w:rsidR="00D013BB" w:rsidRDefault="00D013BB" w:rsidP="00D013BB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1173CD7" wp14:editId="1385BE7A">
                <wp:simplePos x="0" y="0"/>
                <wp:positionH relativeFrom="column">
                  <wp:posOffset>2447925</wp:posOffset>
                </wp:positionH>
                <wp:positionV relativeFrom="paragraph">
                  <wp:posOffset>115570</wp:posOffset>
                </wp:positionV>
                <wp:extent cx="1076325" cy="1403985"/>
                <wp:effectExtent l="0" t="0" r="0" b="1905"/>
                <wp:wrapNone/>
                <wp:docPr id="5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63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13BB" w:rsidRPr="00CB009C" w:rsidRDefault="00D013BB" w:rsidP="00D013BB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Products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1173CD7" id="_x0000_s1093" type="#_x0000_t202" style="position:absolute;margin-left:192.75pt;margin-top:9.1pt;width:84.75pt;height:110.55pt;z-index:2517135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GbNEAIAAP0DAAAOAAAAZHJzL2Uyb0RvYy54bWysU9uO2yAQfa/Uf0C8N7azuVpxVtvdpqq0&#10;vUi7/QCCcYwKDAUSO/36DjhJo923Vf2AGA+cmXPmsLrttSIH4bwEU9FilFMiDIdaml1Ffz5vPiwo&#10;8YGZmikwoqJH4ent+v27VWdLMYYWVC0cQRDjy85WtA3BllnmeSs08yOwwmCyAadZwNDtstqxDtG1&#10;ysZ5Pss6cLV1wIX3+PdhSNJ1wm8awcP3pvEiEFVR7C2k1aV1G9dsvWLlzjHbSn5qg72hC82kwaIX&#10;qAcWGNk7+QpKS+7AQxNGHHQGTSO5SByQTZG/YPPUMisSFxTH24tM/v/B8m+HH47IuqLTAkdlmMYh&#10;PYs+kI/Qk3HUp7O+xGNPFg+GHn/jnBNXbx+B//LEwH3LzE7cOQddK1iN/RXxZnZ1dcDxEWTbfYUa&#10;y7B9gATUN05H8VAOgug4p+NlNrEVHkvm89nNeEoJx1wxyW+Wi2mqwcrzdet8+CxAk7ipqMPhJ3h2&#10;ePQhtsPK85FYzcBGKpUMoAzpKrqcIv6LjJYB/amkrugij9/gmMjyk6nT5cCkGvZYQJkT7ch04Bz6&#10;bZ8Uns3Pcm6hPqIQDgY/4vvBTQvuDyUderGi/veeOUGJ+mJQzGUxmUTzpmAynY8xcNeZ7XWGGY5Q&#10;FQ2UDNv7kAwfmXl7h6JvZJIjTmfo5NQzeiypdHoP0cTXcTr179Wu/wIAAP//AwBQSwMEFAAGAAgA&#10;AAAhADMslzPeAAAACgEAAA8AAABkcnMvZG93bnJldi54bWxMj8FOwzAQRO9I/IO1SNyoQyJDCHGq&#10;CrXlCJSIsxubJCJeW7abhr9nOcFxNU+zb+r1Yic2mxBHhxJuVxkwg53TI/YS2vfdTQksJoVaTQ6N&#10;hG8TYd1cXtSq0u6Mb2Y+pJ5RCcZKSRhS8hXnsRuMVXHlvEHKPl2wKtEZeq6DOlO5nXieZXfcqhHp&#10;w6C8eRpM93U4WQk++f39c3h53Wx3c9Z+7Nt87LdSXl8tm0dgySzpD4ZffVKHhpyO7oQ6sklCUQpB&#10;KAVlDowAIQSNO0rIi4cCeFPz/xOaHwAAAP//AwBQSwECLQAUAAYACAAAACEAtoM4kv4AAADhAQAA&#10;EwAAAAAAAAAAAAAAAAAAAAAAW0NvbnRlbnRfVHlwZXNdLnhtbFBLAQItABQABgAIAAAAIQA4/SH/&#10;1gAAAJQBAAALAAAAAAAAAAAAAAAAAC8BAABfcmVscy8ucmVsc1BLAQItABQABgAIAAAAIQBtmGbN&#10;EAIAAP0DAAAOAAAAAAAAAAAAAAAAAC4CAABkcnMvZTJvRG9jLnhtbFBLAQItABQABgAIAAAAIQAz&#10;LJcz3gAAAAoBAAAPAAAAAAAAAAAAAAAAAGoEAABkcnMvZG93bnJldi54bWxQSwUGAAAAAAQABADz&#10;AAAAdQUAAAAA&#10;" filled="f" stroked="f">
                <v:textbox style="mso-fit-shape-to-text:t">
                  <w:txbxContent>
                    <w:p w:rsidR="00D013BB" w:rsidRPr="00CB009C" w:rsidRDefault="00D013BB" w:rsidP="00D013BB">
                      <w:pPr>
                        <w:rPr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bCs/>
                          <w:sz w:val="32"/>
                          <w:szCs w:val="32"/>
                        </w:rPr>
                        <w:t xml:space="preserve">Products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0CE914E8" wp14:editId="64D3BFCD">
                <wp:simplePos x="0" y="0"/>
                <wp:positionH relativeFrom="column">
                  <wp:posOffset>2409190</wp:posOffset>
                </wp:positionH>
                <wp:positionV relativeFrom="paragraph">
                  <wp:posOffset>116840</wp:posOffset>
                </wp:positionV>
                <wp:extent cx="1114425" cy="0"/>
                <wp:effectExtent l="38100" t="38100" r="66675" b="95250"/>
                <wp:wrapNone/>
                <wp:docPr id="514" name="Straight Connector 5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442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FD2DBD0" id="Straight Connector 514" o:spid="_x0000_s1026" style="position:absolute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9.7pt,9.2pt" to="277.45pt,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3CqqCwIAABQEAAAOAAAAZHJzL2Uyb0RvYy54bWysU02P2jAQvVfqf7B8LyEUqlVE2ANoe6la&#10;1N1Vz4PtJJb8pbEh8O87dlhK21tVDsbz6fdmXtaPZ2vYSWHU3rW8ns05U054qV3f8teXpw8PnMUE&#10;ToLxTrX8oiJ/3Lx/tx5DoxZ+8EYqZNTExWYMLR9SCk1VRTEoC3Hmg3IU7DxaSGRiX0mEkbpbUy3m&#10;80/V6FEG9ELFSN7dFOSb0r/rlEjfui6qxEzLCVsqJ5bzkM9qs4amRwiDFlcY8A8oLGhHj95a7SAB&#10;O6L+q5XVAn30XZoJbyvfdVqowoHY1PM/2DwPEFThQsOJ4Tam+P/aiq+nPTItW76ql5w5sLSk54Sg&#10;+yGxrXeORuiR5SjNagyxoZKt2+PVimGPmfi5Q5v/iRI7l/lebvNV58QEOeu6Xi4XK87EW6z6VRgw&#10;ps/KW5YvLTfaZerQwOlLTPQYpb6lZLfzT9qYsj7j2NjyxWo5pw0LIBV1BhJdbSBe0fWcgelJniJh&#10;aRm90TKX50bxErcG2QlIISQs6ccXwsuZgZgoQCTKL7MnCL+VZjw7iMNUXELXNONya1UESPCz4Y9J&#10;4fMgR3YwR/wOBI0AZ8hSZ8Kk5smgJzOVYqFPP3QaihDyOAtg7A83xCVv8oMJA0xQPj7k6iviKb2g&#10;v2Eo1h28Ki92WmW+Hby8lA0XP0mv5F8/k6zte5vu9x/z5icAAAD//wMAUEsDBBQABgAIAAAAIQBx&#10;kRIa3AAAAAkBAAAPAAAAZHJzL2Rvd25yZXYueG1sTI8xT8MwEIV3JP6DdUhs1AYamoY4FQJVYmBp&#10;YenmxkcSiM+R7aTh33OIAabT3Xt6971yM7teTBhi50nD9UKBQKq97ajR8Pa6vcpBxGTImt4TavjC&#10;CJvq/Kw0hfUn2uG0T43gEIqF0dCmNBRSxrpFZ+LCD0isvfvgTOI1NNIGc+Jw18sbpe6kMx3xh9YM&#10;+Nhi/bkfnQaPU61S/xQyJ4ftGA8vzx8q1/ryYn64B5FwTn9m+MFndKiY6ehHslH0Gm5X6yVbWch5&#10;siHLlmsQx9+DrEr5v0H1DQAA//8DAFBLAQItABQABgAIAAAAIQC2gziS/gAAAOEBAAATAAAAAAAA&#10;AAAAAAAAAAAAAABbQ29udGVudF9UeXBlc10ueG1sUEsBAi0AFAAGAAgAAAAhADj9If/WAAAAlAEA&#10;AAsAAAAAAAAAAAAAAAAALwEAAF9yZWxzLy5yZWxzUEsBAi0AFAAGAAgAAAAhADncKqoLAgAAFAQA&#10;AA4AAAAAAAAAAAAAAAAALgIAAGRycy9lMm9Eb2MueG1sUEsBAi0AFAAGAAgAAAAhAHGREhrcAAAA&#10;CQEAAA8AAAAAAAAAAAAAAAAAZQQAAGRycy9kb3ducmV2LnhtbFBLBQYAAAAABAAEAPMAAABuBQAA&#10;AAA=&#10;" strokecolor="windowText" strokeweight="2pt">
                <v:shadow on="t" color="black" opacity="24903f" origin=",.5" offset="0,.55556mm"/>
              </v:line>
            </w:pict>
          </mc:Fallback>
        </mc:AlternateContent>
      </w:r>
    </w:p>
    <w:p w:rsidR="00D013BB" w:rsidRDefault="00D013BB" w:rsidP="00D013BB">
      <w:pPr>
        <w:rPr>
          <w:noProof/>
        </w:rPr>
      </w:pPr>
    </w:p>
    <w:p w:rsidR="00D013BB" w:rsidRDefault="00D013BB" w:rsidP="00D013BB">
      <w:pPr>
        <w:rPr>
          <w:rFonts w:cstheme="minorHAnsi"/>
          <w:sz w:val="32"/>
          <w:szCs w:val="32"/>
        </w:rPr>
      </w:pPr>
    </w:p>
    <w:p w:rsidR="00D013BB" w:rsidRDefault="00D013BB" w:rsidP="00D013BB">
      <w:pPr>
        <w:rPr>
          <w:rFonts w:cstheme="minorHAnsi"/>
          <w:sz w:val="32"/>
          <w:szCs w:val="32"/>
        </w:rPr>
      </w:pPr>
      <w:r>
        <w:rPr>
          <w:rFonts w:cstheme="minorHAnsi"/>
          <w:sz w:val="32"/>
          <w:szCs w:val="32"/>
        </w:rPr>
        <w:t xml:space="preserve">     </w:t>
      </w:r>
      <w:r>
        <w:rPr>
          <w:noProof/>
        </w:rPr>
        <w:drawing>
          <wp:inline distT="0" distB="0" distL="0" distR="0" wp14:anchorId="2A720C2B" wp14:editId="74498849">
            <wp:extent cx="5486400" cy="4114800"/>
            <wp:effectExtent l="0" t="0" r="0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13BB" w:rsidRDefault="00D013BB" w:rsidP="00D013BB">
      <w:pPr>
        <w:rPr>
          <w:rFonts w:cstheme="minorHAnsi"/>
          <w:sz w:val="32"/>
          <w:szCs w:val="32"/>
        </w:rPr>
      </w:pPr>
      <m:oMathPara>
        <m:oMath>
          <m:r>
            <w:rPr>
              <w:rFonts w:ascii="Cambria Math" w:hAnsi="Cambria Math"/>
              <w:noProof/>
              <w:sz w:val="48"/>
              <w:szCs w:val="48"/>
            </w:rPr>
            <m:t xml:space="preserve">k=A </m:t>
          </m:r>
          <m:sSup>
            <m:sSupPr>
              <m:ctrlPr>
                <w:rPr>
                  <w:rFonts w:ascii="Cambria Math" w:hAnsi="Cambria Math"/>
                  <w:i/>
                  <w:noProof/>
                  <w:sz w:val="48"/>
                  <w:szCs w:val="48"/>
                </w:rPr>
              </m:ctrlPr>
            </m:sSupPr>
            <m:e>
              <m:r>
                <w:rPr>
                  <w:rFonts w:ascii="Cambria Math" w:hAnsi="Cambria Math"/>
                  <w:noProof/>
                  <w:sz w:val="48"/>
                  <w:szCs w:val="48"/>
                </w:rPr>
                <m:t>e</m:t>
              </m:r>
            </m:e>
            <m:sup>
              <m:f>
                <m:fPr>
                  <m:type m:val="lin"/>
                  <m:ctrlPr>
                    <w:rPr>
                      <w:rFonts w:ascii="Cambria Math" w:hAnsi="Cambria Math"/>
                      <w:i/>
                      <w:noProof/>
                      <w:sz w:val="48"/>
                      <w:szCs w:val="4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48"/>
                      <w:szCs w:val="4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48"/>
                          <w:szCs w:val="4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48"/>
                          <w:szCs w:val="4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48"/>
                          <w:szCs w:val="48"/>
                        </w:rPr>
                        <m:t>a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noProof/>
                      <w:sz w:val="48"/>
                      <w:szCs w:val="48"/>
                    </w:rPr>
                    <m:t>RT</m:t>
                  </m:r>
                </m:den>
              </m:f>
            </m:sup>
          </m:sSup>
        </m:oMath>
      </m:oMathPara>
    </w:p>
    <w:p w:rsidR="00D013BB" w:rsidRPr="00EA5E09" w:rsidRDefault="00715EB9" w:rsidP="00D013BB">
      <w:pPr>
        <w:rPr>
          <w:rFonts w:eastAsiaTheme="minorEastAsia" w:cstheme="minorHAnsi"/>
          <w:sz w:val="32"/>
          <w:szCs w:val="32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 w:val="32"/>
                  <w:szCs w:val="32"/>
                </w:rPr>
                <m:t>ln</m:t>
              </m:r>
            </m:fName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k</m:t>
              </m:r>
            </m:e>
          </m:func>
          <m:r>
            <w:rPr>
              <w:rFonts w:ascii="Cambria Math" w:hAnsi="Cambria Math" w:cstheme="minorHAnsi"/>
              <w:sz w:val="32"/>
              <w:szCs w:val="32"/>
            </w:rPr>
            <m:t>=</m:t>
          </m:r>
          <m:func>
            <m:func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 w:val="32"/>
                  <w:szCs w:val="32"/>
                </w:rPr>
                <m:t>ln</m:t>
              </m:r>
            </m:fName>
            <m:e>
              <m:r>
                <w:rPr>
                  <w:rFonts w:ascii="Cambria Math" w:hAnsi="Cambria Math" w:cstheme="minorHAnsi"/>
                  <w:sz w:val="32"/>
                  <w:szCs w:val="32"/>
                </w:rPr>
                <m:t>A</m:t>
              </m:r>
            </m:e>
          </m:func>
          <m:r>
            <w:rPr>
              <w:rFonts w:ascii="Cambria Math" w:hAnsi="Cambria Math" w:cstheme="minorHAnsi"/>
              <w:sz w:val="32"/>
              <w:szCs w:val="32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E</m:t>
                  </m:r>
                </m:e>
                <m: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 w:cstheme="minorHAnsi"/>
                  <w:sz w:val="32"/>
                  <w:szCs w:val="32"/>
                </w:rPr>
                <m:t>RT</m:t>
              </m:r>
            </m:den>
          </m:f>
          <m:r>
            <w:rPr>
              <w:rFonts w:ascii="Cambria Math" w:hAnsi="Cambria Math" w:cstheme="minorHAnsi"/>
              <w:sz w:val="32"/>
              <w:szCs w:val="32"/>
            </w:rPr>
            <m:t xml:space="preserve">                      </m:t>
          </m:r>
          <m:func>
            <m:func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 w:val="32"/>
                  <w:szCs w:val="32"/>
                </w:rPr>
                <m:t>ln</m:t>
              </m:r>
            </m:fName>
            <m:e>
              <m:f>
                <m:f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theme="minorHAnsi"/>
                  <w:sz w:val="32"/>
                  <w:szCs w:val="32"/>
                </w:rPr>
                <m:t>=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R</m:t>
                  </m:r>
                </m:den>
              </m:f>
            </m:e>
          </m:func>
          <m:d>
            <m:dPr>
              <m:ctrlPr>
                <w:rPr>
                  <w:rFonts w:ascii="Cambria Math" w:hAnsi="Cambria Math" w:cstheme="minorHAnsi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 w:cstheme="minorHAnsi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1</m:t>
                      </m:r>
                    </m:sub>
                  </m:sSub>
                </m:den>
              </m:f>
            </m:e>
          </m:d>
        </m:oMath>
      </m:oMathPara>
    </w:p>
    <w:p w:rsidR="00EA5E09" w:rsidRPr="009A6CAC" w:rsidRDefault="00EA5E09" w:rsidP="00EA5E09">
      <w:pPr>
        <w:rPr>
          <w:rFonts w:ascii="AirCut" w:hAnsi="AirCut"/>
          <w:b/>
          <w:bCs/>
          <w:sz w:val="40"/>
          <w:szCs w:val="40"/>
          <w:u w:val="single"/>
        </w:rPr>
      </w:pPr>
      <w:r w:rsidRPr="009A6CAC">
        <w:rPr>
          <w:rFonts w:ascii="AirCut" w:hAnsi="AirCut"/>
          <w:b/>
          <w:bCs/>
          <w:sz w:val="40"/>
          <w:szCs w:val="40"/>
          <w:u w:val="single"/>
        </w:rPr>
        <w:lastRenderedPageBreak/>
        <w:t>Arrhenius Equation</w:t>
      </w:r>
    </w:p>
    <w:p w:rsidR="00EA5E09" w:rsidRDefault="00EA5E09" w:rsidP="00EA5E09">
      <w:pPr>
        <w:rPr>
          <w:rFonts w:eastAsiaTheme="minorEastAsia"/>
          <w:sz w:val="48"/>
          <w:szCs w:val="48"/>
        </w:rPr>
      </w:pPr>
    </w:p>
    <w:p w:rsidR="00EA5E09" w:rsidRPr="00442CAB" w:rsidRDefault="00EA5E09" w:rsidP="00EA5E09">
      <w:pPr>
        <w:rPr>
          <w:rFonts w:eastAsiaTheme="minorEastAsia"/>
          <w:sz w:val="48"/>
          <w:szCs w:val="48"/>
        </w:rPr>
      </w:pPr>
      <m:oMathPara>
        <m:oMath>
          <m:r>
            <w:rPr>
              <w:rFonts w:ascii="Cambria Math" w:hAnsi="Cambria Math"/>
              <w:noProof/>
              <w:sz w:val="48"/>
              <w:szCs w:val="48"/>
            </w:rPr>
            <m:t xml:space="preserve">k=A </m:t>
          </m:r>
          <m:sSup>
            <m:sSupPr>
              <m:ctrlPr>
                <w:rPr>
                  <w:rFonts w:ascii="Cambria Math" w:hAnsi="Cambria Math"/>
                  <w:i/>
                  <w:noProof/>
                  <w:sz w:val="48"/>
                  <w:szCs w:val="48"/>
                </w:rPr>
              </m:ctrlPr>
            </m:sSupPr>
            <m:e>
              <m:r>
                <w:rPr>
                  <w:rFonts w:ascii="Cambria Math" w:hAnsi="Cambria Math"/>
                  <w:noProof/>
                  <w:sz w:val="48"/>
                  <w:szCs w:val="48"/>
                </w:rPr>
                <m:t>e</m:t>
              </m:r>
            </m:e>
            <m:sup>
              <m:f>
                <m:fPr>
                  <m:type m:val="lin"/>
                  <m:ctrlPr>
                    <w:rPr>
                      <w:rFonts w:ascii="Cambria Math" w:hAnsi="Cambria Math"/>
                      <w:i/>
                      <w:noProof/>
                      <w:sz w:val="48"/>
                      <w:szCs w:val="4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48"/>
                      <w:szCs w:val="4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sz w:val="48"/>
                          <w:szCs w:val="4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noProof/>
                          <w:sz w:val="48"/>
                          <w:szCs w:val="4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noProof/>
                          <w:sz w:val="48"/>
                          <w:szCs w:val="48"/>
                        </w:rPr>
                        <m:t>a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noProof/>
                      <w:sz w:val="48"/>
                      <w:szCs w:val="48"/>
                    </w:rPr>
                    <m:t>RT</m:t>
                  </m:r>
                </m:den>
              </m:f>
            </m:sup>
          </m:sSup>
        </m:oMath>
      </m:oMathPara>
    </w:p>
    <w:p w:rsidR="00EA5E09" w:rsidRDefault="00EA5E09" w:rsidP="00EA5E09">
      <w:pPr>
        <w:rPr>
          <w:sz w:val="32"/>
          <w:szCs w:val="32"/>
        </w:rPr>
      </w:pPr>
      <w:r>
        <w:rPr>
          <w:sz w:val="32"/>
          <w:szCs w:val="32"/>
        </w:rPr>
        <w:t>Q: - Determine A and E</w:t>
      </w:r>
      <w:r w:rsidRPr="00442CAB">
        <w:rPr>
          <w:sz w:val="32"/>
          <w:szCs w:val="32"/>
          <w:vertAlign w:val="subscript"/>
        </w:rPr>
        <w:t>a</w:t>
      </w:r>
      <w:r>
        <w:rPr>
          <w:sz w:val="32"/>
          <w:szCs w:val="32"/>
        </w:rPr>
        <w:t xml:space="preserve"> from the following data</w:t>
      </w:r>
    </w:p>
    <w:p w:rsidR="00EA5E09" w:rsidRDefault="00EA5E09" w:rsidP="00EA5E09">
      <w:pPr>
        <w:rPr>
          <w:sz w:val="32"/>
          <w:szCs w:val="32"/>
        </w:rPr>
      </w:pPr>
    </w:p>
    <w:tbl>
      <w:tblPr>
        <w:tblStyle w:val="LightShading"/>
        <w:tblW w:w="10080" w:type="dxa"/>
        <w:tblLook w:val="04A0" w:firstRow="1" w:lastRow="0" w:firstColumn="1" w:lastColumn="0" w:noHBand="0" w:noVBand="1"/>
      </w:tblPr>
      <w:tblGrid>
        <w:gridCol w:w="2160"/>
        <w:gridCol w:w="1710"/>
        <w:gridCol w:w="1710"/>
        <w:gridCol w:w="1530"/>
        <w:gridCol w:w="1440"/>
        <w:gridCol w:w="1530"/>
      </w:tblGrid>
      <w:tr w:rsidR="00EA5E09" w:rsidTr="005A30A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60" w:type="dxa"/>
          </w:tcPr>
          <w:p w:rsidR="00EA5E09" w:rsidRDefault="00EA5E09" w:rsidP="005A30AB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T / </w:t>
            </w:r>
            <w:r w:rsidRPr="00442CAB">
              <w:rPr>
                <w:sz w:val="32"/>
                <w:szCs w:val="32"/>
                <w:vertAlign w:val="superscript"/>
              </w:rPr>
              <w:t>o</w:t>
            </w:r>
            <w:r>
              <w:rPr>
                <w:sz w:val="32"/>
                <w:szCs w:val="32"/>
              </w:rPr>
              <w:t>K</w:t>
            </w:r>
          </w:p>
        </w:tc>
        <w:tc>
          <w:tcPr>
            <w:tcW w:w="1710" w:type="dxa"/>
          </w:tcPr>
          <w:p w:rsidR="00EA5E09" w:rsidRDefault="00EA5E09" w:rsidP="005A30A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300</w:t>
            </w:r>
          </w:p>
        </w:tc>
        <w:tc>
          <w:tcPr>
            <w:tcW w:w="1710" w:type="dxa"/>
          </w:tcPr>
          <w:p w:rsidR="00EA5E09" w:rsidRDefault="00EA5E09" w:rsidP="005A30A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350</w:t>
            </w:r>
          </w:p>
        </w:tc>
        <w:tc>
          <w:tcPr>
            <w:tcW w:w="1530" w:type="dxa"/>
          </w:tcPr>
          <w:p w:rsidR="00EA5E09" w:rsidRDefault="00EA5E09" w:rsidP="005A30A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400</w:t>
            </w:r>
          </w:p>
        </w:tc>
        <w:tc>
          <w:tcPr>
            <w:tcW w:w="1440" w:type="dxa"/>
          </w:tcPr>
          <w:p w:rsidR="00EA5E09" w:rsidRDefault="00EA5E09" w:rsidP="005A30A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450</w:t>
            </w:r>
          </w:p>
        </w:tc>
        <w:tc>
          <w:tcPr>
            <w:tcW w:w="1530" w:type="dxa"/>
          </w:tcPr>
          <w:p w:rsidR="00EA5E09" w:rsidRDefault="00EA5E09" w:rsidP="005A30A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500</w:t>
            </w:r>
          </w:p>
        </w:tc>
      </w:tr>
      <w:tr w:rsidR="00EA5E09" w:rsidTr="005A30A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160" w:type="dxa"/>
          </w:tcPr>
          <w:p w:rsidR="00EA5E09" w:rsidRDefault="00EA5E09" w:rsidP="005A30AB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K / </w:t>
            </w:r>
            <w:r w:rsidRPr="00442CAB">
              <w:rPr>
                <w:sz w:val="32"/>
                <w:szCs w:val="32"/>
              </w:rPr>
              <w:t>l.mol</w:t>
            </w:r>
            <w:r w:rsidRPr="00442CAB">
              <w:rPr>
                <w:sz w:val="32"/>
                <w:szCs w:val="32"/>
                <w:vertAlign w:val="superscript"/>
              </w:rPr>
              <w:t>-1</w:t>
            </w:r>
            <w:r w:rsidRPr="00442CAB">
              <w:rPr>
                <w:sz w:val="32"/>
                <w:szCs w:val="32"/>
              </w:rPr>
              <w:t>.s</w:t>
            </w:r>
            <w:r w:rsidRPr="00442CAB">
              <w:rPr>
                <w:sz w:val="32"/>
                <w:szCs w:val="32"/>
                <w:vertAlign w:val="superscript"/>
              </w:rPr>
              <w:t>-1</w:t>
            </w:r>
          </w:p>
        </w:tc>
        <w:tc>
          <w:tcPr>
            <w:tcW w:w="1710" w:type="dxa"/>
          </w:tcPr>
          <w:p w:rsidR="00EA5E09" w:rsidRDefault="00EA5E09" w:rsidP="005A30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7.9</w:t>
            </w:r>
            <w:r>
              <w:rPr>
                <w:rFonts w:cstheme="minorHAnsi"/>
                <w:sz w:val="32"/>
                <w:szCs w:val="32"/>
              </w:rPr>
              <w:t>×</w:t>
            </w:r>
            <w:r>
              <w:rPr>
                <w:sz w:val="32"/>
                <w:szCs w:val="32"/>
              </w:rPr>
              <w:t>10</w:t>
            </w:r>
            <w:r w:rsidRPr="00442CAB">
              <w:rPr>
                <w:sz w:val="32"/>
                <w:szCs w:val="32"/>
                <w:vertAlign w:val="superscript"/>
              </w:rPr>
              <w:t>6</w:t>
            </w:r>
          </w:p>
        </w:tc>
        <w:tc>
          <w:tcPr>
            <w:tcW w:w="1710" w:type="dxa"/>
          </w:tcPr>
          <w:p w:rsidR="00EA5E09" w:rsidRDefault="00EA5E09" w:rsidP="005A30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3</w:t>
            </w:r>
            <w:r>
              <w:rPr>
                <w:rFonts w:cstheme="minorHAnsi"/>
                <w:sz w:val="32"/>
                <w:szCs w:val="32"/>
              </w:rPr>
              <w:t>×</w:t>
            </w:r>
            <w:r>
              <w:rPr>
                <w:sz w:val="32"/>
                <w:szCs w:val="32"/>
              </w:rPr>
              <w:t>10</w:t>
            </w:r>
            <w:r>
              <w:rPr>
                <w:sz w:val="32"/>
                <w:szCs w:val="32"/>
                <w:vertAlign w:val="superscript"/>
              </w:rPr>
              <w:t>7</w:t>
            </w:r>
          </w:p>
        </w:tc>
        <w:tc>
          <w:tcPr>
            <w:tcW w:w="1530" w:type="dxa"/>
          </w:tcPr>
          <w:p w:rsidR="00EA5E09" w:rsidRDefault="00EA5E09" w:rsidP="005A30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7.9</w:t>
            </w:r>
            <w:r>
              <w:rPr>
                <w:rFonts w:cstheme="minorHAnsi"/>
                <w:sz w:val="32"/>
                <w:szCs w:val="32"/>
              </w:rPr>
              <w:t>×</w:t>
            </w:r>
            <w:r>
              <w:rPr>
                <w:sz w:val="32"/>
                <w:szCs w:val="32"/>
              </w:rPr>
              <w:t>10</w:t>
            </w:r>
            <w:r>
              <w:rPr>
                <w:sz w:val="32"/>
                <w:szCs w:val="32"/>
                <w:vertAlign w:val="superscript"/>
              </w:rPr>
              <w:t>7</w:t>
            </w:r>
          </w:p>
        </w:tc>
        <w:tc>
          <w:tcPr>
            <w:tcW w:w="1440" w:type="dxa"/>
          </w:tcPr>
          <w:p w:rsidR="00EA5E09" w:rsidRDefault="00EA5E09" w:rsidP="005A30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.7</w:t>
            </w:r>
            <w:r>
              <w:rPr>
                <w:rFonts w:cstheme="minorHAnsi"/>
                <w:sz w:val="32"/>
                <w:szCs w:val="32"/>
              </w:rPr>
              <w:t>×</w:t>
            </w:r>
            <w:r>
              <w:rPr>
                <w:sz w:val="32"/>
                <w:szCs w:val="32"/>
              </w:rPr>
              <w:t>10</w:t>
            </w:r>
            <w:r>
              <w:rPr>
                <w:sz w:val="32"/>
                <w:szCs w:val="32"/>
                <w:vertAlign w:val="superscript"/>
              </w:rPr>
              <w:t>8</w:t>
            </w:r>
          </w:p>
        </w:tc>
        <w:tc>
          <w:tcPr>
            <w:tcW w:w="1530" w:type="dxa"/>
          </w:tcPr>
          <w:p w:rsidR="00EA5E09" w:rsidRDefault="00EA5E09" w:rsidP="005A30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3.2</w:t>
            </w:r>
            <w:r>
              <w:rPr>
                <w:rFonts w:cstheme="minorHAnsi"/>
                <w:sz w:val="32"/>
                <w:szCs w:val="32"/>
              </w:rPr>
              <w:t>×</w:t>
            </w:r>
            <w:r>
              <w:rPr>
                <w:sz w:val="32"/>
                <w:szCs w:val="32"/>
              </w:rPr>
              <w:t>10</w:t>
            </w:r>
            <w:r>
              <w:rPr>
                <w:sz w:val="32"/>
                <w:szCs w:val="32"/>
                <w:vertAlign w:val="superscript"/>
              </w:rPr>
              <w:t>8</w:t>
            </w:r>
          </w:p>
        </w:tc>
      </w:tr>
    </w:tbl>
    <w:p w:rsidR="00EA5E09" w:rsidRDefault="00EA5E09" w:rsidP="00EA5E09">
      <w:pPr>
        <w:rPr>
          <w:sz w:val="32"/>
          <w:szCs w:val="32"/>
        </w:rPr>
      </w:pPr>
      <w:r>
        <w:rPr>
          <w:sz w:val="32"/>
          <w:szCs w:val="32"/>
        </w:rPr>
        <w:t xml:space="preserve"> </w:t>
      </w:r>
    </w:p>
    <w:tbl>
      <w:tblPr>
        <w:tblStyle w:val="TableGrid"/>
        <w:tblpPr w:leftFromText="180" w:rightFromText="180" w:vertAnchor="text" w:horzAnchor="page" w:tblpX="6705" w:tblpY="769"/>
        <w:tblW w:w="0" w:type="auto"/>
        <w:tblBorders>
          <w:top w:val="thinThickSmallGap" w:sz="24" w:space="0" w:color="BFBFBF" w:themeColor="background1" w:themeShade="BF"/>
          <w:left w:val="thinThickSmallGap" w:sz="24" w:space="0" w:color="BFBFBF" w:themeColor="background1" w:themeShade="BF"/>
          <w:bottom w:val="thinThickSmallGap" w:sz="24" w:space="0" w:color="BFBFBF" w:themeColor="background1" w:themeShade="BF"/>
          <w:right w:val="thinThickSmallGap" w:sz="24" w:space="0" w:color="BFBFBF" w:themeColor="background1" w:themeShade="BF"/>
          <w:insideH w:val="thinThickSmallGap" w:sz="24" w:space="0" w:color="BFBFBF" w:themeColor="background1" w:themeShade="BF"/>
          <w:insideV w:val="thinThickSmallGap" w:sz="2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1572"/>
        <w:gridCol w:w="1573"/>
      </w:tblGrid>
      <w:tr w:rsidR="00EA5E09" w:rsidTr="005A30AB">
        <w:tc>
          <w:tcPr>
            <w:tcW w:w="1572" w:type="dxa"/>
          </w:tcPr>
          <w:p w:rsidR="00EA5E09" w:rsidRPr="00D83423" w:rsidRDefault="00EA5E09" w:rsidP="005A30AB">
            <w:pPr>
              <w:jc w:val="center"/>
              <w:rPr>
                <w:sz w:val="28"/>
                <w:szCs w:val="28"/>
              </w:rPr>
            </w:pPr>
            <w:r w:rsidRPr="00D83423">
              <w:rPr>
                <w:sz w:val="28"/>
                <w:szCs w:val="28"/>
              </w:rPr>
              <w:t>1/T</w:t>
            </w:r>
          </w:p>
        </w:tc>
        <w:tc>
          <w:tcPr>
            <w:tcW w:w="1573" w:type="dxa"/>
          </w:tcPr>
          <w:p w:rsidR="00EA5E09" w:rsidRPr="00D83423" w:rsidRDefault="00EA5E09" w:rsidP="005A30AB">
            <w:pPr>
              <w:jc w:val="center"/>
              <w:rPr>
                <w:sz w:val="28"/>
                <w:szCs w:val="28"/>
              </w:rPr>
            </w:pPr>
            <w:r w:rsidRPr="00D83423">
              <w:rPr>
                <w:sz w:val="28"/>
                <w:szCs w:val="28"/>
              </w:rPr>
              <w:t>Ln k</w:t>
            </w:r>
          </w:p>
        </w:tc>
      </w:tr>
      <w:tr w:rsidR="00EA5E09" w:rsidTr="005A30AB">
        <w:tc>
          <w:tcPr>
            <w:tcW w:w="1572" w:type="dxa"/>
          </w:tcPr>
          <w:p w:rsidR="00EA5E09" w:rsidRPr="00D83423" w:rsidRDefault="00EA5E09" w:rsidP="005A30AB">
            <w:pPr>
              <w:jc w:val="center"/>
              <w:rPr>
                <w:sz w:val="28"/>
                <w:szCs w:val="28"/>
              </w:rPr>
            </w:pPr>
            <w:r w:rsidRPr="00D83423">
              <w:rPr>
                <w:sz w:val="28"/>
                <w:szCs w:val="28"/>
              </w:rPr>
              <w:t>3.33</w:t>
            </w:r>
            <w:r w:rsidRPr="00D83423">
              <w:rPr>
                <w:rFonts w:cstheme="minorHAnsi"/>
                <w:sz w:val="28"/>
                <w:szCs w:val="28"/>
              </w:rPr>
              <w:t>×</w:t>
            </w:r>
            <w:r w:rsidRPr="00D83423">
              <w:rPr>
                <w:sz w:val="28"/>
                <w:szCs w:val="28"/>
              </w:rPr>
              <w:t>10</w:t>
            </w:r>
            <w:r w:rsidRPr="00D83423">
              <w:rPr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573" w:type="dxa"/>
          </w:tcPr>
          <w:p w:rsidR="00EA5E09" w:rsidRPr="00D83423" w:rsidRDefault="00EA5E09" w:rsidP="005A30AB">
            <w:pPr>
              <w:jc w:val="center"/>
              <w:rPr>
                <w:sz w:val="28"/>
                <w:szCs w:val="28"/>
              </w:rPr>
            </w:pPr>
            <w:r w:rsidRPr="00D83423">
              <w:rPr>
                <w:sz w:val="28"/>
                <w:szCs w:val="28"/>
              </w:rPr>
              <w:t>15.88</w:t>
            </w:r>
          </w:p>
        </w:tc>
      </w:tr>
      <w:tr w:rsidR="00EA5E09" w:rsidTr="005A30AB">
        <w:tc>
          <w:tcPr>
            <w:tcW w:w="1572" w:type="dxa"/>
          </w:tcPr>
          <w:p w:rsidR="00EA5E09" w:rsidRPr="00D83423" w:rsidRDefault="00EA5E09" w:rsidP="005A30AB">
            <w:pPr>
              <w:jc w:val="center"/>
              <w:rPr>
                <w:sz w:val="28"/>
                <w:szCs w:val="28"/>
              </w:rPr>
            </w:pPr>
            <w:r w:rsidRPr="00D83423">
              <w:rPr>
                <w:sz w:val="28"/>
                <w:szCs w:val="28"/>
              </w:rPr>
              <w:t>2.86</w:t>
            </w:r>
            <w:r w:rsidRPr="00D83423">
              <w:rPr>
                <w:rFonts w:cstheme="minorHAnsi"/>
                <w:sz w:val="28"/>
                <w:szCs w:val="28"/>
              </w:rPr>
              <w:t>×</w:t>
            </w:r>
            <w:r w:rsidRPr="00D83423">
              <w:rPr>
                <w:sz w:val="28"/>
                <w:szCs w:val="28"/>
              </w:rPr>
              <w:t>10</w:t>
            </w:r>
            <w:r w:rsidRPr="00D83423">
              <w:rPr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573" w:type="dxa"/>
          </w:tcPr>
          <w:p w:rsidR="00EA5E09" w:rsidRPr="00D83423" w:rsidRDefault="00EA5E09" w:rsidP="005A30AB">
            <w:pPr>
              <w:jc w:val="center"/>
              <w:rPr>
                <w:sz w:val="28"/>
                <w:szCs w:val="28"/>
              </w:rPr>
            </w:pPr>
            <w:r w:rsidRPr="00D83423">
              <w:rPr>
                <w:sz w:val="28"/>
                <w:szCs w:val="28"/>
              </w:rPr>
              <w:t>17.22</w:t>
            </w:r>
          </w:p>
        </w:tc>
      </w:tr>
      <w:tr w:rsidR="00EA5E09" w:rsidTr="005A30AB">
        <w:tc>
          <w:tcPr>
            <w:tcW w:w="1572" w:type="dxa"/>
          </w:tcPr>
          <w:p w:rsidR="00EA5E09" w:rsidRPr="00D83423" w:rsidRDefault="00EA5E09" w:rsidP="005A30AB">
            <w:pPr>
              <w:jc w:val="center"/>
              <w:rPr>
                <w:sz w:val="28"/>
                <w:szCs w:val="28"/>
              </w:rPr>
            </w:pPr>
            <w:r w:rsidRPr="00D83423">
              <w:rPr>
                <w:sz w:val="28"/>
                <w:szCs w:val="28"/>
              </w:rPr>
              <w:t>2.50</w:t>
            </w:r>
            <w:r w:rsidRPr="00D83423">
              <w:rPr>
                <w:rFonts w:cstheme="minorHAnsi"/>
                <w:sz w:val="28"/>
                <w:szCs w:val="28"/>
              </w:rPr>
              <w:t>×</w:t>
            </w:r>
            <w:r w:rsidRPr="00D83423">
              <w:rPr>
                <w:sz w:val="28"/>
                <w:szCs w:val="28"/>
              </w:rPr>
              <w:t>10</w:t>
            </w:r>
            <w:r w:rsidRPr="00D83423">
              <w:rPr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573" w:type="dxa"/>
          </w:tcPr>
          <w:p w:rsidR="00EA5E09" w:rsidRPr="00D83423" w:rsidRDefault="00EA5E09" w:rsidP="005A30AB">
            <w:pPr>
              <w:jc w:val="center"/>
              <w:rPr>
                <w:sz w:val="28"/>
                <w:szCs w:val="28"/>
              </w:rPr>
            </w:pPr>
            <w:r w:rsidRPr="00D83423">
              <w:rPr>
                <w:sz w:val="28"/>
                <w:szCs w:val="28"/>
              </w:rPr>
              <w:t>18.18</w:t>
            </w:r>
          </w:p>
        </w:tc>
      </w:tr>
      <w:tr w:rsidR="00EA5E09" w:rsidTr="005A30AB">
        <w:tc>
          <w:tcPr>
            <w:tcW w:w="1572" w:type="dxa"/>
          </w:tcPr>
          <w:p w:rsidR="00EA5E09" w:rsidRPr="00D83423" w:rsidRDefault="00EA5E09" w:rsidP="005A30AB">
            <w:pPr>
              <w:jc w:val="center"/>
              <w:rPr>
                <w:sz w:val="28"/>
                <w:szCs w:val="28"/>
              </w:rPr>
            </w:pPr>
            <w:r w:rsidRPr="00D83423">
              <w:rPr>
                <w:sz w:val="28"/>
                <w:szCs w:val="28"/>
              </w:rPr>
              <w:t>2.22</w:t>
            </w:r>
            <w:r w:rsidRPr="00D83423">
              <w:rPr>
                <w:rFonts w:cstheme="minorHAnsi"/>
                <w:sz w:val="28"/>
                <w:szCs w:val="28"/>
              </w:rPr>
              <w:t>×</w:t>
            </w:r>
            <w:r w:rsidRPr="00D83423">
              <w:rPr>
                <w:sz w:val="28"/>
                <w:szCs w:val="28"/>
              </w:rPr>
              <w:t>10</w:t>
            </w:r>
            <w:r w:rsidRPr="00D83423">
              <w:rPr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573" w:type="dxa"/>
          </w:tcPr>
          <w:p w:rsidR="00EA5E09" w:rsidRPr="00D83423" w:rsidRDefault="00EA5E09" w:rsidP="005A30AB">
            <w:pPr>
              <w:jc w:val="center"/>
              <w:rPr>
                <w:sz w:val="28"/>
                <w:szCs w:val="28"/>
              </w:rPr>
            </w:pPr>
            <w:r w:rsidRPr="00D83423">
              <w:rPr>
                <w:sz w:val="28"/>
                <w:szCs w:val="28"/>
              </w:rPr>
              <w:t>18.95</w:t>
            </w:r>
          </w:p>
        </w:tc>
      </w:tr>
      <w:tr w:rsidR="00EA5E09" w:rsidTr="005A30AB">
        <w:tc>
          <w:tcPr>
            <w:tcW w:w="1572" w:type="dxa"/>
          </w:tcPr>
          <w:p w:rsidR="00EA5E09" w:rsidRPr="00D83423" w:rsidRDefault="00EA5E09" w:rsidP="005A30AB">
            <w:pPr>
              <w:jc w:val="center"/>
              <w:rPr>
                <w:sz w:val="28"/>
                <w:szCs w:val="28"/>
              </w:rPr>
            </w:pPr>
            <w:r w:rsidRPr="00D83423">
              <w:rPr>
                <w:sz w:val="28"/>
                <w:szCs w:val="28"/>
              </w:rPr>
              <w:t>2.00</w:t>
            </w:r>
            <w:r w:rsidRPr="00D83423">
              <w:rPr>
                <w:rFonts w:cstheme="minorHAnsi"/>
                <w:sz w:val="28"/>
                <w:szCs w:val="28"/>
              </w:rPr>
              <w:t>×</w:t>
            </w:r>
            <w:r w:rsidRPr="00D83423">
              <w:rPr>
                <w:sz w:val="28"/>
                <w:szCs w:val="28"/>
              </w:rPr>
              <w:t>10</w:t>
            </w:r>
            <w:r w:rsidRPr="00D83423">
              <w:rPr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573" w:type="dxa"/>
          </w:tcPr>
          <w:p w:rsidR="00EA5E09" w:rsidRPr="00D83423" w:rsidRDefault="00EA5E09" w:rsidP="005A30AB">
            <w:pPr>
              <w:jc w:val="center"/>
              <w:rPr>
                <w:sz w:val="28"/>
                <w:szCs w:val="28"/>
              </w:rPr>
            </w:pPr>
            <w:r w:rsidRPr="00D83423">
              <w:rPr>
                <w:sz w:val="28"/>
                <w:szCs w:val="28"/>
              </w:rPr>
              <w:t>19.58</w:t>
            </w:r>
          </w:p>
        </w:tc>
      </w:tr>
    </w:tbl>
    <w:p w:rsidR="00EA5E09" w:rsidRDefault="00EA5E09" w:rsidP="00EA5E09">
      <w:pPr>
        <w:rPr>
          <w:sz w:val="32"/>
          <w:szCs w:val="32"/>
          <w:vertAlign w:val="subscript"/>
        </w:rPr>
      </w:pPr>
      <w:r>
        <w:rPr>
          <w:sz w:val="32"/>
          <w:szCs w:val="32"/>
        </w:rPr>
        <w:t xml:space="preserve">          By plotting a curve between 1/T and (ln k) we can calculate A and E</w:t>
      </w:r>
      <w:r w:rsidRPr="00442CAB">
        <w:rPr>
          <w:sz w:val="32"/>
          <w:szCs w:val="32"/>
          <w:vertAlign w:val="subscript"/>
        </w:rPr>
        <w:t>a</w:t>
      </w:r>
    </w:p>
    <w:p w:rsidR="00EA5E09" w:rsidRDefault="00EA5E09" w:rsidP="00EA5E09">
      <w:pPr>
        <w:rPr>
          <w:sz w:val="32"/>
          <w:szCs w:val="32"/>
        </w:rPr>
      </w:pPr>
      <w:r w:rsidRPr="002B597F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526FF332" wp14:editId="2BD197A9">
                <wp:simplePos x="0" y="0"/>
                <wp:positionH relativeFrom="column">
                  <wp:posOffset>341630</wp:posOffset>
                </wp:positionH>
                <wp:positionV relativeFrom="paragraph">
                  <wp:posOffset>824865</wp:posOffset>
                </wp:positionV>
                <wp:extent cx="1466850" cy="1403985"/>
                <wp:effectExtent l="0" t="0" r="0" b="0"/>
                <wp:wrapNone/>
                <wp:docPr id="2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68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5E09" w:rsidRDefault="00EA5E09" w:rsidP="00EA5E09">
                            <w:pPr>
                              <w:pStyle w:val="NoSpacing"/>
                              <w:jc w:val="center"/>
                            </w:pPr>
                            <w:r>
                              <w:t>y=25.11 + (-2767.34x)</w:t>
                            </w:r>
                          </w:p>
                          <w:p w:rsidR="00EA5E09" w:rsidRDefault="00EA5E09" w:rsidP="00EA5E09">
                            <w:pPr>
                              <w:pStyle w:val="NoSpacing"/>
                              <w:jc w:val="center"/>
                            </w:pPr>
                            <w:r>
                              <w:t>r=0.999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26FF332" id="_x0000_s1094" type="#_x0000_t202" style="position:absolute;margin-left:26.9pt;margin-top:64.95pt;width:115.5pt;height:110.55pt;z-index:2516224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0R4EQIAAP0DAAAOAAAAZHJzL2Uyb0RvYy54bWysU9uO2yAQfa/Uf0C8N3a8SZpYIavtblNV&#10;2l6k3X4AwThGBYYCib39+g44SaP2raofEHiYM3POHNa3g9HkKH1QYBmdTkpKpBXQKLtn9Nvz9s2S&#10;khC5bbgGKxl9kYHebl6/WveulhV0oBvpCYLYUPeO0S5GVxdFEJ00PEzASYvBFrzhEY9+XzSe94hu&#10;dFGV5aLowTfOg5Ah4N+HMUg3Gb9tpYhf2jbISDSj2FvMq8/rLq3FZs3rveeuU+LUBv+HLgxXFote&#10;oB545OTg1V9QRgkPAdo4EWAKaFslZOaAbKblH2yeOu5k5oLiBHeRKfw/WPH5+NUT1TBa3aA+lhsc&#10;0rMcInkHA6mSPr0LNV57cngxDvgb55y5BvcI4nsgFu47bvfyznvoO8kb7G+aMour1BEnJJBd/wka&#10;LMMPETLQ0HqTxEM5CKJjHy+X2aRWRCo5WyyWcwwJjE1n5c1qOc81eH1Odz7EDxIMSRtGPQ4/w/Pj&#10;Y4ipHV6fr6RqFrZK62wAbUnP6GpezXPCVcSoiP7UyjC6LNM3OiaxfG+bnBy50uMeC2h7op2Yjpzj&#10;sBuywovlWc4dNC8ohIfRj/h+cNOB/0lJj15kNPw4cC8p0R8tirmazmbJvPkwm7+t8OCvI7vrCLcC&#10;oRiNlIzb+5gNnzgHd4eib1WWI01n7OTUM3osq3R6D8nE1+d86/er3fwCAAD//wMAUEsDBBQABgAI&#10;AAAAIQD5D3X+3gAAAAoBAAAPAAAAZHJzL2Rvd25yZXYueG1sTI9NT8JAEIbvJv6HzZh4k12KKNRu&#10;CTGARxQazkt3bBu7H9ldSv33jic9vh9555liNZqeDRhi56yE6UQAQ1s73dlGQnXcPiyAxaSsVr2z&#10;KOEbI6zK25tC5dpd7QcOh9QwGrExVxLalHzOeaxbNCpOnEdL2acLRiWSoeE6qCuNm55nQjxxozpL&#10;F1rl8bXF+utwMRJ88rvnt7B/X2+2g6hOuyrrmo2U93fj+gVYwjH9leEXn9ChJKazu1gdWS9hPiPy&#10;RH62XAKjQrZ4JOcsYTafCuBlwf+/UP4AAAD//wMAUEsBAi0AFAAGAAgAAAAhALaDOJL+AAAA4QEA&#10;ABMAAAAAAAAAAAAAAAAAAAAAAFtDb250ZW50X1R5cGVzXS54bWxQSwECLQAUAAYACAAAACEAOP0h&#10;/9YAAACUAQAACwAAAAAAAAAAAAAAAAAvAQAAX3JlbHMvLnJlbHNQSwECLQAUAAYACAAAACEA0CNE&#10;eBECAAD9AwAADgAAAAAAAAAAAAAAAAAuAgAAZHJzL2Uyb0RvYy54bWxQSwECLQAUAAYACAAAACEA&#10;+Q91/t4AAAAKAQAADwAAAAAAAAAAAAAAAABrBAAAZHJzL2Rvd25yZXYueG1sUEsFBgAAAAAEAAQA&#10;8wAAAHYFAAAAAA==&#10;" filled="f" stroked="f">
                <v:textbox style="mso-fit-shape-to-text:t">
                  <w:txbxContent>
                    <w:p w:rsidR="00EA5E09" w:rsidRDefault="00EA5E09" w:rsidP="00EA5E09">
                      <w:pPr>
                        <w:pStyle w:val="NoSpacing"/>
                        <w:jc w:val="center"/>
                      </w:pPr>
                      <w:r>
                        <w:t>y=25.11 + (-2767.34x)</w:t>
                      </w:r>
                    </w:p>
                    <w:p w:rsidR="00EA5E09" w:rsidRDefault="00EA5E09" w:rsidP="00EA5E09">
                      <w:pPr>
                        <w:pStyle w:val="NoSpacing"/>
                        <w:jc w:val="center"/>
                      </w:pPr>
                      <w:r>
                        <w:t>r=0.999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2"/>
          <w:szCs w:val="32"/>
        </w:rPr>
        <w:drawing>
          <wp:inline distT="0" distB="0" distL="0" distR="0" wp14:anchorId="22B407B6" wp14:editId="6F98985F">
            <wp:extent cx="2204113" cy="1624084"/>
            <wp:effectExtent l="0" t="0" r="5715" b="0"/>
            <wp:docPr id="297" name="Chart 29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  <w:r>
        <w:rPr>
          <w:sz w:val="32"/>
          <w:szCs w:val="32"/>
        </w:rPr>
        <w:t xml:space="preserve"> </w:t>
      </w:r>
    </w:p>
    <w:p w:rsidR="00EA5E09" w:rsidRDefault="00EA5E09" w:rsidP="00EA5E09">
      <w:pPr>
        <w:rPr>
          <w:sz w:val="32"/>
          <w:szCs w:val="32"/>
        </w:rPr>
      </w:pPr>
    </w:p>
    <w:p w:rsidR="00EA5E09" w:rsidRPr="002B597F" w:rsidRDefault="00715EB9" w:rsidP="00EA5E09">
      <w:pPr>
        <w:rPr>
          <w:rFonts w:eastAsiaTheme="minorEastAsia"/>
          <w:sz w:val="32"/>
          <w:szCs w:val="32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ln</m:t>
              </m:r>
            </m:fName>
            <m:e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e>
          </m:func>
          <m:r>
            <w:rPr>
              <w:rFonts w:ascii="Cambria Math" w:hAnsi="Cambria Math"/>
              <w:sz w:val="32"/>
              <w:szCs w:val="32"/>
            </w:rPr>
            <m:t>=25.11 ≫≫ A=8×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10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dm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3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.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mol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-1</m:t>
              </m:r>
            </m:sup>
          </m:sSup>
          <m:r>
            <w:rPr>
              <w:rFonts w:ascii="Cambria Math" w:hAnsi="Cambria Math"/>
              <w:sz w:val="32"/>
              <w:szCs w:val="32"/>
            </w:rPr>
            <m:t>.</m:t>
          </m:r>
          <m:sSup>
            <m:sSup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  <w:szCs w:val="32"/>
                </w:rPr>
                <m:t>s</m:t>
              </m:r>
            </m:e>
            <m:sup>
              <m:r>
                <w:rPr>
                  <w:rFonts w:ascii="Cambria Math" w:hAnsi="Cambria Math"/>
                  <w:sz w:val="32"/>
                  <w:szCs w:val="32"/>
                </w:rPr>
                <m:t>-1</m:t>
              </m:r>
            </m:sup>
          </m:sSup>
        </m:oMath>
      </m:oMathPara>
    </w:p>
    <w:p w:rsidR="00EA5E09" w:rsidRPr="002B597F" w:rsidRDefault="00EA5E09" w:rsidP="00EA5E09">
      <w:pPr>
        <w:rPr>
          <w:rFonts w:eastAsiaTheme="minorEastAsia"/>
          <w:sz w:val="32"/>
          <w:szCs w:val="32"/>
        </w:rPr>
      </w:pPr>
    </w:p>
    <w:p w:rsidR="00EA5E09" w:rsidRDefault="00EA5E09" w:rsidP="00EA5E09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 xml:space="preserve">Slope = -2767.34 =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-E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a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R</m:t>
            </m:r>
          </m:den>
        </m:f>
        <m:r>
          <w:rPr>
            <w:rFonts w:ascii="Cambria Math" w:eastAsiaTheme="minorEastAsia" w:hAnsi="Cambria Math"/>
            <w:sz w:val="32"/>
            <w:szCs w:val="32"/>
          </w:rPr>
          <m:t xml:space="preserve"> ≫≫ </m:t>
        </m:r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E</m:t>
            </m:r>
          </m:e>
          <m:sub>
            <m:r>
              <w:rPr>
                <w:rFonts w:ascii="Cambria Math" w:eastAsiaTheme="minorEastAsia" w:hAnsi="Cambria Math"/>
                <w:sz w:val="32"/>
                <w:szCs w:val="32"/>
              </w:rPr>
              <m:t>a</m:t>
            </m:r>
          </m:sub>
        </m:sSub>
        <m:r>
          <w:rPr>
            <w:rFonts w:ascii="Cambria Math" w:eastAsiaTheme="minorEastAsia" w:hAnsi="Cambria Math"/>
            <w:sz w:val="32"/>
            <w:szCs w:val="32"/>
          </w:rPr>
          <m:t>=23kJ/mol</m:t>
        </m:r>
      </m:oMath>
    </w:p>
    <w:p w:rsidR="00EA5E09" w:rsidRDefault="00EA5E09" w:rsidP="00EA5E09">
      <w:pPr>
        <w:rPr>
          <w:rFonts w:eastAsiaTheme="minorEastAsia"/>
          <w:sz w:val="32"/>
          <w:szCs w:val="32"/>
        </w:rPr>
      </w:pPr>
    </w:p>
    <w:p w:rsidR="00EA5E09" w:rsidRDefault="00EA5E09" w:rsidP="00EA5E09">
      <w:pPr>
        <w:rPr>
          <w:rFonts w:eastAsiaTheme="minorEastAsia"/>
          <w:sz w:val="32"/>
          <w:szCs w:val="32"/>
        </w:rPr>
      </w:pPr>
    </w:p>
    <w:p w:rsidR="00EA5E09" w:rsidRDefault="00EA5E09" w:rsidP="00EA5E09">
      <w:pPr>
        <w:rPr>
          <w:rFonts w:eastAsiaTheme="minorEastAsia"/>
          <w:sz w:val="32"/>
          <w:szCs w:val="32"/>
        </w:rPr>
      </w:pPr>
    </w:p>
    <w:p w:rsidR="00EA5E09" w:rsidRDefault="00EA5E09" w:rsidP="00EA5E09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lastRenderedPageBreak/>
        <w:t>Q: - Determine A and E</w:t>
      </w:r>
      <w:r w:rsidRPr="002B597F">
        <w:rPr>
          <w:rFonts w:eastAsiaTheme="minorEastAsia"/>
          <w:sz w:val="32"/>
          <w:szCs w:val="32"/>
          <w:vertAlign w:val="subscript"/>
        </w:rPr>
        <w:t>a</w:t>
      </w:r>
      <w:r>
        <w:rPr>
          <w:rFonts w:eastAsiaTheme="minorEastAsia"/>
          <w:sz w:val="32"/>
          <w:szCs w:val="32"/>
        </w:rPr>
        <w:t xml:space="preserve"> from the following data: -</w:t>
      </w:r>
    </w:p>
    <w:tbl>
      <w:tblPr>
        <w:tblStyle w:val="LightShading"/>
        <w:tblW w:w="9900" w:type="dxa"/>
        <w:tblBorders>
          <w:top w:val="thinThickSmallGap" w:sz="24" w:space="0" w:color="BFBFBF" w:themeColor="background1" w:themeShade="BF"/>
          <w:left w:val="thinThickSmallGap" w:sz="24" w:space="0" w:color="BFBFBF" w:themeColor="background1" w:themeShade="BF"/>
          <w:bottom w:val="thinThickSmallGap" w:sz="24" w:space="0" w:color="BFBFBF" w:themeColor="background1" w:themeShade="BF"/>
          <w:right w:val="thinThickSmallGap" w:sz="24" w:space="0" w:color="BFBFBF" w:themeColor="background1" w:themeShade="BF"/>
          <w:insideH w:val="thinThickSmallGap" w:sz="24" w:space="0" w:color="BFBFBF" w:themeColor="background1" w:themeShade="BF"/>
          <w:insideV w:val="thinThickSmallGap" w:sz="2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2221"/>
        <w:gridCol w:w="1017"/>
        <w:gridCol w:w="946"/>
        <w:gridCol w:w="946"/>
        <w:gridCol w:w="990"/>
        <w:gridCol w:w="990"/>
        <w:gridCol w:w="990"/>
        <w:gridCol w:w="900"/>
        <w:gridCol w:w="900"/>
      </w:tblGrid>
      <w:tr w:rsidR="00EA5E09" w:rsidTr="00EA5E0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21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T/</w:t>
            </w:r>
            <w:r w:rsidRPr="00E00A86">
              <w:rPr>
                <w:rFonts w:eastAsiaTheme="minorEastAsia"/>
                <w:sz w:val="32"/>
                <w:szCs w:val="32"/>
                <w:vertAlign w:val="superscript"/>
              </w:rPr>
              <w:t>o</w:t>
            </w:r>
            <w:r>
              <w:rPr>
                <w:rFonts w:eastAsiaTheme="minorEastAsia"/>
                <w:sz w:val="32"/>
                <w:szCs w:val="32"/>
              </w:rPr>
              <w:t>k</w:t>
            </w:r>
          </w:p>
        </w:tc>
        <w:tc>
          <w:tcPr>
            <w:tcW w:w="101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700</w:t>
            </w:r>
          </w:p>
        </w:tc>
        <w:tc>
          <w:tcPr>
            <w:tcW w:w="946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730</w:t>
            </w:r>
          </w:p>
        </w:tc>
        <w:tc>
          <w:tcPr>
            <w:tcW w:w="946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760</w:t>
            </w:r>
          </w:p>
        </w:tc>
        <w:tc>
          <w:tcPr>
            <w:tcW w:w="99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790</w:t>
            </w:r>
          </w:p>
        </w:tc>
        <w:tc>
          <w:tcPr>
            <w:tcW w:w="99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810</w:t>
            </w:r>
          </w:p>
        </w:tc>
        <w:tc>
          <w:tcPr>
            <w:tcW w:w="99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840</w:t>
            </w:r>
          </w:p>
        </w:tc>
        <w:tc>
          <w:tcPr>
            <w:tcW w:w="90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910</w:t>
            </w:r>
          </w:p>
        </w:tc>
        <w:tc>
          <w:tcPr>
            <w:tcW w:w="900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1000</w:t>
            </w:r>
          </w:p>
        </w:tc>
      </w:tr>
      <w:tr w:rsidR="00EA5E09" w:rsidTr="00EA5E0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21" w:type="dxa"/>
            <w:tcBorders>
              <w:left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k/dm</w:t>
            </w:r>
            <w:r w:rsidRPr="00E00A86">
              <w:rPr>
                <w:rFonts w:eastAsiaTheme="minorEastAsia"/>
                <w:sz w:val="32"/>
                <w:szCs w:val="32"/>
                <w:vertAlign w:val="superscript"/>
              </w:rPr>
              <w:t>3</w:t>
            </w:r>
            <w:r>
              <w:rPr>
                <w:rFonts w:eastAsiaTheme="minorEastAsia"/>
                <w:sz w:val="32"/>
                <w:szCs w:val="32"/>
              </w:rPr>
              <w:t>.mol</w:t>
            </w:r>
            <w:r w:rsidRPr="00E00A86">
              <w:rPr>
                <w:rFonts w:eastAsiaTheme="minorEastAsia"/>
                <w:sz w:val="32"/>
                <w:szCs w:val="32"/>
                <w:vertAlign w:val="superscript"/>
              </w:rPr>
              <w:t>-1</w:t>
            </w:r>
            <w:r>
              <w:rPr>
                <w:rFonts w:eastAsiaTheme="minorEastAsia"/>
                <w:sz w:val="32"/>
                <w:szCs w:val="32"/>
              </w:rPr>
              <w:t>.s</w:t>
            </w:r>
            <w:r w:rsidRPr="00E00A86">
              <w:rPr>
                <w:rFonts w:eastAsiaTheme="minorEastAsia"/>
                <w:sz w:val="32"/>
                <w:szCs w:val="32"/>
                <w:vertAlign w:val="superscript"/>
              </w:rPr>
              <w:t>-1</w:t>
            </w:r>
          </w:p>
        </w:tc>
        <w:tc>
          <w:tcPr>
            <w:tcW w:w="1017" w:type="dxa"/>
            <w:tcBorders>
              <w:left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0.011</w:t>
            </w:r>
          </w:p>
        </w:tc>
        <w:tc>
          <w:tcPr>
            <w:tcW w:w="946" w:type="dxa"/>
            <w:tcBorders>
              <w:left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0.035</w:t>
            </w:r>
          </w:p>
        </w:tc>
        <w:tc>
          <w:tcPr>
            <w:tcW w:w="946" w:type="dxa"/>
            <w:tcBorders>
              <w:left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0.105</w:t>
            </w:r>
          </w:p>
        </w:tc>
        <w:tc>
          <w:tcPr>
            <w:tcW w:w="990" w:type="dxa"/>
            <w:tcBorders>
              <w:left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0.343</w:t>
            </w:r>
          </w:p>
        </w:tc>
        <w:tc>
          <w:tcPr>
            <w:tcW w:w="990" w:type="dxa"/>
            <w:tcBorders>
              <w:left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0.789</w:t>
            </w:r>
          </w:p>
        </w:tc>
        <w:tc>
          <w:tcPr>
            <w:tcW w:w="990" w:type="dxa"/>
            <w:tcBorders>
              <w:left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2.17</w:t>
            </w:r>
          </w:p>
        </w:tc>
        <w:tc>
          <w:tcPr>
            <w:tcW w:w="900" w:type="dxa"/>
            <w:tcBorders>
              <w:left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20</w:t>
            </w:r>
          </w:p>
        </w:tc>
        <w:tc>
          <w:tcPr>
            <w:tcW w:w="900" w:type="dxa"/>
            <w:tcBorders>
              <w:left w:val="none" w:sz="0" w:space="0" w:color="auto"/>
              <w:right w:val="none" w:sz="0" w:space="0" w:color="auto"/>
            </w:tcBorders>
            <w:shd w:val="clear" w:color="auto" w:fill="D9D9D9" w:themeFill="background1" w:themeFillShade="D9"/>
          </w:tcPr>
          <w:p w:rsidR="00EA5E09" w:rsidRDefault="00EA5E09" w:rsidP="005A30A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sz w:val="32"/>
                <w:szCs w:val="32"/>
              </w:rPr>
            </w:pPr>
            <w:r>
              <w:rPr>
                <w:rFonts w:eastAsiaTheme="minorEastAsia"/>
                <w:sz w:val="32"/>
                <w:szCs w:val="32"/>
              </w:rPr>
              <w:t>145</w:t>
            </w:r>
          </w:p>
        </w:tc>
      </w:tr>
    </w:tbl>
    <w:p w:rsidR="00EA5E09" w:rsidRDefault="00EA5E09" w:rsidP="00EA5E09">
      <w:pPr>
        <w:rPr>
          <w:rFonts w:eastAsiaTheme="minorEastAsia"/>
          <w:sz w:val="32"/>
          <w:szCs w:val="32"/>
        </w:rPr>
      </w:pPr>
    </w:p>
    <w:p w:rsidR="00EA5E09" w:rsidRDefault="00EA5E09" w:rsidP="00EA5E09">
      <w:pPr>
        <w:rPr>
          <w:rFonts w:eastAsiaTheme="minorEastAsia"/>
          <w:noProof/>
          <w:sz w:val="32"/>
          <w:szCs w:val="32"/>
        </w:rPr>
      </w:pPr>
      <w:r>
        <w:rPr>
          <w:rFonts w:eastAsiaTheme="minorEastAsia"/>
          <w:noProof/>
          <w:sz w:val="32"/>
          <w:szCs w:val="32"/>
        </w:rPr>
        <w:t xml:space="preserve">Ans. </w:t>
      </w:r>
    </w:p>
    <w:p w:rsidR="00EA5E09" w:rsidRDefault="00EA5E09" w:rsidP="00EA5E09">
      <w:pPr>
        <w:rPr>
          <w:rFonts w:eastAsiaTheme="minorEastAsia"/>
          <w:noProof/>
          <w:sz w:val="32"/>
          <w:szCs w:val="32"/>
        </w:rPr>
      </w:pPr>
      <w:r>
        <w:rPr>
          <w:rFonts w:eastAsiaTheme="minorEastAsia"/>
          <w:noProof/>
          <w:sz w:val="32"/>
          <w:szCs w:val="32"/>
        </w:rPr>
        <w:t>A = 1.1</w:t>
      </w:r>
      <w:r>
        <w:rPr>
          <w:rFonts w:eastAsiaTheme="minorEastAsia" w:cstheme="minorHAnsi"/>
          <w:noProof/>
          <w:sz w:val="32"/>
          <w:szCs w:val="32"/>
        </w:rPr>
        <w:t>×</w:t>
      </w:r>
      <w:r>
        <w:rPr>
          <w:rFonts w:eastAsiaTheme="minorEastAsia"/>
          <w:noProof/>
          <w:sz w:val="32"/>
          <w:szCs w:val="32"/>
        </w:rPr>
        <w:t>10</w:t>
      </w:r>
      <w:r w:rsidRPr="006D166B">
        <w:rPr>
          <w:rFonts w:eastAsiaTheme="minorEastAsia"/>
          <w:noProof/>
          <w:sz w:val="32"/>
          <w:szCs w:val="32"/>
          <w:vertAlign w:val="superscript"/>
        </w:rPr>
        <w:t>12</w:t>
      </w:r>
      <w:r>
        <w:rPr>
          <w:rFonts w:eastAsiaTheme="minorEastAsia"/>
          <w:noProof/>
          <w:sz w:val="32"/>
          <w:szCs w:val="32"/>
        </w:rPr>
        <w:t xml:space="preserve"> l.mol</w:t>
      </w:r>
      <w:r w:rsidRPr="006D166B">
        <w:rPr>
          <w:rFonts w:eastAsiaTheme="minorEastAsia"/>
          <w:noProof/>
          <w:sz w:val="32"/>
          <w:szCs w:val="32"/>
          <w:vertAlign w:val="superscript"/>
        </w:rPr>
        <w:t>-1</w:t>
      </w:r>
      <w:r>
        <w:rPr>
          <w:rFonts w:eastAsiaTheme="minorEastAsia"/>
          <w:noProof/>
          <w:sz w:val="32"/>
          <w:szCs w:val="32"/>
        </w:rPr>
        <w:t>.s</w:t>
      </w:r>
      <w:r w:rsidRPr="006D166B">
        <w:rPr>
          <w:rFonts w:eastAsiaTheme="minorEastAsia"/>
          <w:noProof/>
          <w:sz w:val="32"/>
          <w:szCs w:val="32"/>
          <w:vertAlign w:val="superscript"/>
        </w:rPr>
        <w:t>-1</w:t>
      </w:r>
      <w:r>
        <w:rPr>
          <w:rFonts w:eastAsiaTheme="minorEastAsia"/>
          <w:noProof/>
          <w:sz w:val="32"/>
          <w:szCs w:val="32"/>
        </w:rPr>
        <w:t xml:space="preserve">             E</w:t>
      </w:r>
      <w:r w:rsidRPr="006D166B">
        <w:rPr>
          <w:rFonts w:eastAsiaTheme="minorEastAsia"/>
          <w:noProof/>
          <w:sz w:val="32"/>
          <w:szCs w:val="32"/>
          <w:vertAlign w:val="subscript"/>
        </w:rPr>
        <w:t>a</w:t>
      </w:r>
      <w:r>
        <w:rPr>
          <w:rFonts w:eastAsiaTheme="minorEastAsia"/>
          <w:noProof/>
          <w:sz w:val="32"/>
          <w:szCs w:val="32"/>
        </w:rPr>
        <w:t>= 188.32 kJ/mol</w:t>
      </w:r>
    </w:p>
    <w:p w:rsidR="00EA5E09" w:rsidRDefault="00EA5E09" w:rsidP="00EA5E09">
      <w:pPr>
        <w:rPr>
          <w:rFonts w:eastAsiaTheme="minorEastAsia"/>
          <w:noProof/>
          <w:sz w:val="32"/>
          <w:szCs w:val="32"/>
        </w:rPr>
      </w:pPr>
    </w:p>
    <w:p w:rsidR="00EA5E09" w:rsidRDefault="00EA5E09" w:rsidP="00EA5E09">
      <w:pPr>
        <w:rPr>
          <w:rFonts w:eastAsiaTheme="minorEastAsia"/>
          <w:noProof/>
          <w:sz w:val="32"/>
          <w:szCs w:val="32"/>
        </w:rPr>
      </w:pPr>
      <w:r>
        <w:rPr>
          <w:rFonts w:eastAsiaTheme="minorEastAsia"/>
          <w:noProof/>
          <w:sz w:val="32"/>
          <w:szCs w:val="32"/>
        </w:rPr>
        <w:t>Q: - the rate constant of a first order reaction is 4.6</w:t>
      </w:r>
      <w:r>
        <w:rPr>
          <w:rFonts w:eastAsiaTheme="minorEastAsia" w:cstheme="minorHAnsi"/>
          <w:noProof/>
          <w:sz w:val="32"/>
          <w:szCs w:val="32"/>
        </w:rPr>
        <w:t>×</w:t>
      </w:r>
      <w:r>
        <w:rPr>
          <w:rFonts w:eastAsiaTheme="minorEastAsia"/>
          <w:noProof/>
          <w:sz w:val="32"/>
          <w:szCs w:val="32"/>
        </w:rPr>
        <w:t>10</w:t>
      </w:r>
      <w:r w:rsidRPr="006D166B">
        <w:rPr>
          <w:rFonts w:eastAsiaTheme="minorEastAsia"/>
          <w:noProof/>
          <w:sz w:val="32"/>
          <w:szCs w:val="32"/>
          <w:vertAlign w:val="superscript"/>
        </w:rPr>
        <w:t>-4</w:t>
      </w:r>
      <w:r>
        <w:rPr>
          <w:rFonts w:eastAsiaTheme="minorEastAsia"/>
          <w:noProof/>
          <w:sz w:val="32"/>
          <w:szCs w:val="32"/>
        </w:rPr>
        <w:t xml:space="preserve"> s</w:t>
      </w:r>
      <w:r w:rsidRPr="006D166B">
        <w:rPr>
          <w:rFonts w:eastAsiaTheme="minorEastAsia"/>
          <w:noProof/>
          <w:sz w:val="32"/>
          <w:szCs w:val="32"/>
          <w:vertAlign w:val="superscript"/>
        </w:rPr>
        <w:t>-1</w:t>
      </w:r>
      <w:r>
        <w:rPr>
          <w:rFonts w:eastAsiaTheme="minorEastAsia"/>
          <w:noProof/>
          <w:sz w:val="32"/>
          <w:szCs w:val="32"/>
        </w:rPr>
        <w:t xml:space="preserve"> at 350</w:t>
      </w:r>
      <w:r w:rsidRPr="006D166B">
        <w:rPr>
          <w:rFonts w:eastAsiaTheme="minorEastAsia"/>
          <w:noProof/>
          <w:sz w:val="32"/>
          <w:szCs w:val="32"/>
          <w:vertAlign w:val="superscript"/>
        </w:rPr>
        <w:t>o</w:t>
      </w:r>
      <w:r>
        <w:rPr>
          <w:rFonts w:eastAsiaTheme="minorEastAsia"/>
          <w:noProof/>
          <w:sz w:val="32"/>
          <w:szCs w:val="32"/>
        </w:rPr>
        <w:t>C . If the activation energy is 104 kJ/mol . Calculate the temperature at which its rate constant is 8.8</w:t>
      </w:r>
      <w:r>
        <w:rPr>
          <w:rFonts w:eastAsiaTheme="minorEastAsia" w:cstheme="minorHAnsi"/>
          <w:noProof/>
          <w:sz w:val="32"/>
          <w:szCs w:val="32"/>
        </w:rPr>
        <w:t>×</w:t>
      </w:r>
      <w:r>
        <w:rPr>
          <w:rFonts w:eastAsiaTheme="minorEastAsia"/>
          <w:noProof/>
          <w:sz w:val="32"/>
          <w:szCs w:val="32"/>
        </w:rPr>
        <w:t>10</w:t>
      </w:r>
      <w:r w:rsidRPr="006D166B">
        <w:rPr>
          <w:rFonts w:eastAsiaTheme="minorEastAsia"/>
          <w:noProof/>
          <w:sz w:val="32"/>
          <w:szCs w:val="32"/>
          <w:vertAlign w:val="superscript"/>
        </w:rPr>
        <w:t>-4</w:t>
      </w:r>
      <w:r>
        <w:rPr>
          <w:rFonts w:eastAsiaTheme="minorEastAsia"/>
          <w:noProof/>
          <w:sz w:val="32"/>
          <w:szCs w:val="32"/>
        </w:rPr>
        <w:t xml:space="preserve"> s</w:t>
      </w:r>
      <w:r w:rsidRPr="006D166B">
        <w:rPr>
          <w:rFonts w:eastAsiaTheme="minorEastAsia"/>
          <w:noProof/>
          <w:sz w:val="32"/>
          <w:szCs w:val="32"/>
          <w:vertAlign w:val="superscript"/>
        </w:rPr>
        <w:t>-1</w:t>
      </w:r>
      <w:r>
        <w:rPr>
          <w:rFonts w:eastAsiaTheme="minorEastAsia"/>
          <w:noProof/>
          <w:sz w:val="32"/>
          <w:szCs w:val="32"/>
        </w:rPr>
        <w:t>.</w:t>
      </w:r>
    </w:p>
    <w:p w:rsidR="00EA5E09" w:rsidRPr="00FF4C89" w:rsidRDefault="00EA5E09" w:rsidP="00EA5E09">
      <w:pPr>
        <w:rPr>
          <w:rFonts w:eastAsiaTheme="minorEastAsia"/>
          <w:noProof/>
          <w:sz w:val="32"/>
          <w:szCs w:val="32"/>
        </w:rPr>
      </w:pPr>
      <w:r>
        <w:rPr>
          <w:rFonts w:eastAsiaTheme="minorEastAsia"/>
          <w:noProof/>
          <w:sz w:val="32"/>
          <w:szCs w:val="32"/>
        </w:rPr>
        <w:t>Sol.  1-        ln A = 12.38    ( k</w:t>
      </w:r>
      <w:r w:rsidRPr="00FF4C89">
        <w:rPr>
          <w:rFonts w:eastAsiaTheme="minorEastAsia"/>
          <w:noProof/>
          <w:sz w:val="32"/>
          <w:szCs w:val="32"/>
          <w:vertAlign w:val="subscript"/>
        </w:rPr>
        <w:t>1</w:t>
      </w:r>
      <w:r>
        <w:rPr>
          <w:rFonts w:eastAsiaTheme="minorEastAsia"/>
          <w:noProof/>
          <w:sz w:val="32"/>
          <w:szCs w:val="32"/>
        </w:rPr>
        <w:t xml:space="preserve"> and E</w:t>
      </w:r>
      <w:r w:rsidRPr="00FF4C89">
        <w:rPr>
          <w:rFonts w:eastAsiaTheme="minorEastAsia"/>
          <w:noProof/>
          <w:sz w:val="32"/>
          <w:szCs w:val="32"/>
          <w:vertAlign w:val="subscript"/>
        </w:rPr>
        <w:t>a</w:t>
      </w:r>
      <w:r>
        <w:rPr>
          <w:rFonts w:eastAsiaTheme="minorEastAsia"/>
          <w:noProof/>
          <w:sz w:val="32"/>
          <w:szCs w:val="32"/>
        </w:rPr>
        <w:t xml:space="preserve"> and T</w:t>
      </w:r>
      <w:r w:rsidRPr="00FF4C89">
        <w:rPr>
          <w:rFonts w:eastAsiaTheme="minorEastAsia"/>
          <w:noProof/>
          <w:sz w:val="32"/>
          <w:szCs w:val="32"/>
          <w:vertAlign w:val="subscript"/>
        </w:rPr>
        <w:t>1</w:t>
      </w:r>
      <w:r>
        <w:rPr>
          <w:rFonts w:eastAsiaTheme="minorEastAsia"/>
          <w:noProof/>
          <w:sz w:val="32"/>
          <w:szCs w:val="32"/>
        </w:rPr>
        <w:t xml:space="preserve"> are known )</w:t>
      </w:r>
    </w:p>
    <w:p w:rsidR="00EA5E09" w:rsidRDefault="00EA5E09" w:rsidP="00EA5E09">
      <w:pPr>
        <w:rPr>
          <w:rFonts w:eastAsiaTheme="minorEastAsia"/>
          <w:noProof/>
          <w:sz w:val="32"/>
          <w:szCs w:val="32"/>
        </w:rPr>
      </w:pPr>
      <w:r>
        <w:rPr>
          <w:rFonts w:eastAsiaTheme="minorEastAsia"/>
          <w:noProof/>
          <w:sz w:val="32"/>
          <w:szCs w:val="32"/>
        </w:rPr>
        <w:t xml:space="preserve">                 T</w:t>
      </w:r>
      <w:r w:rsidRPr="006D166B">
        <w:rPr>
          <w:rFonts w:eastAsiaTheme="minorEastAsia"/>
          <w:noProof/>
          <w:sz w:val="32"/>
          <w:szCs w:val="32"/>
          <w:vertAlign w:val="subscript"/>
        </w:rPr>
        <w:t>2</w:t>
      </w:r>
      <w:r>
        <w:rPr>
          <w:rFonts w:eastAsiaTheme="minorEastAsia"/>
          <w:noProof/>
          <w:sz w:val="32"/>
          <w:szCs w:val="32"/>
        </w:rPr>
        <w:t xml:space="preserve"> = 644.08 </w:t>
      </w:r>
      <w:r w:rsidRPr="006D166B">
        <w:rPr>
          <w:rFonts w:eastAsiaTheme="minorEastAsia"/>
          <w:noProof/>
          <w:sz w:val="32"/>
          <w:szCs w:val="32"/>
          <w:vertAlign w:val="superscript"/>
        </w:rPr>
        <w:t>o</w:t>
      </w:r>
      <w:r>
        <w:rPr>
          <w:rFonts w:eastAsiaTheme="minorEastAsia"/>
          <w:noProof/>
          <w:sz w:val="32"/>
          <w:szCs w:val="32"/>
        </w:rPr>
        <w:t xml:space="preserve">K = 371 </w:t>
      </w:r>
      <w:r w:rsidRPr="006D166B">
        <w:rPr>
          <w:rFonts w:eastAsiaTheme="minorEastAsia"/>
          <w:noProof/>
          <w:sz w:val="32"/>
          <w:szCs w:val="32"/>
          <w:vertAlign w:val="superscript"/>
        </w:rPr>
        <w:t>o</w:t>
      </w:r>
      <w:r>
        <w:rPr>
          <w:rFonts w:eastAsiaTheme="minorEastAsia"/>
          <w:noProof/>
          <w:sz w:val="32"/>
          <w:szCs w:val="32"/>
        </w:rPr>
        <w:t>C</w:t>
      </w:r>
    </w:p>
    <w:p w:rsidR="00EA5E09" w:rsidRDefault="00EA5E09" w:rsidP="00EA5E09">
      <w:pPr>
        <w:rPr>
          <w:rFonts w:eastAsiaTheme="minorEastAsia"/>
          <w:noProof/>
          <w:sz w:val="32"/>
          <w:szCs w:val="32"/>
        </w:rPr>
      </w:pPr>
    </w:p>
    <w:p w:rsidR="00EA5E09" w:rsidRDefault="00EA5E09" w:rsidP="00EA5E09">
      <w:pPr>
        <w:rPr>
          <w:rFonts w:eastAsiaTheme="minorEastAsia"/>
          <w:noProof/>
          <w:sz w:val="40"/>
          <w:szCs w:val="40"/>
        </w:rPr>
      </w:pPr>
      <w:r>
        <w:rPr>
          <w:rFonts w:eastAsiaTheme="minorEastAsia"/>
          <w:noProof/>
          <w:sz w:val="32"/>
          <w:szCs w:val="32"/>
        </w:rPr>
        <w:t xml:space="preserve">  Or 2-                          </w:t>
      </w:r>
      <m:oMath>
        <m:func>
          <m:func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 w:val="40"/>
                <w:szCs w:val="40"/>
              </w:rPr>
              <m:t>ln</m:t>
            </m:r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sz w:val="40"/>
                    <w:szCs w:val="40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40"/>
                        <w:szCs w:val="4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40"/>
                        <w:szCs w:val="40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40"/>
                        <w:szCs w:val="4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40"/>
                        <w:szCs w:val="40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 w:cstheme="minorHAnsi"/>
                <w:sz w:val="40"/>
                <w:szCs w:val="40"/>
              </w:rPr>
              <m:t>=-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40"/>
                    <w:szCs w:val="40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40"/>
                        <w:szCs w:val="40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40"/>
                        <w:szCs w:val="40"/>
                      </w:rPr>
                      <m:t>a</m:t>
                    </m:r>
                  </m:sub>
                </m:sSub>
                <m:r>
                  <w:rPr>
                    <w:rFonts w:ascii="Cambria Math" w:hAnsi="Cambria Math" w:cstheme="minorHAnsi"/>
                    <w:sz w:val="40"/>
                    <w:szCs w:val="40"/>
                  </w:rPr>
                  <m:t xml:space="preserve"> </m:t>
                </m:r>
              </m:num>
              <m:den>
                <m:r>
                  <w:rPr>
                    <w:rFonts w:ascii="Cambria Math" w:hAnsi="Cambria Math" w:cstheme="minorHAnsi"/>
                    <w:sz w:val="40"/>
                    <w:szCs w:val="40"/>
                  </w:rPr>
                  <m:t>R</m:t>
                </m:r>
              </m:den>
            </m:f>
          </m:e>
        </m:func>
        <m:d>
          <m:dPr>
            <m:ctrlPr>
              <w:rPr>
                <w:rFonts w:ascii="Cambria Math" w:hAnsi="Cambria Math" w:cstheme="minorHAnsi"/>
                <w:i/>
                <w:sz w:val="40"/>
                <w:szCs w:val="40"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i/>
                    <w:sz w:val="40"/>
                    <w:szCs w:val="40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40"/>
                    <w:szCs w:val="40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40"/>
                        <w:szCs w:val="40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40"/>
                        <w:szCs w:val="40"/>
                      </w:rPr>
                      <m:t>2</m:t>
                    </m:r>
                  </m:sub>
                </m:sSub>
              </m:den>
            </m:f>
            <m:r>
              <w:rPr>
                <w:rFonts w:ascii="Cambria Math" w:hAnsi="Cambria Math" w:cstheme="minorHAnsi"/>
                <w:sz w:val="40"/>
                <w:szCs w:val="40"/>
              </w:rPr>
              <m:t>-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40"/>
                    <w:szCs w:val="40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40"/>
                    <w:szCs w:val="40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 w:val="40"/>
                        <w:szCs w:val="40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 w:val="40"/>
                        <w:szCs w:val="40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theme="minorHAnsi"/>
                        <w:sz w:val="40"/>
                        <w:szCs w:val="40"/>
                      </w:rPr>
                      <m:t>1</m:t>
                    </m:r>
                  </m:sub>
                </m:sSub>
              </m:den>
            </m:f>
          </m:e>
        </m:d>
      </m:oMath>
    </w:p>
    <w:p w:rsidR="00EA5E09" w:rsidRDefault="00EA5E09" w:rsidP="00EA5E09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 xml:space="preserve">       </w:t>
      </w:r>
      <m:oMath>
        <m:r>
          <w:rPr>
            <w:rFonts w:ascii="Cambria Math" w:eastAsiaTheme="minorEastAsia" w:hAnsi="Cambria Math" w:cstheme="minorHAnsi"/>
            <w:sz w:val="32"/>
            <w:szCs w:val="32"/>
          </w:rPr>
          <m:t>Ln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8.8×10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-4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4.6×10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-4</m:t>
                </m:r>
              </m:sup>
            </m:sSup>
          </m:den>
        </m:f>
        <m:r>
          <w:rPr>
            <w:rFonts w:ascii="Cambria Math" w:eastAsiaTheme="minorEastAsia" w:hAnsi="Cambria Math" w:cstheme="minorHAnsi"/>
            <w:sz w:val="32"/>
            <w:szCs w:val="32"/>
          </w:rPr>
          <m:t>= -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104000</m:t>
            </m:r>
          </m:num>
          <m:den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8.314</m:t>
            </m:r>
          </m:den>
        </m:f>
        <m:r>
          <w:rPr>
            <w:rFonts w:ascii="Cambria Math" w:eastAsiaTheme="minorEastAsia" w:hAnsi="Cambria Math" w:cstheme="minorHAnsi"/>
            <w:sz w:val="32"/>
            <w:szCs w:val="32"/>
          </w:rPr>
          <m:t xml:space="preserve"> 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  <w:sz w:val="32"/>
                        <w:szCs w:val="32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 w:cstheme="minorHAnsi"/>
                        <w:sz w:val="32"/>
                        <w:szCs w:val="32"/>
                      </w:rPr>
                      <m:t>2</m:t>
                    </m:r>
                  </m:sub>
                </m:sSub>
              </m:den>
            </m:f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623</m:t>
                </m:r>
              </m:den>
            </m:f>
          </m:e>
        </m:d>
      </m:oMath>
    </w:p>
    <w:p w:rsidR="00EA5E09" w:rsidRDefault="00EA5E09" w:rsidP="00EA5E09">
      <w:pPr>
        <w:rPr>
          <w:rFonts w:eastAsiaTheme="minorEastAsia"/>
          <w:noProof/>
          <w:sz w:val="32"/>
          <w:szCs w:val="32"/>
        </w:rPr>
      </w:pPr>
      <w:r>
        <w:rPr>
          <w:rFonts w:eastAsiaTheme="minorEastAsia"/>
          <w:noProof/>
          <w:sz w:val="32"/>
          <w:szCs w:val="32"/>
        </w:rPr>
        <w:t xml:space="preserve">                      </w:t>
      </w:r>
    </w:p>
    <w:p w:rsidR="00EA5E09" w:rsidRDefault="00EA5E09" w:rsidP="00EA5E09">
      <w:pPr>
        <w:rPr>
          <w:rFonts w:eastAsiaTheme="minorEastAsia"/>
          <w:noProof/>
          <w:sz w:val="32"/>
          <w:szCs w:val="32"/>
        </w:rPr>
      </w:pPr>
      <w:r>
        <w:rPr>
          <w:rFonts w:eastAsiaTheme="minorEastAsia"/>
          <w:noProof/>
          <w:sz w:val="32"/>
          <w:szCs w:val="32"/>
        </w:rPr>
        <w:t xml:space="preserve">                     T</w:t>
      </w:r>
      <w:r w:rsidRPr="006D166B">
        <w:rPr>
          <w:rFonts w:eastAsiaTheme="minorEastAsia"/>
          <w:noProof/>
          <w:sz w:val="32"/>
          <w:szCs w:val="32"/>
          <w:vertAlign w:val="subscript"/>
        </w:rPr>
        <w:t>2</w:t>
      </w:r>
      <w:r>
        <w:rPr>
          <w:rFonts w:eastAsiaTheme="minorEastAsia"/>
          <w:noProof/>
          <w:sz w:val="32"/>
          <w:szCs w:val="32"/>
        </w:rPr>
        <w:t xml:space="preserve"> = 644.08 </w:t>
      </w:r>
      <w:r w:rsidRPr="006D166B">
        <w:rPr>
          <w:rFonts w:eastAsiaTheme="minorEastAsia"/>
          <w:noProof/>
          <w:sz w:val="32"/>
          <w:szCs w:val="32"/>
          <w:vertAlign w:val="superscript"/>
        </w:rPr>
        <w:t>o</w:t>
      </w:r>
      <w:r>
        <w:rPr>
          <w:rFonts w:eastAsiaTheme="minorEastAsia"/>
          <w:noProof/>
          <w:sz w:val="32"/>
          <w:szCs w:val="32"/>
        </w:rPr>
        <w:t xml:space="preserve">K = 371 </w:t>
      </w:r>
      <w:r w:rsidRPr="006D166B">
        <w:rPr>
          <w:rFonts w:eastAsiaTheme="minorEastAsia"/>
          <w:noProof/>
          <w:sz w:val="32"/>
          <w:szCs w:val="32"/>
          <w:vertAlign w:val="superscript"/>
        </w:rPr>
        <w:t>o</w:t>
      </w:r>
      <w:r>
        <w:rPr>
          <w:rFonts w:eastAsiaTheme="minorEastAsia"/>
          <w:noProof/>
          <w:sz w:val="32"/>
          <w:szCs w:val="32"/>
        </w:rPr>
        <w:t>C</w:t>
      </w:r>
    </w:p>
    <w:p w:rsidR="00EA5E09" w:rsidRDefault="00EA5E09" w:rsidP="00EA5E09">
      <w:pPr>
        <w:rPr>
          <w:rFonts w:eastAsiaTheme="minorEastAsia"/>
          <w:noProof/>
          <w:sz w:val="32"/>
          <w:szCs w:val="32"/>
        </w:rPr>
      </w:pPr>
    </w:p>
    <w:p w:rsidR="00EA5E09" w:rsidRDefault="00EA5E09" w:rsidP="00EA5E09">
      <w:pPr>
        <w:rPr>
          <w:rFonts w:eastAsiaTheme="minorEastAsia"/>
          <w:noProof/>
          <w:sz w:val="32"/>
          <w:szCs w:val="32"/>
        </w:rPr>
      </w:pPr>
    </w:p>
    <w:p w:rsidR="00EA5E09" w:rsidRDefault="00EA5E09" w:rsidP="00EA5E09">
      <w:pPr>
        <w:rPr>
          <w:rFonts w:eastAsiaTheme="minorEastAsia"/>
          <w:noProof/>
          <w:sz w:val="32"/>
          <w:szCs w:val="32"/>
        </w:rPr>
      </w:pPr>
      <w:r>
        <w:rPr>
          <w:rFonts w:eastAsiaTheme="minorEastAsia"/>
          <w:noProof/>
          <w:sz w:val="32"/>
          <w:szCs w:val="32"/>
        </w:rPr>
        <w:lastRenderedPageBreak/>
        <w:t>Q1: - 20% for a particular reaction completed in 12.5min at 300</w:t>
      </w:r>
      <w:r w:rsidRPr="00A714E8">
        <w:rPr>
          <w:rFonts w:eastAsiaTheme="minorEastAsia"/>
          <w:noProof/>
          <w:sz w:val="32"/>
          <w:szCs w:val="32"/>
          <w:vertAlign w:val="superscript"/>
        </w:rPr>
        <w:t>o</w:t>
      </w:r>
      <w:r>
        <w:rPr>
          <w:rFonts w:eastAsiaTheme="minorEastAsia"/>
          <w:noProof/>
          <w:sz w:val="32"/>
          <w:szCs w:val="32"/>
        </w:rPr>
        <w:t>K, and the same percent completed in 3.2min at 340</w:t>
      </w:r>
      <w:r w:rsidRPr="00A714E8">
        <w:rPr>
          <w:rFonts w:eastAsiaTheme="minorEastAsia"/>
          <w:noProof/>
          <w:sz w:val="32"/>
          <w:szCs w:val="32"/>
          <w:vertAlign w:val="superscript"/>
        </w:rPr>
        <w:t>o</w:t>
      </w:r>
      <w:r>
        <w:rPr>
          <w:rFonts w:eastAsiaTheme="minorEastAsia"/>
          <w:noProof/>
          <w:sz w:val="32"/>
          <w:szCs w:val="32"/>
        </w:rPr>
        <w:t>K, calculate activation energy if the reaction is first order .</w:t>
      </w:r>
    </w:p>
    <w:p w:rsidR="00EA5E09" w:rsidRDefault="00EA5E09" w:rsidP="00EA5E09">
      <w:pPr>
        <w:rPr>
          <w:rFonts w:eastAsiaTheme="minorEastAsia"/>
          <w:noProof/>
          <w:sz w:val="32"/>
          <w:szCs w:val="32"/>
        </w:rPr>
      </w:pPr>
    </w:p>
    <w:p w:rsidR="00EA5E09" w:rsidRDefault="00EA5E09" w:rsidP="00EA5E09">
      <w:pPr>
        <w:rPr>
          <w:rFonts w:eastAsiaTheme="minorEastAsia"/>
          <w:noProof/>
          <w:sz w:val="32"/>
          <w:szCs w:val="32"/>
        </w:rPr>
      </w:pPr>
      <w:r>
        <w:rPr>
          <w:rFonts w:eastAsiaTheme="minorEastAsia"/>
          <w:noProof/>
          <w:sz w:val="32"/>
          <w:szCs w:val="32"/>
        </w:rPr>
        <w:t>Q2: - The gas-phase reaction between methane (CH</w:t>
      </w:r>
      <w:r w:rsidRPr="00D7419D">
        <w:rPr>
          <w:rFonts w:eastAsiaTheme="minorEastAsia"/>
          <w:noProof/>
          <w:sz w:val="32"/>
          <w:szCs w:val="32"/>
          <w:vertAlign w:val="subscript"/>
        </w:rPr>
        <w:t>4</w:t>
      </w:r>
      <w:r>
        <w:rPr>
          <w:rFonts w:eastAsiaTheme="minorEastAsia"/>
          <w:noProof/>
          <w:sz w:val="32"/>
          <w:szCs w:val="32"/>
        </w:rPr>
        <w:t>) and diatomic sulpher (S</w:t>
      </w:r>
      <w:r w:rsidRPr="00D7419D">
        <w:rPr>
          <w:rFonts w:eastAsiaTheme="minorEastAsia"/>
          <w:noProof/>
          <w:sz w:val="32"/>
          <w:szCs w:val="32"/>
          <w:vertAlign w:val="subscript"/>
        </w:rPr>
        <w:t>2</w:t>
      </w:r>
      <w:r>
        <w:rPr>
          <w:rFonts w:eastAsiaTheme="minorEastAsia"/>
          <w:noProof/>
          <w:sz w:val="32"/>
          <w:szCs w:val="32"/>
        </w:rPr>
        <w:t>) is given by the equation</w:t>
      </w:r>
    </w:p>
    <w:p w:rsidR="00EA5E09" w:rsidRDefault="00EA5E09" w:rsidP="00EA5E09">
      <w:pPr>
        <w:rPr>
          <w:rFonts w:eastAsiaTheme="minorEastAsia"/>
          <w:noProof/>
          <w:sz w:val="32"/>
          <w:szCs w:val="32"/>
        </w:rPr>
      </w:pPr>
      <w:r>
        <w:t xml:space="preserve">                        </w:t>
      </w:r>
      <w:r>
        <w:object w:dxaOrig="4856" w:dyaOrig="3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2.8pt;height:16.8pt" o:ole="">
            <v:imagedata r:id="rId21" o:title=""/>
          </v:shape>
          <o:OLEObject Type="Embed" ProgID="ChemDraw.Document.6.0" ShapeID="_x0000_i1025" DrawAspect="Content" ObjectID="_1727379114" r:id="rId22"/>
        </w:object>
      </w:r>
      <w:r>
        <w:rPr>
          <w:rFonts w:eastAsiaTheme="minorEastAsia"/>
          <w:noProof/>
          <w:sz w:val="32"/>
          <w:szCs w:val="32"/>
        </w:rPr>
        <w:t xml:space="preserve">      </w:t>
      </w:r>
    </w:p>
    <w:p w:rsidR="00EA5E09" w:rsidRDefault="00EA5E09" w:rsidP="00EA5E09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>At 550</w:t>
      </w:r>
      <w:r w:rsidRPr="00D7419D">
        <w:rPr>
          <w:rFonts w:eastAsiaTheme="minorEastAsia" w:cstheme="minorHAnsi"/>
          <w:sz w:val="32"/>
          <w:szCs w:val="32"/>
          <w:vertAlign w:val="superscript"/>
        </w:rPr>
        <w:t>o</w:t>
      </w:r>
      <w:r>
        <w:rPr>
          <w:rFonts w:eastAsiaTheme="minorEastAsia" w:cstheme="minorHAnsi"/>
          <w:sz w:val="32"/>
          <w:szCs w:val="32"/>
        </w:rPr>
        <w:t>C the rate constant for this reaction is 1.1 l.mol</w:t>
      </w:r>
      <w:r w:rsidRPr="006928BB">
        <w:rPr>
          <w:rFonts w:eastAsiaTheme="minorEastAsia" w:cstheme="minorHAnsi"/>
          <w:sz w:val="32"/>
          <w:szCs w:val="32"/>
          <w:vertAlign w:val="superscript"/>
        </w:rPr>
        <w:t>-1</w:t>
      </w:r>
      <w:r>
        <w:rPr>
          <w:rFonts w:eastAsiaTheme="minorEastAsia" w:cstheme="minorHAnsi"/>
          <w:sz w:val="32"/>
          <w:szCs w:val="32"/>
        </w:rPr>
        <w:t>.s</w:t>
      </w:r>
      <w:r w:rsidRPr="006928BB">
        <w:rPr>
          <w:rFonts w:eastAsiaTheme="minorEastAsia" w:cstheme="minorHAnsi"/>
          <w:sz w:val="32"/>
          <w:szCs w:val="32"/>
          <w:vertAlign w:val="superscript"/>
        </w:rPr>
        <w:t>-1</w:t>
      </w:r>
      <w:r>
        <w:rPr>
          <w:rFonts w:eastAsiaTheme="minorEastAsia" w:cstheme="minorHAnsi"/>
          <w:sz w:val="32"/>
          <w:szCs w:val="32"/>
          <w:vertAlign w:val="superscript"/>
        </w:rPr>
        <w:t xml:space="preserve"> </w:t>
      </w:r>
      <w:r>
        <w:rPr>
          <w:rFonts w:eastAsiaTheme="minorEastAsia" w:cstheme="minorHAnsi"/>
          <w:sz w:val="32"/>
          <w:szCs w:val="32"/>
        </w:rPr>
        <w:t>and at 625</w:t>
      </w:r>
      <w:r w:rsidRPr="00D7419D">
        <w:rPr>
          <w:rFonts w:eastAsiaTheme="minorEastAsia" w:cstheme="minorHAnsi"/>
          <w:sz w:val="32"/>
          <w:szCs w:val="32"/>
          <w:vertAlign w:val="superscript"/>
        </w:rPr>
        <w:t>o</w:t>
      </w:r>
      <w:r>
        <w:rPr>
          <w:rFonts w:eastAsiaTheme="minorEastAsia" w:cstheme="minorHAnsi"/>
          <w:sz w:val="32"/>
          <w:szCs w:val="32"/>
        </w:rPr>
        <w:t>C the rate constant is 6.4 l.mol</w:t>
      </w:r>
      <w:r w:rsidRPr="006928BB">
        <w:rPr>
          <w:rFonts w:eastAsiaTheme="minorEastAsia" w:cstheme="minorHAnsi"/>
          <w:sz w:val="32"/>
          <w:szCs w:val="32"/>
          <w:vertAlign w:val="superscript"/>
        </w:rPr>
        <w:t>-1</w:t>
      </w:r>
      <w:r>
        <w:rPr>
          <w:rFonts w:eastAsiaTheme="minorEastAsia" w:cstheme="minorHAnsi"/>
          <w:sz w:val="32"/>
          <w:szCs w:val="32"/>
        </w:rPr>
        <w:t>.s</w:t>
      </w:r>
      <w:r w:rsidRPr="006928BB">
        <w:rPr>
          <w:rFonts w:eastAsiaTheme="minorEastAsia" w:cstheme="minorHAnsi"/>
          <w:sz w:val="32"/>
          <w:szCs w:val="32"/>
          <w:vertAlign w:val="superscript"/>
        </w:rPr>
        <w:t>-1</w:t>
      </w:r>
      <w:r>
        <w:rPr>
          <w:rFonts w:eastAsiaTheme="minorEastAsia" w:cstheme="minorHAnsi"/>
          <w:sz w:val="32"/>
          <w:szCs w:val="32"/>
          <w:vertAlign w:val="superscript"/>
        </w:rPr>
        <w:t xml:space="preserve"> </w:t>
      </w:r>
      <w:r>
        <w:rPr>
          <w:rFonts w:eastAsiaTheme="minorEastAsia" w:cstheme="minorHAnsi"/>
          <w:sz w:val="32"/>
          <w:szCs w:val="32"/>
        </w:rPr>
        <w:t>.</w:t>
      </w:r>
    </w:p>
    <w:p w:rsidR="00EA5E09" w:rsidRDefault="00EA5E09" w:rsidP="00EA5E09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>Calculate E</w:t>
      </w:r>
      <w:r w:rsidRPr="006928BB">
        <w:rPr>
          <w:rFonts w:eastAsiaTheme="minorEastAsia" w:cstheme="minorHAnsi"/>
          <w:sz w:val="32"/>
          <w:szCs w:val="32"/>
          <w:vertAlign w:val="subscript"/>
        </w:rPr>
        <w:t>a</w:t>
      </w:r>
      <w:r>
        <w:rPr>
          <w:rFonts w:eastAsiaTheme="minorEastAsia" w:cstheme="minorHAnsi"/>
          <w:sz w:val="32"/>
          <w:szCs w:val="32"/>
        </w:rPr>
        <w:t xml:space="preserve"> for this reaction.</w:t>
      </w:r>
    </w:p>
    <w:p w:rsidR="00EA5E09" w:rsidRDefault="00EA5E09" w:rsidP="00EA5E09">
      <w:pPr>
        <w:rPr>
          <w:rFonts w:eastAsiaTheme="minorEastAsia" w:cstheme="minorHAnsi"/>
          <w:sz w:val="32"/>
          <w:szCs w:val="32"/>
        </w:rPr>
      </w:pPr>
    </w:p>
    <w:p w:rsidR="00EA5E09" w:rsidRDefault="00EA5E09" w:rsidP="00EA5E09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>Q3: - Many reactions double their rates with every 10</w:t>
      </w:r>
      <w:r w:rsidRPr="00341736">
        <w:rPr>
          <w:rFonts w:eastAsiaTheme="minorEastAsia" w:cstheme="minorHAnsi"/>
          <w:sz w:val="32"/>
          <w:szCs w:val="32"/>
          <w:vertAlign w:val="superscript"/>
        </w:rPr>
        <w:t>o</w:t>
      </w:r>
      <w:r>
        <w:rPr>
          <w:rFonts w:eastAsiaTheme="minorEastAsia" w:cstheme="minorHAnsi"/>
          <w:sz w:val="32"/>
          <w:szCs w:val="32"/>
        </w:rPr>
        <w:t xml:space="preserve"> rise in temperature .Assume that such a reaction takes place at 305</w:t>
      </w:r>
      <w:r w:rsidRPr="00341736">
        <w:rPr>
          <w:rFonts w:eastAsiaTheme="minorEastAsia" w:cstheme="minorHAnsi"/>
          <w:sz w:val="32"/>
          <w:szCs w:val="32"/>
          <w:vertAlign w:val="superscript"/>
        </w:rPr>
        <w:t>o</w:t>
      </w:r>
      <w:r>
        <w:rPr>
          <w:rFonts w:eastAsiaTheme="minorEastAsia" w:cstheme="minorHAnsi"/>
          <w:sz w:val="32"/>
          <w:szCs w:val="32"/>
        </w:rPr>
        <w:t>K and 315</w:t>
      </w:r>
      <w:r w:rsidRPr="00341736">
        <w:rPr>
          <w:rFonts w:eastAsiaTheme="minorEastAsia" w:cstheme="minorHAnsi"/>
          <w:sz w:val="32"/>
          <w:szCs w:val="32"/>
          <w:vertAlign w:val="superscript"/>
        </w:rPr>
        <w:t>o</w:t>
      </w:r>
      <w:r>
        <w:rPr>
          <w:rFonts w:eastAsiaTheme="minorEastAsia" w:cstheme="minorHAnsi"/>
          <w:sz w:val="32"/>
          <w:szCs w:val="32"/>
        </w:rPr>
        <w:t xml:space="preserve">K. What must its activation energy be for this statement to hold? </w:t>
      </w:r>
    </w:p>
    <w:p w:rsidR="00EA5E09" w:rsidRDefault="00EA5E09" w:rsidP="00EA5E09">
      <w:pPr>
        <w:rPr>
          <w:rFonts w:eastAsiaTheme="minorEastAsia" w:cstheme="minorHAnsi"/>
          <w:sz w:val="32"/>
          <w:szCs w:val="32"/>
        </w:rPr>
      </w:pPr>
    </w:p>
    <w:p w:rsidR="00EA5E09" w:rsidRDefault="00EA5E09" w:rsidP="00EA5E09">
      <w:pPr>
        <w:rPr>
          <w:rFonts w:eastAsiaTheme="minorEastAsia" w:cstheme="minorHAnsi"/>
          <w:sz w:val="32"/>
          <w:szCs w:val="32"/>
        </w:rPr>
      </w:pPr>
    </w:p>
    <w:p w:rsidR="00EA5E09" w:rsidRDefault="00EA5E09" w:rsidP="00EA5E09">
      <w:pPr>
        <w:rPr>
          <w:rFonts w:eastAsiaTheme="minorEastAsia" w:cstheme="minorHAnsi"/>
          <w:sz w:val="32"/>
          <w:szCs w:val="32"/>
        </w:rPr>
      </w:pPr>
      <w:r>
        <w:rPr>
          <w:rFonts w:eastAsiaTheme="minorEastAsia" w:cstheme="minorHAnsi"/>
          <w:sz w:val="32"/>
          <w:szCs w:val="32"/>
        </w:rPr>
        <w:t xml:space="preserve">Q4: - Consider the following parallel reactions </w:t>
      </w:r>
    </w:p>
    <w:p w:rsidR="00EA5E09" w:rsidRDefault="00EA5E09" w:rsidP="00EA5E09">
      <w:pPr>
        <w:rPr>
          <w:rFonts w:eastAsiaTheme="minorEastAsia" w:cstheme="minorHAnsi"/>
          <w:sz w:val="32"/>
          <w:szCs w:val="32"/>
        </w:rPr>
      </w:pPr>
      <w:r w:rsidRPr="00616FE7"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3B435887" wp14:editId="21A818DF">
                <wp:simplePos x="0" y="0"/>
                <wp:positionH relativeFrom="column">
                  <wp:posOffset>2495637</wp:posOffset>
                </wp:positionH>
                <wp:positionV relativeFrom="paragraph">
                  <wp:posOffset>130592</wp:posOffset>
                </wp:positionV>
                <wp:extent cx="279400" cy="299720"/>
                <wp:effectExtent l="0" t="0" r="0" b="5080"/>
                <wp:wrapNone/>
                <wp:docPr id="2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400" cy="299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5E09" w:rsidRPr="00616FE7" w:rsidRDefault="00EA5E09" w:rsidP="00EA5E09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616FE7">
                              <w:rPr>
                                <w:sz w:val="32"/>
                                <w:szCs w:val="32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435887" id="_x0000_s1095" type="#_x0000_t202" style="position:absolute;margin-left:196.5pt;margin-top:10.3pt;width:22pt;height:23.6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fk4DgIAAPsDAAAOAAAAZHJzL2Uyb0RvYy54bWysU9uO2yAQfa/Uf0C8N3bcZHdthay2u92q&#10;0vYi7fYDCMYxKjAUSOz06zvgJI3at6o8IGBmzsw5M6xuR6PJXvqgwDI6n5WUSCugVXbL6LeXxzc3&#10;lITIbcs1WMnoQQZ6u379ajW4RlbQg26lJwhiQzM4RvsYXVMUQfTS8DADJy0aO/CGR7z6bdF6PiC6&#10;0UVVllfFAL51HoQMAV8fJiNdZ/yukyJ+6bogI9GMYm0x7z7vm7QX6xVvtp67XoljGfwfqjBcWUx6&#10;hnrgkZOdV39BGSU8BOjiTIApoOuUkJkDspmXf7B57rmTmQuKE9xZpvD/YMXn/VdPVMto9baixHKD&#10;TXqRYyTvYCRV0mdwoUG3Z4eOccRn7HPmGtwTiO+BWLjvud3KO+9h6CVvsb55iiwuQieckEA2wydo&#10;MQ3fRchAY+dNEg/lIIiOfTqce5NKEfhYXdeLEi0CTVVdX1e5dwVvTsHOh/hBgiHpwKjH1mdwvn8K&#10;MRXDm5NLymXhUWmd268tGRitl9UyB1xYjIo4nVoZRm/KtKZ5SRzf2zYHR670dMYE2h5JJ54T4zhu&#10;xqzvVX0ScwPtAWXwME0j/h489OB/UjLgJDIafuy4l5TojxalrOeLRRrdfFksE3PiLy2bSwu3AqEY&#10;jZRMx/uYx33ifIeSdyrLkXozVXKsGScsq3T8DWmEL+/Z6/efXf8CAAD//wMAUEsDBBQABgAIAAAA&#10;IQBcumw83gAAAAkBAAAPAAAAZHJzL2Rvd25yZXYueG1sTI/BTsMwEETvSPyDtUjcqE1T0jZkUyEQ&#10;VxCFVuLmJtskIl5HsduEv2c5wXF2RrNv8s3kOnWmIbSeEW5nBhRx6auWa4SP9+ebFagQLVe280wI&#10;3xRgU1xe5Dar/MhvdN7GWkkJh8wiNDH2mdahbMjZMPM9sXhHPzgbRQ61rgY7Srnr9NyYVDvbsnxo&#10;bE+PDZVf25ND2L0cP/cL81o/ubt+9JPR7NYa8fpqergHFWmKf2H4xRd0KITp4E9cBdUhJOtEtkSE&#10;uUlBSWCRLOVwQEiXK9BFrv8vKH4AAAD//wMAUEsBAi0AFAAGAAgAAAAhALaDOJL+AAAA4QEAABMA&#10;AAAAAAAAAAAAAAAAAAAAAFtDb250ZW50X1R5cGVzXS54bWxQSwECLQAUAAYACAAAACEAOP0h/9YA&#10;AACUAQAACwAAAAAAAAAAAAAAAAAvAQAAX3JlbHMvLnJlbHNQSwECLQAUAAYACAAAACEAXAH5OA4C&#10;AAD7AwAADgAAAAAAAAAAAAAAAAAuAgAAZHJzL2Uyb0RvYy54bWxQSwECLQAUAAYACAAAACEAXLps&#10;PN4AAAAJAQAADwAAAAAAAAAAAAAAAABoBAAAZHJzL2Rvd25yZXYueG1sUEsFBgAAAAAEAAQA8wAA&#10;AHMFAAAAAA==&#10;" filled="f" stroked="f">
                <v:textbox>
                  <w:txbxContent>
                    <w:p w:rsidR="00EA5E09" w:rsidRPr="00616FE7" w:rsidRDefault="00EA5E09" w:rsidP="00EA5E09">
                      <w:pPr>
                        <w:rPr>
                          <w:sz w:val="32"/>
                          <w:szCs w:val="32"/>
                        </w:rPr>
                      </w:pPr>
                      <w:r w:rsidRPr="00616FE7">
                        <w:rPr>
                          <w:sz w:val="32"/>
                          <w:szCs w:val="32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616FE7"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229E6922" wp14:editId="32340954">
                <wp:simplePos x="0" y="0"/>
                <wp:positionH relativeFrom="column">
                  <wp:posOffset>2098040</wp:posOffset>
                </wp:positionH>
                <wp:positionV relativeFrom="paragraph">
                  <wp:posOffset>28575</wp:posOffset>
                </wp:positionV>
                <wp:extent cx="450215" cy="353695"/>
                <wp:effectExtent l="0" t="0" r="0" b="0"/>
                <wp:wrapNone/>
                <wp:docPr id="2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0215" cy="3536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5E09" w:rsidRPr="00616FE7" w:rsidRDefault="00EA5E09" w:rsidP="00EA5E09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k</w:t>
                            </w:r>
                            <w:r w:rsidRPr="00616FE7">
                              <w:rPr>
                                <w:sz w:val="32"/>
                                <w:szCs w:val="32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9E6922" id="_x0000_s1096" type="#_x0000_t202" style="position:absolute;margin-left:165.2pt;margin-top:2.25pt;width:35.45pt;height:27.85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u0hDgIAAPsDAAAOAAAAZHJzL2Uyb0RvYy54bWysU9tuGyEQfa/Uf0C813uxN4lXXkdp0lSV&#10;0ouU9AMwy3pRgaGAvet+fQfWcazmLSoPiGGYM3PODKvrUSuyF85LMA0tZjklwnBopdk29OfT/Ycr&#10;SnxgpmUKjGjoQXh6vX7/bjXYWpTQg2qFIwhifD3YhvYh2DrLPO+FZn4GVhh0duA0C2i6bdY6NiC6&#10;VlmZ5xfZAK61DrjwHm/vJiddJ/yuEzx87zovAlENxdpC2l3aN3HP1itWbx2zveTHMtgbqtBMGkx6&#10;grpjgZGdk6+gtOQOPHRhxkFn0HWSi8QB2RT5P2wee2ZF4oLieHuSyf8/WP5t/8MR2Ta0nBeUGKax&#10;SU9iDOQjjKSM+gzW1/js0eLDMOI19jlx9fYB+C9PDNz2zGzFjXMw9IK1WF8RI7Oz0AnHR5DN8BVa&#10;TMN2ARLQ2DkdxUM5CKJjnw6n3sRSOF4uqrwsKko4uubV/GJZpQysfg62zofPAjSJh4Y6bH0CZ/sH&#10;H2IxrH5+EnMZuJdKpfYrQ4aGLquySgFnHi0DTqeSuqFXeVzTvESOn0ybggOTajpjAmWOpCPPiXEY&#10;N2PS9zIFR0U20B5QBgfTNOLvwUMP7g8lA05iQ/3vHXOCEvXFoJTLYrGIo5uMRXVZouHOPZtzDzMc&#10;oRoaKJmOtyGN+8T5BiXvZJLjpZJjzThhSaXjb4gjfG6nVy9/dv0XAAD//wMAUEsDBBQABgAIAAAA&#10;IQC4eiE83AAAAAgBAAAPAAAAZHJzL2Rvd25yZXYueG1sTI/NTsMwEITvSLyDtUjcqN0mrSBkUyEQ&#10;VxDlR+LmxtskIl5HsduEt2c5wXE0o5lvyu3se3WiMXaBEZYLA4q4Dq7jBuHt9fHqGlRMlp3tAxPC&#10;N0XYVudnpS1cmPiFTrvUKCnhWFiENqWh0DrWLXkbF2EgFu8QRm+TyLHRbrSTlPter4zZaG87loXW&#10;DnTfUv21O3qE96fD50dunpsHvx6mMBvN/kYjXl7Md7egEs3pLwy/+IIOlTDtw5FdVD1Clplcogj5&#10;GpT4uVlmoPYIG7MCXZX6/4HqBwAA//8DAFBLAQItABQABgAIAAAAIQC2gziS/gAAAOEBAAATAAAA&#10;AAAAAAAAAAAAAAAAAABbQ29udGVudF9UeXBlc10ueG1sUEsBAi0AFAAGAAgAAAAhADj9If/WAAAA&#10;lAEAAAsAAAAAAAAAAAAAAAAALwEAAF9yZWxzLy5yZWxzUEsBAi0AFAAGAAgAAAAhALIW7SEOAgAA&#10;+wMAAA4AAAAAAAAAAAAAAAAALgIAAGRycy9lMm9Eb2MueG1sUEsBAi0AFAAGAAgAAAAhALh6ITzc&#10;AAAACAEAAA8AAAAAAAAAAAAAAAAAaAQAAGRycy9kb3ducmV2LnhtbFBLBQYAAAAABAAEAPMAAABx&#10;BQAAAAA=&#10;" filled="f" stroked="f">
                <v:textbox>
                  <w:txbxContent>
                    <w:p w:rsidR="00EA5E09" w:rsidRPr="00616FE7" w:rsidRDefault="00EA5E09" w:rsidP="00EA5E09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k</w:t>
                      </w:r>
                      <w:r w:rsidRPr="00616FE7">
                        <w:rPr>
                          <w:sz w:val="32"/>
                          <w:szCs w:val="32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6CB057E9" wp14:editId="44297A75">
                <wp:simplePos x="0" y="0"/>
                <wp:positionH relativeFrom="column">
                  <wp:posOffset>1750060</wp:posOffset>
                </wp:positionH>
                <wp:positionV relativeFrom="paragraph">
                  <wp:posOffset>323823</wp:posOffset>
                </wp:positionV>
                <wp:extent cx="750570" cy="217806"/>
                <wp:effectExtent l="0" t="76200" r="0" b="29845"/>
                <wp:wrapNone/>
                <wp:docPr id="233" name="Elbow Connector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50570" cy="217806"/>
                        </a:xfrm>
                        <a:prstGeom prst="bent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37EFA7F" id="Elbow Connector 233" o:spid="_x0000_s1026" type="#_x0000_t34" style="position:absolute;margin-left:137.8pt;margin-top:25.5pt;width:59.1pt;height:17.15pt;flip:y;z-index:2516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qFY2QEAAAIEAAAOAAAAZHJzL2Uyb0RvYy54bWysU02P2yAQvVfqf0DcGzuJdrOy4uwhu+2l&#10;aqN+3QmGGAkYNNDY+fcdcOJWbVWpVS/IMPMe7z3G28fRWXZWGA34li8XNWfKS+iMP7X886fXrx44&#10;i0n4TljwquUXFfnj7uWL7RAatYIebKeQEYmPzRBa3qcUmqqKsldOxAUE5amoAZ1ItMVT1aEYiN3Z&#10;alXX99UA2AUEqWKk06epyHeFX2sl03uto0rMtpy0pbJiWY95rXZb0ZxQhN7IqwzxDyqcMJ4uname&#10;RBLsK5pfqJyRCBF0WkhwFWhtpCoeyM2y/snNx14EVbxQODHMMcX/RyvfnQ/ITNfy1XrNmReOHunZ&#10;HmFge/Ce8gNkuURBDSE21L/3B7zuYjhgdj1qdExbE77QDJQcyBkbS8yXOWY1JibpcHNX323oMSSV&#10;VsvNQ32f2auJJtMFjOmNAsfyR8uPyqdZzLrQi/PbmCbQrTkDrc9rEsY++46lSyAzAhGG6wW5XmUb&#10;k/DylS5WTdgPSlMSJHCyUGZQ7S2ys6DpEVKSjuXMRN0Zpo21M7Au4v4IvPZnqCrz+TfgGVFuBp9m&#10;sDMe8He3p/EmWU/9twQm3zmCI3SX8qQlGhq08hjXnyJP8o/7Av/+6+6+AQAA//8DAFBLAwQUAAYA&#10;CAAAACEAdLzohd4AAAAJAQAADwAAAGRycy9kb3ducmV2LnhtbEyPy07DMBBF90j8gzWV2FHnoYQS&#10;4lQVgiWLtBFrN3aTtPY4xG4a/p5hBcvRXN17TrldrGGznvzgUEC8joBpbJ0asBPQHN4fN8B8kKik&#10;cagFfGsP2+r+rpSFcjes9bwPHaMS9IUU0IcwFpz7ttdW+rUbNdLv5CYrA51Tx9Ukb1RuDU+iKOdW&#10;DkgLvRz1a6/by/5qBdSfJ/fRzOZSN2822XXnPG7xS4iH1bJ7ARb0Ev7C8ItP6FAR09FdUXlmBCRP&#10;WU5RAVlMThRIn1NyOQrYZCnwquT/DaofAAAA//8DAFBLAQItABQABgAIAAAAIQC2gziS/gAAAOEB&#10;AAATAAAAAAAAAAAAAAAAAAAAAABbQ29udGVudF9UeXBlc10ueG1sUEsBAi0AFAAGAAgAAAAhADj9&#10;If/WAAAAlAEAAAsAAAAAAAAAAAAAAAAALwEAAF9yZWxzLy5yZWxzUEsBAi0AFAAGAAgAAAAhAKI6&#10;oVjZAQAAAgQAAA4AAAAAAAAAAAAAAAAALgIAAGRycy9lMm9Eb2MueG1sUEsBAi0AFAAGAAgAAAAh&#10;AHS86IXeAAAACQEAAA8AAAAAAAAAAAAAAAAAMwQAAGRycy9kb3ducmV2LnhtbFBLBQYAAAAABAAE&#10;APMAAAA+BQAAAAA=&#10;" strokecolor="#ce583d [3044]">
                <v:stroke endarrow="open"/>
              </v:shape>
            </w:pict>
          </mc:Fallback>
        </mc:AlternateContent>
      </w:r>
    </w:p>
    <w:p w:rsidR="00EA5E09" w:rsidRPr="00341736" w:rsidRDefault="00EA5E09" w:rsidP="00EA5E09">
      <w:pPr>
        <w:rPr>
          <w:rFonts w:eastAsiaTheme="minorEastAsia" w:cstheme="minorHAnsi"/>
          <w:sz w:val="32"/>
          <w:szCs w:val="32"/>
        </w:rPr>
      </w:pPr>
      <w:r w:rsidRPr="00616FE7"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1D9B3948" wp14:editId="66F1333B">
                <wp:simplePos x="0" y="0"/>
                <wp:positionH relativeFrom="column">
                  <wp:posOffset>2130625</wp:posOffset>
                </wp:positionH>
                <wp:positionV relativeFrom="paragraph">
                  <wp:posOffset>21538</wp:posOffset>
                </wp:positionV>
                <wp:extent cx="450215" cy="353695"/>
                <wp:effectExtent l="0" t="0" r="0" b="0"/>
                <wp:wrapNone/>
                <wp:docPr id="6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0215" cy="3536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5E09" w:rsidRPr="00616FE7" w:rsidRDefault="00EA5E09" w:rsidP="00EA5E09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k</w:t>
                            </w:r>
                            <w:r>
                              <w:rPr>
                                <w:sz w:val="32"/>
                                <w:szCs w:val="3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9B3948" id="_x0000_s1097" type="#_x0000_t202" style="position:absolute;margin-left:167.75pt;margin-top:1.7pt;width:35.45pt;height:27.85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ardDwIAAPsDAAAOAAAAZHJzL2Uyb0RvYy54bWysU9tuGyEQfa/Uf0C817veeJ14ZRylSVNV&#10;Si9S0g/ALOtFBYYC9m769R1Yx7Hat6o8IIZhzsw5M6yvR6PJQfqgwDI6n5WUSCugVXbH6Pen+3dX&#10;lITIbcs1WMnoswz0evP2zXpwjaygB91KTxDEhmZwjPYxuqYoguil4WEGTlp0duANj2j6XdF6PiC6&#10;0UVVlstiAN86D0KGgLd3k5NuMn7XSRG/dl2QkWhGsbaYd5/3bdqLzZo3O89dr8SxDP4PVRiuLCY9&#10;Qd3xyMneq7+gjBIeAnRxJsAU0HVKyMwB2czLP9g89tzJzAXFCe4kU/h/sOLL4ZsnqmV0uVpSYrnB&#10;Jj3JMZL3MJIq6TO40OCzR4cP44jX2OfMNbgHED8CsXDbc7uTN97D0EveYn3zFFmchU44IYFsh8/Q&#10;Yhq+j5CBxs6bJB7KQRAd+/R86k0qReDloi6reU2JQNdFfbFc1TkDb16CnQ/xowRD0oFRj63P4Pzw&#10;EGIqhjcvT1IuC/dK69x+bcnA6Kqu6hxw5jEq4nRqZRi9KtOa5iVx/GDbHBy50tMZE2h7JJ14Tozj&#10;uB2zvpdZkqTIFtpnlMHDNI34e/DQg/9FyYCTyGj4uedeUqI/WZRyNV8s0uhmY1FfVmj4c8/23MOt&#10;QChGIyXT8TbmcZ8436DkncpyvFZyrBknLKt0/A1phM/t/Or1z25+AwAA//8DAFBLAwQUAAYACAAA&#10;ACEAiLTQrtwAAAAIAQAADwAAAGRycy9kb3ducmV2LnhtbEyPzU7DMBCE70i8g7VI3Oi6NKloiFMh&#10;EFcQ5Ufi5sbbJCJeR7HbhLdnOcFtVjOa/abczr5XJxpjF9jAcqFBEdfBddwYeHt9vLoBFZNlZ/vA&#10;ZOCbImyr87PSFi5M/EKnXWqUlHAsrIE2paFAjHVL3sZFGIjFO4TR2yTn2KAb7STlvsdrrdfobcfy&#10;obUD3bdUf+2O3sD70+HzI9PPzYPPhynMGtlv0JjLi/nuFlSiOf2F4Rdf0KESpn04souqN7Ba5blE&#10;RWSgxM/0WsTeQL5ZAlYl/h9Q/QAAAP//AwBQSwECLQAUAAYACAAAACEAtoM4kv4AAADhAQAAEwAA&#10;AAAAAAAAAAAAAAAAAAAAW0NvbnRlbnRfVHlwZXNdLnhtbFBLAQItABQABgAIAAAAIQA4/SH/1gAA&#10;AJQBAAALAAAAAAAAAAAAAAAAAC8BAABfcmVscy8ucmVsc1BLAQItABQABgAIAAAAIQCPbardDwIA&#10;APsDAAAOAAAAAAAAAAAAAAAAAC4CAABkcnMvZTJvRG9jLnhtbFBLAQItABQABgAIAAAAIQCItNCu&#10;3AAAAAgBAAAPAAAAAAAAAAAAAAAAAGkEAABkcnMvZG93bnJldi54bWxQSwUGAAAAAAQABADzAAAA&#10;cgUAAAAA&#10;" filled="f" stroked="f">
                <v:textbox>
                  <w:txbxContent>
                    <w:p w:rsidR="00EA5E09" w:rsidRPr="00616FE7" w:rsidRDefault="00EA5E09" w:rsidP="00EA5E09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k</w:t>
                      </w:r>
                      <w:r>
                        <w:rPr>
                          <w:sz w:val="32"/>
                          <w:szCs w:val="32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616FE7"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4E47417D" wp14:editId="1EA83732">
                <wp:simplePos x="0" y="0"/>
                <wp:positionH relativeFrom="column">
                  <wp:posOffset>2489996</wp:posOffset>
                </wp:positionH>
                <wp:positionV relativeFrom="paragraph">
                  <wp:posOffset>111760</wp:posOffset>
                </wp:positionV>
                <wp:extent cx="279400" cy="299720"/>
                <wp:effectExtent l="0" t="0" r="0" b="5080"/>
                <wp:wrapNone/>
                <wp:docPr id="6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400" cy="299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5E09" w:rsidRPr="00616FE7" w:rsidRDefault="00EA5E09" w:rsidP="00EA5E09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47417D" id="_x0000_s1098" type="#_x0000_t202" style="position:absolute;margin-left:196.05pt;margin-top:8.8pt;width:22pt;height:23.6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D8rDAIAAPsDAAAOAAAAZHJzL2Uyb0RvYy54bWysU9Fu2yAUfZ+0f0C8L3aspKmtkKpr12lS&#10;101q9wEE4xgNuAxI7Ozrd8FpFm1v03hAwOUe7jnnsr4ZjSYH6YMCy+h8VlIirYBW2R2j314e3l1T&#10;EiK3LddgJaNHGejN5u2b9eAaWUEPupWeIIgNzeAY7WN0TVEE0UvDwwyctBjswBsecet3Rev5gOhG&#10;F1VZXhUD+NZ5EDIEPL2fgnST8btOivil64KMRDOKtcU8+zxv01xs1rzZee56JU5l8H+ownBl8dEz&#10;1D2PnOy9+gvKKOEhQBdnAkwBXaeEzByQzbz8g81zz53MXFCc4M4yhf8HK54OXz1RLaNXNVpluUGT&#10;XuQYyXsYSZX0GVxo8Nqzw4txxGP0OXMN7hHE90As3PXc7uSt9zD0krdY3zxlFhepE05IINvhM7T4&#10;DN9HyEBj500SD+UgiI4+Hc/epFIEHlarelFiRGCoqutVlb0rePOa7HyIHyUYkhaMerQ+g/PDY4ip&#10;GN68XklvWXhQWmf7tSUDo/WyWuaEi4hREbtTK8PodZnG1C+J4wfb5uTIlZ7W+IC2J9KJ58Q4jtsx&#10;67s6i7mF9ogyeJi6EX8PLnrwPykZsBMZDT/23EtK9CeLUtbzxSK1bt4slok58ZeR7WWEW4FQjEZK&#10;puVdzO0+cb5FyTuV5UjeTJWcasYOyyqdfkNq4ct9vvX7z25+AQAA//8DAFBLAwQUAAYACAAAACEA&#10;XGiYDN4AAAAJAQAADwAAAGRycy9kb3ducmV2LnhtbEyPwU7DMAyG70h7h8iTuLFkW+m2rumEQFxB&#10;DIbELWu8tlrjVE22lrfHnOBo/59+f853o2vFFfvQeNIwnykQSKW3DVUaPt6f79YgQjRkTesJNXxj&#10;gF0xuclNZv1Ab3jdx0pwCYXMaKhj7DIpQ1mjM2HmOyTOTr53JvLYV9L2ZuBy18qFUql0piG+UJsO&#10;H2ssz/uL03B4OX19Juq1enL33eBHJcltpNa30/FhCyLiGP9g+NVndSjY6egvZINoNSw3izmjHKxS&#10;EAwky5QXRw1psgZZ5PL/B8UPAAAA//8DAFBLAQItABQABgAIAAAAIQC2gziS/gAAAOEBAAATAAAA&#10;AAAAAAAAAAAAAAAAAABbQ29udGVudF9UeXBlc10ueG1sUEsBAi0AFAAGAAgAAAAhADj9If/WAAAA&#10;lAEAAAsAAAAAAAAAAAAAAAAALwEAAF9yZWxzLy5yZWxzUEsBAi0AFAAGAAgAAAAhAA2EPysMAgAA&#10;+wMAAA4AAAAAAAAAAAAAAAAALgIAAGRycy9lMm9Eb2MueG1sUEsBAi0AFAAGAAgAAAAhAFxomAze&#10;AAAACQEAAA8AAAAAAAAAAAAAAAAAZgQAAGRycy9kb3ducmV2LnhtbFBLBQYAAAAABAAEAPMAAABx&#10;BQAAAAA=&#10;" filled="f" stroked="f">
                <v:textbox>
                  <w:txbxContent>
                    <w:p w:rsidR="00EA5E09" w:rsidRPr="00616FE7" w:rsidRDefault="00EA5E09" w:rsidP="00EA5E09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365A4A63" wp14:editId="40E48DE8">
                <wp:simplePos x="0" y="0"/>
                <wp:positionH relativeFrom="column">
                  <wp:posOffset>1750060</wp:posOffset>
                </wp:positionH>
                <wp:positionV relativeFrom="paragraph">
                  <wp:posOffset>127616</wp:posOffset>
                </wp:positionV>
                <wp:extent cx="750570" cy="171157"/>
                <wp:effectExtent l="0" t="0" r="49530" b="114935"/>
                <wp:wrapNone/>
                <wp:docPr id="296" name="Elbow Connector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0570" cy="171157"/>
                        </a:xfrm>
                        <a:prstGeom prst="bent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7B9A6A3" id="Elbow Connector 296" o:spid="_x0000_s1026" type="#_x0000_t34" style="position:absolute;margin-left:137.8pt;margin-top:10.05pt;width:59.1pt;height:13.5pt;z-index:25162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whz0AEAAPgDAAAOAAAAZHJzL2Uyb0RvYy54bWysU8GO0zAQvSPxD5bvNElRt1A13UN34YKg&#10;YuEDXMduLdkea2ya5O8ZO20WARICcXFiz7yZ957H2/vBWXZRGA34ljeLmjPlJXTGn1r+9cu7V284&#10;i0n4TljwquWjivx+9/LFtg8btYQz2E4hoyI+bvrQ8nNKYVNVUZ6VE3EBQXkKakAnEm3xVHUoeqru&#10;bLWs67uqB+wCglQx0unDFOS7Ul9rJdMnraNKzLacuKWyYlmPea12W7E5oQhnI680xD+wcMJ4ajqX&#10;ehBJsG9ofinljESIoNNCgqtAayNV0UBqmvonNU9nEVTRQubEMNsU/19Z+fFyQGa6li/f3nHmhaNL&#10;erRH6NkevCf/AFkOkVF9iBvK3/sDXncxHDCrHjS6/CU9bCjmjrO5akhM0uF6Va/WdAWSQs26aVbr&#10;XLN6BgeM6b0Cx/JPy4/Kp5nC62KuuHyIaQLdknNX6/OahLGPvmNpDCRBIEJ/bZDjVSY/0S1/abRq&#10;wn5WmvQTwab0KJOn9hbZRdDMCCmJRzNXouwM08baGVj/GXjNz1BVpvJvwDOidAafZrAzHvB33dNw&#10;o6yn/JsDk+5swRG6sVxksYbGq1zG9Snk+f1xX+DPD3b3HQAA//8DAFBLAwQUAAYACAAAACEAzU2u&#10;PN0AAAAJAQAADwAAAGRycy9kb3ducmV2LnhtbEyPwU6DQBCG7ya+w2ZMvNkFWooiS9OYeDHRxNYH&#10;GGAElJ1Fdkvx7R1PepvJfPnn+4vdYgc10+R7xwbiVQSKuHZNz62Bt+PjzS0oH5AbHByTgW/ysCsv&#10;LwrMG3fmV5oPoVUSwj5HA10IY661rzuy6FduJJbbu5ssBlmnVjcTniXcDjqJoq222LN86HCkh47q&#10;z8PJGuCZkjTb4wc/Z+mT3lT+6+VYG3N9tezvQQVawh8Mv/qiDqU4Ve7EjVeDgSRLt4LKEMWgBFjf&#10;raVLZWCTxaDLQv9vUP4AAAD//wMAUEsBAi0AFAAGAAgAAAAhALaDOJL+AAAA4QEAABMAAAAAAAAA&#10;AAAAAAAAAAAAAFtDb250ZW50X1R5cGVzXS54bWxQSwECLQAUAAYACAAAACEAOP0h/9YAAACUAQAA&#10;CwAAAAAAAAAAAAAAAAAvAQAAX3JlbHMvLnJlbHNQSwECLQAUAAYACAAAACEAyzsIc9ABAAD4AwAA&#10;DgAAAAAAAAAAAAAAAAAuAgAAZHJzL2Uyb0RvYy54bWxQSwECLQAUAAYACAAAACEAzU2uPN0AAAAJ&#10;AQAADwAAAAAAAAAAAAAAAAAqBAAAZHJzL2Rvd25yZXYueG1sUEsFBgAAAAAEAAQA8wAAADQFAAAA&#10;AA==&#10;" strokecolor="#ce583d [3044]">
                <v:stroke endarrow="open"/>
              </v:shape>
            </w:pict>
          </mc:Fallback>
        </mc:AlternateContent>
      </w:r>
      <w:r>
        <w:rPr>
          <w:rFonts w:eastAsiaTheme="minorEastAsia" w:cstheme="minorHAnsi"/>
          <w:sz w:val="32"/>
          <w:szCs w:val="32"/>
        </w:rPr>
        <w:t xml:space="preserve">                                  A     </w:t>
      </w:r>
    </w:p>
    <w:p w:rsidR="00EA5E09" w:rsidRDefault="00EA5E09" w:rsidP="00EA5E09">
      <w:pPr>
        <w:rPr>
          <w:rFonts w:eastAsiaTheme="minorEastAsia"/>
          <w:noProof/>
          <w:sz w:val="32"/>
          <w:szCs w:val="32"/>
        </w:rPr>
      </w:pPr>
    </w:p>
    <w:p w:rsidR="00EA5E09" w:rsidRDefault="00EA5E09" w:rsidP="00EA5E09">
      <w:pPr>
        <w:rPr>
          <w:rFonts w:eastAsiaTheme="minorEastAsia"/>
          <w:noProof/>
          <w:sz w:val="32"/>
          <w:szCs w:val="32"/>
        </w:rPr>
      </w:pPr>
      <w:r>
        <w:rPr>
          <w:rFonts w:eastAsiaTheme="minorEastAsia"/>
          <w:noProof/>
          <w:sz w:val="32"/>
          <w:szCs w:val="32"/>
        </w:rPr>
        <w:t>The activation energies are 45.3 kJ/mol  for k</w:t>
      </w:r>
      <w:r w:rsidRPr="00616FE7">
        <w:rPr>
          <w:rFonts w:eastAsiaTheme="minorEastAsia"/>
          <w:noProof/>
          <w:sz w:val="32"/>
          <w:szCs w:val="32"/>
          <w:vertAlign w:val="subscript"/>
        </w:rPr>
        <w:t>1</w:t>
      </w:r>
      <w:r>
        <w:rPr>
          <w:rFonts w:eastAsiaTheme="minorEastAsia"/>
          <w:noProof/>
          <w:sz w:val="32"/>
          <w:szCs w:val="32"/>
        </w:rPr>
        <w:t xml:space="preserve"> and 69.8 kJ/mol  for k</w:t>
      </w:r>
      <w:r w:rsidRPr="00616FE7">
        <w:rPr>
          <w:rFonts w:eastAsiaTheme="minorEastAsia"/>
          <w:noProof/>
          <w:sz w:val="32"/>
          <w:szCs w:val="32"/>
          <w:vertAlign w:val="subscript"/>
        </w:rPr>
        <w:t>2</w:t>
      </w:r>
      <w:r>
        <w:rPr>
          <w:rFonts w:eastAsiaTheme="minorEastAsia"/>
          <w:noProof/>
          <w:sz w:val="32"/>
          <w:szCs w:val="32"/>
        </w:rPr>
        <w:t xml:space="preserve"> . If the rate constants are equal at 320 </w:t>
      </w:r>
      <w:r w:rsidRPr="00616FE7">
        <w:rPr>
          <w:rFonts w:eastAsiaTheme="minorEastAsia"/>
          <w:noProof/>
          <w:sz w:val="32"/>
          <w:szCs w:val="32"/>
          <w:vertAlign w:val="superscript"/>
        </w:rPr>
        <w:t>o</w:t>
      </w:r>
      <w:r>
        <w:rPr>
          <w:rFonts w:eastAsiaTheme="minorEastAsia"/>
          <w:noProof/>
          <w:sz w:val="32"/>
          <w:szCs w:val="32"/>
        </w:rPr>
        <w:t>K , at what temperature will k</w:t>
      </w:r>
      <w:r w:rsidRPr="00616FE7">
        <w:rPr>
          <w:rFonts w:eastAsiaTheme="minorEastAsia"/>
          <w:noProof/>
          <w:sz w:val="32"/>
          <w:szCs w:val="32"/>
          <w:vertAlign w:val="subscript"/>
        </w:rPr>
        <w:t>1</w:t>
      </w:r>
      <w:r>
        <w:rPr>
          <w:rFonts w:eastAsiaTheme="minorEastAsia"/>
          <w:noProof/>
          <w:sz w:val="32"/>
          <w:szCs w:val="32"/>
        </w:rPr>
        <w:t>/k</w:t>
      </w:r>
      <w:r w:rsidRPr="00616FE7">
        <w:rPr>
          <w:rFonts w:eastAsiaTheme="minorEastAsia"/>
          <w:noProof/>
          <w:sz w:val="32"/>
          <w:szCs w:val="32"/>
          <w:vertAlign w:val="subscript"/>
        </w:rPr>
        <w:t>2</w:t>
      </w:r>
      <w:r>
        <w:rPr>
          <w:rFonts w:eastAsiaTheme="minorEastAsia"/>
          <w:noProof/>
          <w:sz w:val="32"/>
          <w:szCs w:val="32"/>
        </w:rPr>
        <w:t xml:space="preserve"> = 2 ?   </w:t>
      </w:r>
    </w:p>
    <w:p w:rsidR="00EA5E09" w:rsidRPr="00D013BB" w:rsidRDefault="00EA5E09" w:rsidP="00D013BB">
      <w:pPr>
        <w:rPr>
          <w:rFonts w:eastAsiaTheme="minorEastAsia" w:cstheme="minorHAnsi"/>
          <w:sz w:val="36"/>
          <w:szCs w:val="36"/>
        </w:rPr>
      </w:pPr>
    </w:p>
    <w:sectPr w:rsidR="00EA5E09" w:rsidRPr="00D013BB" w:rsidSect="00C92EC7">
      <w:headerReference w:type="default" r:id="rId23"/>
      <w:footerReference w:type="default" r:id="rId24"/>
      <w:pgSz w:w="12240" w:h="15840"/>
      <w:pgMar w:top="720" w:right="720" w:bottom="720" w:left="720" w:header="720" w:footer="720" w:gutter="0"/>
      <w:pgNumType w:start="3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15EB9" w:rsidRDefault="00715EB9" w:rsidP="0031181F">
      <w:pPr>
        <w:spacing w:after="0" w:line="240" w:lineRule="auto"/>
      </w:pPr>
      <w:r>
        <w:separator/>
      </w:r>
    </w:p>
  </w:endnote>
  <w:endnote w:type="continuationSeparator" w:id="0">
    <w:p w:rsidR="00715EB9" w:rsidRDefault="00715EB9" w:rsidP="003118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dvP41153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irCut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7442692"/>
      <w:docPartObj>
        <w:docPartGallery w:val="Page Numbers (Bottom of Page)"/>
        <w:docPartUnique/>
      </w:docPartObj>
    </w:sdtPr>
    <w:sdtEndPr/>
    <w:sdtContent>
      <w:p w:rsidR="005C250C" w:rsidRDefault="005C250C">
        <w:pPr>
          <w:pStyle w:val="Footer"/>
        </w:pPr>
        <w:r>
          <w:rPr>
            <w:rFonts w:asciiTheme="majorHAnsi" w:eastAsiaTheme="majorEastAsia" w:hAnsiTheme="majorHAnsi" w:cstheme="majorBidi"/>
            <w:noProof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61312" behindDoc="0" locked="0" layoutInCell="1" allowOverlap="1" wp14:editId="5320C613">
                  <wp:simplePos x="0" y="0"/>
                  <wp:positionH relativeFrom="rightMargin">
                    <wp:align>center</wp:align>
                  </wp:positionH>
                  <wp:positionV relativeFrom="bottomMargin">
                    <wp:align>center</wp:align>
                  </wp:positionV>
                  <wp:extent cx="512445" cy="441325"/>
                  <wp:effectExtent l="0" t="0" r="1905" b="0"/>
                  <wp:wrapNone/>
                  <wp:docPr id="522" name="AutoShape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 rot="21600000">
                            <a:off x="0" y="0"/>
                            <a:ext cx="512445" cy="441325"/>
                          </a:xfrm>
                          <a:prstGeom prst="flowChartAlternateProcess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5C83B4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73737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C250C" w:rsidRDefault="005C250C">
                              <w:pPr>
                                <w:pStyle w:val="Footer"/>
                                <w:pBdr>
                                  <w:top w:val="single" w:sz="12" w:space="1" w:color="8CADAE" w:themeColor="accent3"/>
                                  <w:bottom w:val="single" w:sz="48" w:space="1" w:color="8CADAE" w:themeColor="accent3"/>
                                </w:pBd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fldChar w:fldCharType="begin"/>
                              </w:r>
                              <w:r>
                                <w:instrText xml:space="preserve"> PAGE    \* MERGEFORMAT </w:instrText>
                              </w:r>
                              <w:r>
                                <w:fldChar w:fldCharType="separate"/>
                              </w:r>
                              <w:r w:rsidR="00192DFB" w:rsidRPr="00192DFB">
                                <w:rPr>
                                  <w:noProof/>
                                  <w:sz w:val="28"/>
                                  <w:szCs w:val="28"/>
                                </w:rPr>
                                <w:t>42</w:t>
                              </w:r>
                              <w:r>
                                <w:rPr>
                                  <w:noProof/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176" coordsize="21600,21600" o:spt="176" adj="2700" path="m@0,qx0@0l0@2qy@0,21600l@1,21600qx21600@2l21600@0qy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</v:shapetype>
                <v:shape id="AutoShape 13" o:spid="_x0000_s1103" type="#_x0000_t176" style="position:absolute;margin-left:0;margin-top:0;width:40.35pt;height:34.75pt;z-index:251661312;visibility:visible;mso-wrap-style:square;mso-width-percent:0;mso-height-percent:0;mso-wrap-distance-left:9pt;mso-wrap-distance-top:0;mso-wrap-distance-right:9pt;mso-wrap-distance-bottom:0;mso-position-horizontal:center;mso-position-horizontal-relative:right-margin-area;mso-position-vertical:center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/jqwwIAAMUFAAAOAAAAZHJzL2Uyb0RvYy54bWysVO1u0zAU/Y/EO1j+n+WjTptES6euaRHS&#10;gEmDB3ATp7FI7GC7TQfi3bl2urbbhISAVor8ee459x7f65tD16I9U5pLkePwKsCIiVJWXGxz/OXz&#10;2ksw0oaKirZSsBw/Mo1v5m/fXA99xiLZyLZiCgGI0NnQ57gxps98X5cN66i+kj0TsFlL1VEDU7X1&#10;K0UHQO9aPwqCqT9IVfVKlkxrWC3GTTx3+HXNSvOprjUzqM0xcDPuq9x3Y7/+/JpmW0X7hpdHGvQv&#10;WHSUCwh6giqooWin+CuojpdKalmbq1J2vqxrXjKnAdSEwQs1Dw3tmdMCydH9KU36/8GWH/f3CvEq&#10;x3EUYSRoB0Va7Ix0sVE4sRkaep3BwYf+XlmNur+T5VeNhFw2VGzZQik5NIxWwCu05/1nF+xEw1W0&#10;GT7ICuApwLtkHWrVISWhKFE4DezPLUNW0MGV6PFUInYwqITFOIwIiTEqYYuQcBLFLiDNLJYl1ytt&#10;3jHZITvIcd3KAVgqs2gNU4Iadj+axUWi+zttLOHzPYsh5Jq3rbMGxIUjdtEycBX9kQbpKlklxCPR&#10;dOWRoCi8xXpJvOk6nMXFpFgui/CnxQ9J1vCqYsLCPbkrJH9WvaPPR1+c/KVlyysLZylptd0sW4X2&#10;FNwdL5PJLTlm4+KY/5yGEwtaXkiCtAa3Ueqtp8nMI2sSe+ksSLwgTG/TaUBSUqyfS7rjgv27JDTk&#10;OI2hiE7Ob7XNJvb/WhvNOg5lRS3vcpyMDnJls25cicqNDeXtOL5IhaV/TgXU/6nQzrvWrqPtzWFz&#10;cM8jstGtlTeyegQzO9tCR4HeBzZrpPqO0QB9JMf6244qhlH7XsCDSENCbONxExLPIpioy53N5Q4V&#10;JUDl2GA0DpdmbFa7XvFtA5FClyoh7RutuTPvmdXx6UGvcNqOfc02o8u5O3XuvvNfAAAA//8DAFBL&#10;AwQUAAYACAAAACEAGuRMndkAAAADAQAADwAAAGRycy9kb3ducmV2LnhtbEyPwU7DMBBE70j8g7VI&#10;3KgDqKENcSpEhbjS0nLexksSYa+jeNuEv8dwoZeVRjOaeVuuJu/UiYbYBTZwO8tAEdfBdtwY2L2/&#10;3CxARUG26AKTgW+KsKouL0osbBh5Q6etNCqVcCzQQCvSF1rHuiWPcRZ64uR9hsGjJDk02g44pnLv&#10;9F2W5dpjx2mhxZ6eW6q/tkdvYJ+P9bq533zs33b4qie37NdzMeb6anp6BCU0yX8YfvETOlSJ6RCO&#10;bKNyBtIj8neTt8geQB0M5Ms56KrU5+zVDwAAAP//AwBQSwECLQAUAAYACAAAACEAtoM4kv4AAADh&#10;AQAAEwAAAAAAAAAAAAAAAAAAAAAAW0NvbnRlbnRfVHlwZXNdLnhtbFBLAQItABQABgAIAAAAIQA4&#10;/SH/1gAAAJQBAAALAAAAAAAAAAAAAAAAAC8BAABfcmVscy8ucmVsc1BLAQItABQABgAIAAAAIQAy&#10;P/jqwwIAAMUFAAAOAAAAAAAAAAAAAAAAAC4CAABkcnMvZTJvRG9jLnhtbFBLAQItABQABgAIAAAA&#10;IQAa5Eyd2QAAAAMBAAAPAAAAAAAAAAAAAAAAAB0FAABkcnMvZG93bnJldi54bWxQSwUGAAAAAAQA&#10;BADzAAAAIwYAAAAA&#10;" filled="f" fillcolor="#5c83b4" stroked="f" strokecolor="#737373">
                  <v:textbox>
                    <w:txbxContent>
                      <w:p w:rsidR="005C250C" w:rsidRDefault="005C250C">
                        <w:pPr>
                          <w:pStyle w:val="Footer"/>
                          <w:pBdr>
                            <w:top w:val="single" w:sz="12" w:space="1" w:color="8CADAE" w:themeColor="accent3"/>
                            <w:bottom w:val="single" w:sz="48" w:space="1" w:color="8CADAE" w:themeColor="accent3"/>
                          </w:pBdr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fldChar w:fldCharType="begin"/>
                        </w:r>
                        <w:r>
                          <w:instrText xml:space="preserve"> PAGE    \* MERGEFORMAT </w:instrText>
                        </w:r>
                        <w:r>
                          <w:fldChar w:fldCharType="separate"/>
                        </w:r>
                        <w:r w:rsidR="00192DFB" w:rsidRPr="00192DFB">
                          <w:rPr>
                            <w:noProof/>
                            <w:sz w:val="28"/>
                            <w:szCs w:val="28"/>
                          </w:rPr>
                          <w:t>42</w:t>
                        </w:r>
                        <w:r>
                          <w:rPr>
                            <w:noProof/>
                            <w:sz w:val="28"/>
                            <w:szCs w:val="28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15EB9" w:rsidRDefault="00715EB9" w:rsidP="0031181F">
      <w:pPr>
        <w:spacing w:after="0" w:line="240" w:lineRule="auto"/>
      </w:pPr>
      <w:r>
        <w:separator/>
      </w:r>
    </w:p>
  </w:footnote>
  <w:footnote w:type="continuationSeparator" w:id="0">
    <w:p w:rsidR="00715EB9" w:rsidRDefault="00715EB9" w:rsidP="003118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C250C" w:rsidRDefault="005C250C">
    <w:pPr>
      <w:pStyle w:val="Header"/>
    </w:pPr>
    <w:r>
      <w:rPr>
        <w:noProof/>
      </w:rPr>
      <mc:AlternateContent>
        <mc:Choice Requires="wpg">
          <w:drawing>
            <wp:anchor distT="0" distB="0" distL="114300" distR="114300" simplePos="0" relativeHeight="251659264" behindDoc="0" locked="0" layoutInCell="0" allowOverlap="1" wp14:editId="0086679B">
              <wp:simplePos x="0" y="0"/>
              <wp:positionH relativeFrom="page">
                <wp:align>center</wp:align>
              </wp:positionH>
              <wp:positionV relativeFrom="topMargin">
                <wp:align>center</wp:align>
              </wp:positionV>
              <wp:extent cx="7371080" cy="530225"/>
              <wp:effectExtent l="0" t="0" r="1270" b="3175"/>
              <wp:wrapNone/>
              <wp:docPr id="225" name="Group 19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371080" cy="530225"/>
                        <a:chOff x="330" y="308"/>
                        <a:chExt cx="11586" cy="835"/>
                      </a:xfrm>
                    </wpg:grpSpPr>
                    <wps:wsp>
                      <wps:cNvPr id="226" name="Rectangle 197"/>
                      <wps:cNvSpPr>
                        <a:spLocks noChangeArrowheads="1"/>
                      </wps:cNvSpPr>
                      <wps:spPr bwMode="auto">
                        <a:xfrm>
                          <a:off x="377" y="360"/>
                          <a:ext cx="9346" cy="72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75000"/>
                          </a:schemeClr>
                        </a:solidFill>
                        <a:extLs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sdt>
                            <w:sdtPr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  <w:alias w:val="Title"/>
                              <w:id w:val="538682326"/>
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<w:text/>
                            </w:sdtPr>
                            <w:sdtEndPr/>
                            <w:sdtContent>
                              <w:p w:rsidR="005C250C" w:rsidRDefault="005C250C" w:rsidP="00624A21">
                                <w:pPr>
                                  <w:pStyle w:val="Header"/>
                                  <w:rPr>
                                    <w:color w:val="FFFFFF" w:themeColor="background1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color w:val="FFFFFF" w:themeColor="background1"/>
                                    <w:sz w:val="28"/>
                                    <w:szCs w:val="28"/>
                                  </w:rPr>
                                  <w:t xml:space="preserve">Dr. </w:t>
                                </w:r>
                                <w:r w:rsidRPr="00963FCB">
                                  <w:rPr>
                                    <w:color w:val="FFFFFF" w:themeColor="background1"/>
                                    <w:sz w:val="28"/>
                                    <w:szCs w:val="28"/>
                                  </w:rPr>
                                  <w:t xml:space="preserve">Khozan A. Haji – </w:t>
                                </w:r>
                                <w:r>
                                  <w:rPr>
                                    <w:color w:val="FFFFFF" w:themeColor="background1"/>
                                    <w:sz w:val="28"/>
                                    <w:szCs w:val="28"/>
                                  </w:rPr>
                                  <w:t xml:space="preserve">Chemical </w:t>
                                </w:r>
                                <w:r w:rsidRPr="00963FCB">
                                  <w:rPr>
                                    <w:color w:val="FFFFFF" w:themeColor="background1"/>
                                    <w:sz w:val="28"/>
                                    <w:szCs w:val="28"/>
                                  </w:rPr>
                                  <w:t>kinetics – Third Year – College of Education</w:t>
                                </w:r>
                              </w:p>
                            </w:sdtContent>
                          </w:sdt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  <wps:wsp>
                      <wps:cNvPr id="227" name="Rectangle 198"/>
                      <wps:cNvSpPr>
                        <a:spLocks noChangeArrowheads="1"/>
                      </wps:cNvSpPr>
                      <wps:spPr bwMode="auto">
                        <a:xfrm>
                          <a:off x="9763" y="360"/>
                          <a:ext cx="2102" cy="720"/>
                        </a:xfrm>
                        <a:prstGeom prst="rect">
                          <a:avLst/>
                        </a:prstGeom>
                        <a:solidFill>
                          <a:schemeClr val="accent3"/>
                        </a:solidFill>
                        <a:extLs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sdt>
                            <w:sdtPr>
                              <w:rPr>
                                <w:color w:val="FFFFFF" w:themeColor="background1"/>
                                <w:sz w:val="36"/>
                                <w:szCs w:val="36"/>
                              </w:rPr>
                              <w:alias w:val="Year"/>
                              <w:id w:val="78709920"/>
                              <w:dataBinding w:prefixMappings="xmlns:ns0='http://schemas.microsoft.com/office/2006/coverPageProps'" w:xpath="/ns0:CoverPageProperties[1]/ns0:PublishDate[1]" w:storeItemID="{55AF091B-3C7A-41E3-B477-F2FDAA23CFDA}"/>
                              <w:date>
                                <w:dateFormat w:val="yyyy"/>
                                <w:lid w:val="en-US"/>
                                <w:storeMappedDataAs w:val="dateTime"/>
                                <w:calendar w:val="gregorian"/>
                              </w:date>
                            </w:sdtPr>
                            <w:sdtEndPr/>
                            <w:sdtContent>
                              <w:p w:rsidR="005C250C" w:rsidRDefault="005C250C" w:rsidP="00624A21">
                                <w:pPr>
                                  <w:pStyle w:val="Header"/>
                                  <w:rPr>
                                    <w:color w:val="FFFFFF" w:themeColor="background1"/>
                                    <w:sz w:val="36"/>
                                    <w:szCs w:val="36"/>
                                  </w:rPr>
                                </w:pPr>
                                <w:r w:rsidRPr="00F13463">
                                  <w:rPr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t>20</w:t>
                                </w:r>
                                <w:r>
                                  <w:rPr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t>22</w:t>
                                </w:r>
                                <w:r w:rsidRPr="00F13463">
                                  <w:rPr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t xml:space="preserve"> - 20</w:t>
                                </w:r>
                                <w:r>
                                  <w:rPr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t>23</w:t>
                                </w:r>
                              </w:p>
                            </w:sdtContent>
                          </w:sdt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  <wps:wsp>
                      <wps:cNvPr id="228" name="Rectangle 199"/>
                      <wps:cNvSpPr>
                        <a:spLocks noChangeArrowheads="1"/>
                      </wps:cNvSpPr>
                      <wps:spPr bwMode="auto">
                        <a:xfrm>
                          <a:off x="330" y="308"/>
                          <a:ext cx="11586" cy="83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95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96" o:spid="_x0000_s1099" style="position:absolute;margin-left:0;margin-top:0;width:580.4pt;height:41.75pt;z-index:251659264;mso-width-percent:950;mso-position-horizontal:center;mso-position-horizontal-relative:page;mso-position-vertical:center;mso-position-vertical-relative:top-margin-area;mso-width-percent:950" coordorigin="330,308" coordsize="11586,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4LNvwMAAFUNAAAOAAAAZHJzL2Uyb0RvYy54bWzsV9tu3DYQfS/QfyD0Luu6usFy4OzFKOC2&#10;QZJ+AFeiLqhEqiTXWqfov3c42pt3gzq1USMP9YMsLsnhzJk5c6jrd9u+Iw9Mqlbw3PKuXIswXoiy&#10;5XVu/fZ5ZScWUZryknaCs9x6ZMp6d/PjD9fjkDFfNKIrmSRghKtsHHKr0XrIHEcVDeupuhID4zBZ&#10;CdlTDUNZO6WkI1jvO8d33cgZhSwHKQqmFPy6mCatG7RfVazQv1aVYpp0uQW+aXxKfK7N07m5plkt&#10;6dC0xc4N+gIvetpyOPRgakE1JRvZXpjq20IKJSp9VYjeEVXVFgxjgGg89yyaOyk2A8ZSZ2M9HGAC&#10;aM9werHZ4peHD5K0ZW75/swinPaQJDyXeGlk4BmHOoNVd3L4NHyQU4zwei+K3xVMO+fzZlxPi8l6&#10;/FmUYJButEB4tpXsjQkInGwxC4+HLLCtJgX8GAex5yaQrALmZoFrHMM0FQ3k0mwLApiFycBN9jPL&#10;3WbPmyXRtDUJcJ9Ds+lU9HTnmQkLCk4dMVWvw/RTQweGqVIGrQOm4MuE6UcoRcrrjgGu8YQrrtyD&#10;qiZECRfzBtaxWynF2DBagmOeWQ/un2wwAwX5eBbiII4nrKJdse9hToNwB1Ts49QBKJoNUuk7Jnpi&#10;XnJLgu+YPvpwr7Tx5bjEZFOJri1XbdfhwFCXzTtJHiiQjhYF4zrC7d2mh3qYfo9nrrs/FtlutqDl&#10;J9bAWzjS2DV+I6P+TD0/dN/7qb2KktgOV+HMTmM3sV0vfZ9GbpiGi9Vf5kAvzJq2LBm/bznbs9sL&#10;vy3Tuz4z8RL5TUZIRerOXAzmiZtK1utDyCv8w5ydYdO3Grpd1/a5lUD4EwA0M2le8hKLXNO2m96d&#10;p/4jNgDC/j/CgkVh6mAqaL1db8GKKY61KB+hPKSA/AFboEXDSyPkF4uM0O5yS/2xoZJZpPuJQ4ml&#10;Xhia/oiDcGZKgsjTmfXpDOUFmMqtQkuLTIO5nrrqZpBt3cBZHqLExS1wv2qxao5+QRBmAAR8MyYC&#10;DS6ZiP3DeAKc/a+ZmMZR8HUq+p7rTz3rDagYfK0wvzea+bMQyHHZW74fmqFmYmM+VvX/bDvoHlz7&#10;LtmWvqXund8RjH6Y68U/3BCOqvaNwseFUT3s2x1HefDjZ+sWG/9B+k6l81/KQ9bxnTBeSqSbLpNl&#10;EtqhHy3t0F0s7NvVPLSjlRfPFsFiPl94TyXSBPJ6iXwZY0+UbrpFwP3iGaV7E3nTrxc3vHTC3R1V&#10;e/edYT4OTscohsevoZu/AQAA//8DAFBLAwQUAAYACAAAACEArP5uBNoAAAAFAQAADwAAAGRycy9k&#10;b3ducmV2LnhtbEyPT0vEMBDF74LfIYzgzU1XsSy16SKCnmTRusges83YBpNJbdI/fntnvejlwfCG&#10;936v3C7eiQmHaAMpWK8yEEhNMJZaBfu3x6sNiJg0Ge0CoYJvjLCtzs9KXZgw0ytOdWoFh1AstIIu&#10;pb6QMjYdeh1XoUdi7yMMXic+h1aaQc8c7p28zrJcem2JGzrd40OHzWc9egVu9/w01fnX4X13IDvO&#10;+/hix0apy4vl/g5EwiX9PcMJn9GhYqZjGMlE4RTwkPSrJ2+dZ7zjqGBzcwuyKuV/+uoHAAD//wMA&#10;UEsBAi0AFAAGAAgAAAAhALaDOJL+AAAA4QEAABMAAAAAAAAAAAAAAAAAAAAAAFtDb250ZW50X1R5&#10;cGVzXS54bWxQSwECLQAUAAYACAAAACEAOP0h/9YAAACUAQAACwAAAAAAAAAAAAAAAAAvAQAAX3Jl&#10;bHMvLnJlbHNQSwECLQAUAAYACAAAACEAqcuCzb8DAABVDQAADgAAAAAAAAAAAAAAAAAuAgAAZHJz&#10;L2Uyb0RvYy54bWxQSwECLQAUAAYACAAAACEArP5uBNoAAAAFAQAADwAAAAAAAAAAAAAAAAAZBgAA&#10;ZHJzL2Rvd25yZXYueG1sUEsFBgAAAAAEAAQA8wAAACAHAAAAAA==&#10;" o:allowincell="f">
              <v:rect id="Rectangle 197" o:spid="_x0000_s1100" style="position:absolute;left:377;top:360;width:9346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/g9xQAAANwAAAAPAAAAZHJzL2Rvd25yZXYueG1sRI9Pa8JA&#10;FMTvBb/D8oTe6sZAQ4lugkptPQm1gtdH9uUPZt+mu1tN++m7gtDjMDO/YZblaHpxIec7ywrmswQE&#10;cWV1x42C4+f26QWED8gae8uk4Ic8lMXkYYm5tlf+oMshNCJC2OeooA1hyKX0VUsG/cwOxNGrrTMY&#10;onSN1A6vEW56mSZJJg12HBdaHGjTUnU+fBsF2etu//X7nK1d6k9blPt6eHuvlXqcjqsFiEBj+A/f&#10;2zutIE0zuJ2JR0AWfwAAAP//AwBQSwECLQAUAAYACAAAACEA2+H2y+4AAACFAQAAEwAAAAAAAAAA&#10;AAAAAAAAAAAAW0NvbnRlbnRfVHlwZXNdLnhtbFBLAQItABQABgAIAAAAIQBa9CxbvwAAABUBAAAL&#10;AAAAAAAAAAAAAAAAAB8BAABfcmVscy8ucmVsc1BLAQItABQABgAIAAAAIQD8G/g9xQAAANwAAAAP&#10;AAAAAAAAAAAAAAAAAAcCAABkcnMvZG93bnJldi54bWxQSwUGAAAAAAMAAwC3AAAA+QIAAAAA&#10;" fillcolor="#a86c2a [2409]" stroked="f" strokecolor="white" strokeweight="1.5pt">
                <v:textbox>
                  <w:txbxContent>
                    <w:sdt>
                      <w:sdtPr>
                        <w:rPr>
                          <w:color w:val="FFFFFF" w:themeColor="background1"/>
                          <w:sz w:val="28"/>
                          <w:szCs w:val="28"/>
                        </w:rPr>
                        <w:alias w:val="Title"/>
                        <w:id w:val="538682326"/>
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<w:text/>
                      </w:sdtPr>
                      <w:sdtEndPr/>
                      <w:sdtContent>
                        <w:p w:rsidR="005C250C" w:rsidRDefault="005C250C" w:rsidP="00624A21">
                          <w:pPr>
                            <w:pStyle w:val="Header"/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t xml:space="preserve">Dr. </w:t>
                          </w:r>
                          <w:r w:rsidRPr="00963FCB"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t xml:space="preserve">Khozan A. Haji – </w: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t xml:space="preserve">Chemical </w:t>
                          </w:r>
                          <w:r w:rsidRPr="00963FCB"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t>kinetics – Third Year – College of Education</w:t>
                          </w:r>
                        </w:p>
                      </w:sdtContent>
                    </w:sdt>
                  </w:txbxContent>
                </v:textbox>
              </v:rect>
              <v:rect id="Rectangle 198" o:spid="_x0000_s1101" style="position:absolute;left:9763;top:360;width:2102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EeqxwAAANwAAAAPAAAAZHJzL2Rvd25yZXYueG1sRI9Ba8JA&#10;FITvBf/D8gq9SN0YaNPGbEQKgtRDMYr2+Mg+k9Ts25DdavrvXaHgcZiZb5hsPphWnKl3jWUF00kE&#10;gri0uuFKwW67fH4D4TyyxtYyKfgjB/N89JBhqu2FN3QufCUChF2KCmrvu1RKV9Zk0E1sRxy8o+0N&#10;+iD7SuoeLwFuWhlH0as02HBYqLGjj5rKU/FrFBTLJP6y7y/jcv8z/jx8yzXtVmulnh6HxQyEp8Hf&#10;w//tlVYQxwnczoQjIPMrAAAA//8DAFBLAQItABQABgAIAAAAIQDb4fbL7gAAAIUBAAATAAAAAAAA&#10;AAAAAAAAAAAAAABbQ29udGVudF9UeXBlc10ueG1sUEsBAi0AFAAGAAgAAAAhAFr0LFu/AAAAFQEA&#10;AAsAAAAAAAAAAAAAAAAAHwEAAF9yZWxzLy5yZWxzUEsBAi0AFAAGAAgAAAAhAKnAR6rHAAAA3AAA&#10;AA8AAAAAAAAAAAAAAAAABwIAAGRycy9kb3ducmV2LnhtbFBLBQYAAAAAAwADALcAAAD7AgAAAAA=&#10;" fillcolor="#8cadae [3206]" stroked="f" strokecolor="white" strokeweight="2pt">
                <v:textbox>
                  <w:txbxContent>
                    <w:sdt>
                      <w:sdtPr>
                        <w:rPr>
                          <w:color w:val="FFFFFF" w:themeColor="background1"/>
                          <w:sz w:val="36"/>
                          <w:szCs w:val="36"/>
                        </w:rPr>
                        <w:alias w:val="Year"/>
                        <w:id w:val="78709920"/>
                        <w:dataBinding w:prefixMappings="xmlns:ns0='http://schemas.microsoft.com/office/2006/coverPageProps'" w:xpath="/ns0:CoverPageProperties[1]/ns0:PublishDate[1]" w:storeItemID="{55AF091B-3C7A-41E3-B477-F2FDAA23CFDA}"/>
                        <w:date>
                          <w:dateFormat w:val="yyyy"/>
                          <w:lid w:val="en-US"/>
                          <w:storeMappedDataAs w:val="dateTime"/>
                          <w:calendar w:val="gregorian"/>
                        </w:date>
                      </w:sdtPr>
                      <w:sdtEndPr/>
                      <w:sdtContent>
                        <w:p w:rsidR="005C250C" w:rsidRDefault="005C250C" w:rsidP="00624A21">
                          <w:pPr>
                            <w:pStyle w:val="Header"/>
                            <w:rPr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 w:rsidRPr="00F13463">
                            <w:rPr>
                              <w:color w:val="FFFFFF" w:themeColor="background1"/>
                              <w:sz w:val="36"/>
                              <w:szCs w:val="36"/>
                            </w:rPr>
                            <w:t>20</w:t>
                          </w:r>
                          <w:r>
                            <w:rPr>
                              <w:color w:val="FFFFFF" w:themeColor="background1"/>
                              <w:sz w:val="36"/>
                              <w:szCs w:val="36"/>
                            </w:rPr>
                            <w:t>22</w:t>
                          </w:r>
                          <w:r w:rsidRPr="00F13463">
                            <w:rPr>
                              <w:color w:val="FFFFFF" w:themeColor="background1"/>
                              <w:sz w:val="36"/>
                              <w:szCs w:val="36"/>
                            </w:rPr>
                            <w:t xml:space="preserve"> - 20</w:t>
                          </w:r>
                          <w:r>
                            <w:rPr>
                              <w:color w:val="FFFFFF" w:themeColor="background1"/>
                              <w:sz w:val="36"/>
                              <w:szCs w:val="36"/>
                            </w:rPr>
                            <w:t>23</w:t>
                          </w:r>
                        </w:p>
                      </w:sdtContent>
                    </w:sdt>
                  </w:txbxContent>
                </v:textbox>
              </v:rect>
              <v:rect id="Rectangle 199" o:spid="_x0000_s1102" style="position:absolute;left:330;top:308;width:11586;height: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UJ5wQAAANwAAAAPAAAAZHJzL2Rvd25yZXYueG1sRE9Ni8Iw&#10;EL0v+B/CCF4WTa27otUoIgjiYWFVxOPQjG2xmZQkav335iB4fLzv+bI1tbiT85VlBcNBAoI4t7ri&#10;QsHxsOlPQPiArLG2TAqe5GG56HzNMdP2wf9034dCxBD2GSooQ2gyKX1ekkE/sA1x5C7WGQwRukJq&#10;h48YbmqZJslYGqw4NpTY0Lqk/Lq/GQW7n9/kHE5De5hcR9M/V3+fxrubUr1uu5qBCNSGj/jt3moF&#10;aRrXxjPxCMjFCwAA//8DAFBLAQItABQABgAIAAAAIQDb4fbL7gAAAIUBAAATAAAAAAAAAAAAAAAA&#10;AAAAAABbQ29udGVudF9UeXBlc10ueG1sUEsBAi0AFAAGAAgAAAAhAFr0LFu/AAAAFQEAAAsAAAAA&#10;AAAAAAAAAAAAHwEAAF9yZWxzLy5yZWxzUEsBAi0AFAAGAAgAAAAhAFUlQnnBAAAA3AAAAA8AAAAA&#10;AAAAAAAAAAAABwIAAGRycy9kb3ducmV2LnhtbFBLBQYAAAAAAwADALcAAAD1AgAAAAA=&#10;" filled="f" strokeweight="1pt"/>
              <w10:wrap anchorx="page" anchory="margin"/>
            </v:group>
          </w:pict>
        </mc:Fallback>
      </mc:AlternateContent>
    </w:r>
  </w:p>
  <w:p w:rsidR="005C250C" w:rsidRDefault="005C250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76BD0"/>
    <w:multiLevelType w:val="hybridMultilevel"/>
    <w:tmpl w:val="BFC0E118"/>
    <w:lvl w:ilvl="0" w:tplc="DE90C374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D71DFD"/>
    <w:multiLevelType w:val="hybridMultilevel"/>
    <w:tmpl w:val="4EF2186E"/>
    <w:lvl w:ilvl="0" w:tplc="2EF014E8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A056F2"/>
    <w:multiLevelType w:val="hybridMultilevel"/>
    <w:tmpl w:val="F5742CDC"/>
    <w:lvl w:ilvl="0" w:tplc="74206AF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606D9A"/>
    <w:multiLevelType w:val="hybridMultilevel"/>
    <w:tmpl w:val="40C42A36"/>
    <w:lvl w:ilvl="0" w:tplc="3046327C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3040EB"/>
    <w:multiLevelType w:val="hybridMultilevel"/>
    <w:tmpl w:val="3B12865E"/>
    <w:lvl w:ilvl="0" w:tplc="F6EC7176">
      <w:start w:val="1"/>
      <w:numFmt w:val="upperLetter"/>
      <w:lvlText w:val="(%1)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752ACE"/>
    <w:multiLevelType w:val="hybridMultilevel"/>
    <w:tmpl w:val="56824292"/>
    <w:lvl w:ilvl="0" w:tplc="8098D6DC">
      <w:start w:val="1"/>
      <w:numFmt w:val="decimal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66D587F"/>
    <w:multiLevelType w:val="hybridMultilevel"/>
    <w:tmpl w:val="89E82CF8"/>
    <w:lvl w:ilvl="0" w:tplc="92A2FF24">
      <w:start w:val="1"/>
      <w:numFmt w:val="decimal"/>
      <w:lvlText w:val="%1-"/>
      <w:lvlJc w:val="left"/>
      <w:pPr>
        <w:ind w:left="720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3295592"/>
    <w:multiLevelType w:val="hybridMultilevel"/>
    <w:tmpl w:val="1FDC7B2A"/>
    <w:lvl w:ilvl="0" w:tplc="7360A25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F7109E"/>
    <w:multiLevelType w:val="hybridMultilevel"/>
    <w:tmpl w:val="3C783DB8"/>
    <w:lvl w:ilvl="0" w:tplc="72082E28">
      <w:start w:val="1"/>
      <w:numFmt w:val="lowerLetter"/>
      <w:lvlText w:val="%1-"/>
      <w:lvlJc w:val="left"/>
      <w:pPr>
        <w:ind w:left="720" w:hanging="360"/>
      </w:pPr>
      <w:rPr>
        <w:rFonts w:eastAsiaTheme="minorEastAsia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A85BB7"/>
    <w:multiLevelType w:val="hybridMultilevel"/>
    <w:tmpl w:val="F1A4D528"/>
    <w:lvl w:ilvl="0" w:tplc="B486EF8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67D793A"/>
    <w:multiLevelType w:val="hybridMultilevel"/>
    <w:tmpl w:val="E118D252"/>
    <w:lvl w:ilvl="0" w:tplc="141A9BE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5"/>
  </w:num>
  <w:num w:numId="3">
    <w:abstractNumId w:val="1"/>
  </w:num>
  <w:num w:numId="4">
    <w:abstractNumId w:val="8"/>
  </w:num>
  <w:num w:numId="5">
    <w:abstractNumId w:val="6"/>
  </w:num>
  <w:num w:numId="6">
    <w:abstractNumId w:val="10"/>
  </w:num>
  <w:num w:numId="7">
    <w:abstractNumId w:val="0"/>
  </w:num>
  <w:num w:numId="8">
    <w:abstractNumId w:val="7"/>
  </w:num>
  <w:num w:numId="9">
    <w:abstractNumId w:val="3"/>
  </w:num>
  <w:num w:numId="10">
    <w:abstractNumId w:val="2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7338"/>
    <w:rsid w:val="00093951"/>
    <w:rsid w:val="00192DFB"/>
    <w:rsid w:val="001F7338"/>
    <w:rsid w:val="0031181F"/>
    <w:rsid w:val="003C4346"/>
    <w:rsid w:val="004F757A"/>
    <w:rsid w:val="00520A6D"/>
    <w:rsid w:val="005C250C"/>
    <w:rsid w:val="00624A21"/>
    <w:rsid w:val="006A58CC"/>
    <w:rsid w:val="006E61D2"/>
    <w:rsid w:val="00715EB9"/>
    <w:rsid w:val="007C4743"/>
    <w:rsid w:val="007E197C"/>
    <w:rsid w:val="00882628"/>
    <w:rsid w:val="009170C7"/>
    <w:rsid w:val="00951308"/>
    <w:rsid w:val="009E549F"/>
    <w:rsid w:val="00B14F82"/>
    <w:rsid w:val="00B20678"/>
    <w:rsid w:val="00C169F3"/>
    <w:rsid w:val="00C92EC7"/>
    <w:rsid w:val="00CB7262"/>
    <w:rsid w:val="00D013BB"/>
    <w:rsid w:val="00EA5E09"/>
    <w:rsid w:val="00EF1D85"/>
    <w:rsid w:val="00F211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12BA9E0"/>
  <w15:docId w15:val="{6B7AC183-BA9C-458B-BCB5-DA616CBCA1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118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1181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181F"/>
  </w:style>
  <w:style w:type="paragraph" w:styleId="Footer">
    <w:name w:val="footer"/>
    <w:basedOn w:val="Normal"/>
    <w:link w:val="FooterChar"/>
    <w:uiPriority w:val="99"/>
    <w:unhideWhenUsed/>
    <w:rsid w:val="0031181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181F"/>
  </w:style>
  <w:style w:type="paragraph" w:styleId="BalloonText">
    <w:name w:val="Balloon Text"/>
    <w:basedOn w:val="Normal"/>
    <w:link w:val="BalloonTextChar"/>
    <w:uiPriority w:val="99"/>
    <w:semiHidden/>
    <w:unhideWhenUsed/>
    <w:rsid w:val="003118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181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C43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C4346"/>
    <w:pPr>
      <w:ind w:left="720"/>
      <w:contextualSpacing/>
    </w:pPr>
  </w:style>
  <w:style w:type="paragraph" w:customStyle="1" w:styleId="Default">
    <w:name w:val="Default"/>
    <w:rsid w:val="003C4346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013BB"/>
    <w:rPr>
      <w:color w:val="808080"/>
    </w:rPr>
  </w:style>
  <w:style w:type="table" w:styleId="LightShading">
    <w:name w:val="Light Shading"/>
    <w:basedOn w:val="TableNormal"/>
    <w:uiPriority w:val="60"/>
    <w:rsid w:val="00EA5E09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NoSpacing">
    <w:name w:val="No Spacing"/>
    <w:uiPriority w:val="1"/>
    <w:qFormat/>
    <w:rsid w:val="00EA5E0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chart" Target="charts/chart4.xml"/><Relationship Id="rId18" Type="http://schemas.openxmlformats.org/officeDocument/2006/relationships/chart" Target="charts/chart8.xml"/><Relationship Id="rId26" Type="http://schemas.openxmlformats.org/officeDocument/2006/relationships/glossaryDocument" Target="glossary/document.xml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7" Type="http://schemas.openxmlformats.org/officeDocument/2006/relationships/endnotes" Target="endnotes.xml"/><Relationship Id="rId12" Type="http://schemas.openxmlformats.org/officeDocument/2006/relationships/chart" Target="charts/chart3.xml"/><Relationship Id="rId17" Type="http://schemas.openxmlformats.org/officeDocument/2006/relationships/chart" Target="charts/chart7.xml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chart" Target="charts/chart6.xml"/><Relationship Id="rId20" Type="http://schemas.openxmlformats.org/officeDocument/2006/relationships/chart" Target="charts/chart9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hart" Target="charts/chart2.xml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chart" Target="charts/chart5.xml"/><Relationship Id="rId23" Type="http://schemas.openxmlformats.org/officeDocument/2006/relationships/header" Target="header1.xml"/><Relationship Id="rId10" Type="http://schemas.openxmlformats.org/officeDocument/2006/relationships/chart" Target="charts/chart1.xml"/><Relationship Id="rId19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3.png"/><Relationship Id="rId22" Type="http://schemas.openxmlformats.org/officeDocument/2006/relationships/oleObject" Target="embeddings/oleObject1.bin"/><Relationship Id="rId27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2.xlsx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package" Target="../embeddings/Microsoft_Excel_Worksheet3.xlsx"/><Relationship Id="rId1" Type="http://schemas.openxmlformats.org/officeDocument/2006/relationships/themeOverride" Target="../theme/themeOverride1.xm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324089923542166"/>
          <c:y val="8.799191084720967E-2"/>
          <c:w val="0.74823272090988624"/>
          <c:h val="0.8024362118669592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xVal>
            <c:numRef>
              <c:f>Sheet1!$A$2:$A$5</c:f>
              <c:numCache>
                <c:formatCode>General</c:formatCode>
                <c:ptCount val="4"/>
                <c:pt idx="0">
                  <c:v>330</c:v>
                </c:pt>
                <c:pt idx="1">
                  <c:v>1200</c:v>
                </c:pt>
                <c:pt idx="2">
                  <c:v>2400</c:v>
                </c:pt>
                <c:pt idx="3">
                  <c:v>7760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3.6339999999999999</c:v>
                </c:pt>
                <c:pt idx="1">
                  <c:v>3.4569999999999999</c:v>
                </c:pt>
                <c:pt idx="2">
                  <c:v>3.2250000000000001</c:v>
                </c:pt>
                <c:pt idx="3">
                  <c:v>2.185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BE3-4700-A093-C9D93A50B91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6296320"/>
        <c:axId val="136297856"/>
      </c:scatterChart>
      <c:valAx>
        <c:axId val="1362963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36297856"/>
        <c:crosses val="autoZero"/>
        <c:crossBetween val="midCat"/>
      </c:valAx>
      <c:valAx>
        <c:axId val="13629785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36296320"/>
        <c:crosses val="autoZero"/>
        <c:crossBetween val="midCat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xVal>
            <c:numRef>
              <c:f>Sheet1!$A$2:$A$4</c:f>
              <c:numCache>
                <c:formatCode>General</c:formatCode>
                <c:ptCount val="3"/>
                <c:pt idx="0">
                  <c:v>7.18</c:v>
                </c:pt>
                <c:pt idx="1">
                  <c:v>18</c:v>
                </c:pt>
                <c:pt idx="2">
                  <c:v>27.1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0.08</c:v>
                </c:pt>
                <c:pt idx="1">
                  <c:v>0.2</c:v>
                </c:pt>
                <c:pt idx="2">
                  <c:v>0.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627-4C90-A006-C9F2D27593C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7442432"/>
        <c:axId val="137443968"/>
      </c:scatterChart>
      <c:valAx>
        <c:axId val="13744243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37443968"/>
        <c:crosses val="autoZero"/>
        <c:crossBetween val="midCat"/>
      </c:valAx>
      <c:valAx>
        <c:axId val="13744396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37442432"/>
        <c:crosses val="autoZero"/>
        <c:crossBetween val="midCat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xVal>
            <c:numRef>
              <c:f>Sheet1!$A$2:$A$5</c:f>
              <c:numCache>
                <c:formatCode>General</c:formatCode>
                <c:ptCount val="4"/>
                <c:pt idx="0">
                  <c:v>5</c:v>
                </c:pt>
                <c:pt idx="1">
                  <c:v>17</c:v>
                </c:pt>
                <c:pt idx="2">
                  <c:v>36</c:v>
                </c:pt>
                <c:pt idx="3">
                  <c:v>65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7.1900000000000006E-2</c:v>
                </c:pt>
                <c:pt idx="1">
                  <c:v>0.11070000000000001</c:v>
                </c:pt>
                <c:pt idx="2">
                  <c:v>0.17019999999999999</c:v>
                </c:pt>
                <c:pt idx="3">
                  <c:v>0.26860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4D6-4939-B186-2697F7B149D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6044416"/>
        <c:axId val="186045952"/>
      </c:scatterChart>
      <c:valAx>
        <c:axId val="18604441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86045952"/>
        <c:crosses val="autoZero"/>
        <c:crossBetween val="midCat"/>
      </c:valAx>
      <c:valAx>
        <c:axId val="1860459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86044416"/>
        <c:crosses val="autoZero"/>
        <c:crossBetween val="midCat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</c:strCache>
            </c:strRef>
          </c:tx>
          <c:cat>
            <c:numRef>
              <c:f>Sheet1!$A$2:$A$5</c:f>
              <c:numCache>
                <c:formatCode>General</c:formatCode>
                <c:ptCount val="4"/>
              </c:numCache>
            </c:numRef>
          </c:cat>
          <c:val>
            <c:numRef>
              <c:f>Sheet1!$B$2:$B$5</c:f>
              <c:numCache>
                <c:formatCode>General</c:formatCode>
                <c:ptCount val="4"/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1DB-452A-998E-F8F4EF93F4CD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</c:strCache>
            </c:strRef>
          </c:tx>
          <c:cat>
            <c:numRef>
              <c:f>Sheet1!$A$2:$A$5</c:f>
              <c:numCache>
                <c:formatCode>General</c:formatCode>
                <c:ptCount val="4"/>
              </c:numCache>
            </c:numRef>
          </c:cat>
          <c:val>
            <c:numRef>
              <c:f>Sheet1!$C$2:$C$5</c:f>
              <c:numCache>
                <c:formatCode>General</c:formatCode>
                <c:ptCount val="4"/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1DB-452A-998E-F8F4EF93F4CD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cat>
            <c:numRef>
              <c:f>Sheet1!$A$2:$A$5</c:f>
              <c:numCache>
                <c:formatCode>General</c:formatCode>
                <c:ptCount val="4"/>
              </c:numCache>
            </c:numRef>
          </c:cat>
          <c:val>
            <c:numRef>
              <c:f>Sheet1!$D$2:$D$5</c:f>
              <c:numCache>
                <c:formatCode>General</c:formatCode>
                <c:ptCount val="4"/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81DB-452A-998E-F8F4EF93F4C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8036224"/>
        <c:axId val="172066304"/>
      </c:lineChart>
      <c:catAx>
        <c:axId val="16803622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72066304"/>
        <c:crosses val="autoZero"/>
        <c:auto val="1"/>
        <c:lblAlgn val="ctr"/>
        <c:lblOffset val="100"/>
        <c:noMultiLvlLbl val="0"/>
      </c:catAx>
      <c:valAx>
        <c:axId val="17206630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68036224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  <c:userShapes r:id="rId3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marker>
            <c:symbol val="none"/>
          </c:marker>
          <c:xVal>
            <c:numRef>
              <c:f>Sheet1!$A$2:$A$6</c:f>
              <c:numCache>
                <c:formatCode>General</c:formatCode>
                <c:ptCount val="5"/>
                <c:pt idx="0">
                  <c:v>298</c:v>
                </c:pt>
                <c:pt idx="1">
                  <c:v>308</c:v>
                </c:pt>
                <c:pt idx="2">
                  <c:v>318</c:v>
                </c:pt>
                <c:pt idx="3">
                  <c:v>328</c:v>
                </c:pt>
                <c:pt idx="4">
                  <c:v>338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.6</c:v>
                </c:pt>
                <c:pt idx="3">
                  <c:v>6</c:v>
                </c:pt>
                <c:pt idx="4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B9F-4A34-AD1C-57108085053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327872"/>
        <c:axId val="129329408"/>
      </c:scatterChart>
      <c:valAx>
        <c:axId val="1293278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29329408"/>
        <c:crosses val="autoZero"/>
        <c:crossBetween val="midCat"/>
      </c:valAx>
      <c:valAx>
        <c:axId val="12932940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29327872"/>
        <c:crosses val="autoZero"/>
        <c:crossBetween val="midCat"/>
      </c:valAx>
      <c:spPr>
        <a:noFill/>
        <a:ln>
          <a:noFill/>
        </a:ln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marker>
            <c:symbol val="none"/>
          </c:marker>
          <c:xVal>
            <c:numRef>
              <c:f>Sheet1!$A$2:$A$6</c:f>
              <c:numCache>
                <c:formatCode>General</c:formatCode>
                <c:ptCount val="5"/>
                <c:pt idx="0">
                  <c:v>298</c:v>
                </c:pt>
                <c:pt idx="1">
                  <c:v>308</c:v>
                </c:pt>
                <c:pt idx="2">
                  <c:v>318</c:v>
                </c:pt>
                <c:pt idx="3">
                  <c:v>328</c:v>
                </c:pt>
                <c:pt idx="4">
                  <c:v>338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A56-444B-9CF7-CA2BFBC57A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3887488"/>
        <c:axId val="133889024"/>
      </c:scatterChart>
      <c:valAx>
        <c:axId val="1338874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33889024"/>
        <c:crosses val="autoZero"/>
        <c:crossBetween val="midCat"/>
      </c:valAx>
      <c:valAx>
        <c:axId val="13388902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33887488"/>
        <c:crosses val="autoZero"/>
        <c:crossBetween val="midCat"/>
      </c:valAx>
      <c:spPr>
        <a:noFill/>
        <a:ln>
          <a:noFill/>
        </a:ln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marker>
            <c:symbol val="none"/>
          </c:marker>
          <c:xVal>
            <c:numRef>
              <c:f>Sheet1!$A$2:$A$6</c:f>
              <c:numCache>
                <c:formatCode>General</c:formatCode>
                <c:ptCount val="5"/>
                <c:pt idx="0">
                  <c:v>298</c:v>
                </c:pt>
                <c:pt idx="1">
                  <c:v>308</c:v>
                </c:pt>
                <c:pt idx="2">
                  <c:v>318</c:v>
                </c:pt>
                <c:pt idx="3">
                  <c:v>328</c:v>
                </c:pt>
                <c:pt idx="4">
                  <c:v>338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5</c:v>
                </c:pt>
                <c:pt idx="1">
                  <c:v>4.2</c:v>
                </c:pt>
                <c:pt idx="2">
                  <c:v>3.3</c:v>
                </c:pt>
                <c:pt idx="3">
                  <c:v>2.5</c:v>
                </c:pt>
                <c:pt idx="4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ED6-4A9F-B619-2CA8625085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116096"/>
        <c:axId val="134117632"/>
      </c:scatterChart>
      <c:valAx>
        <c:axId val="1341160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34117632"/>
        <c:crosses val="autoZero"/>
        <c:crossBetween val="midCat"/>
      </c:valAx>
      <c:valAx>
        <c:axId val="13411763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34116096"/>
        <c:crosses val="autoZero"/>
        <c:crossBetween val="midCat"/>
      </c:valAx>
      <c:spPr>
        <a:noFill/>
        <a:ln>
          <a:noFill/>
        </a:ln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marker>
            <c:symbol val="none"/>
          </c:marker>
          <c:xVal>
            <c:numRef>
              <c:f>Sheet1!$A$2:$A$6</c:f>
              <c:numCache>
                <c:formatCode>General</c:formatCode>
                <c:ptCount val="5"/>
                <c:pt idx="0">
                  <c:v>298</c:v>
                </c:pt>
                <c:pt idx="1">
                  <c:v>308</c:v>
                </c:pt>
                <c:pt idx="2">
                  <c:v>318</c:v>
                </c:pt>
                <c:pt idx="3">
                  <c:v>328</c:v>
                </c:pt>
                <c:pt idx="4">
                  <c:v>328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1</c:v>
                </c:pt>
                <c:pt idx="1">
                  <c:v>1.5</c:v>
                </c:pt>
                <c:pt idx="2">
                  <c:v>3</c:v>
                </c:pt>
                <c:pt idx="3">
                  <c:v>10</c:v>
                </c:pt>
                <c:pt idx="4">
                  <c:v>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048-461F-BA7E-054AD1595CA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5005312"/>
        <c:axId val="135006848"/>
      </c:scatterChart>
      <c:valAx>
        <c:axId val="1350053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35006848"/>
        <c:crosses val="autoZero"/>
        <c:crossBetween val="midCat"/>
      </c:valAx>
      <c:valAx>
        <c:axId val="13500684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35005312"/>
        <c:crosses val="autoZero"/>
        <c:crossBetween val="midCat"/>
      </c:valAx>
      <c:spPr>
        <a:noFill/>
        <a:ln>
          <a:noFill/>
        </a:ln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426042023279697E-2"/>
          <c:y val="3.6121109861267341E-2"/>
          <c:w val="0.84086266378249208"/>
          <c:h val="0.8355546820115562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marker>
            <c:symbol val="none"/>
          </c:marker>
          <c:xVal>
            <c:numRef>
              <c:f>Sheet1!$A$2:$A$6</c:f>
              <c:numCache>
                <c:formatCode>General</c:formatCode>
                <c:ptCount val="5"/>
                <c:pt idx="0">
                  <c:v>3.3300000000000001E-3</c:v>
                </c:pt>
                <c:pt idx="1">
                  <c:v>2.8600000000000001E-3</c:v>
                </c:pt>
                <c:pt idx="2">
                  <c:v>2.5000000000000001E-3</c:v>
                </c:pt>
                <c:pt idx="3">
                  <c:v>2.2200000000000002E-3</c:v>
                </c:pt>
                <c:pt idx="4">
                  <c:v>2E-3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15.88</c:v>
                </c:pt>
                <c:pt idx="1">
                  <c:v>17.22</c:v>
                </c:pt>
                <c:pt idx="2">
                  <c:v>18.18</c:v>
                </c:pt>
                <c:pt idx="3">
                  <c:v>18.95</c:v>
                </c:pt>
                <c:pt idx="4">
                  <c:v>19.5799999999999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B7B-491B-9371-61D63F11CE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0155136"/>
        <c:axId val="208317056"/>
      </c:scatterChart>
      <c:valAx>
        <c:axId val="20015513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08317056"/>
        <c:crosses val="autoZero"/>
        <c:crossBetween val="midCat"/>
      </c:valAx>
      <c:valAx>
        <c:axId val="20831705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200155136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3261</cdr:x>
      <cdr:y>0.68679</cdr:y>
    </cdr:from>
    <cdr:to>
      <cdr:x>0.25</cdr:x>
      <cdr:y>0.8566</cdr:y>
    </cdr:to>
    <cdr:sp macro="" textlink="">
      <cdr:nvSpPr>
        <cdr:cNvPr id="2" name="Right Brace 1"/>
        <cdr:cNvSpPr/>
      </cdr:nvSpPr>
      <cdr:spPr>
        <a:xfrm xmlns:a="http://schemas.openxmlformats.org/drawingml/2006/main">
          <a:off x="611506" y="1733550"/>
          <a:ext cx="45719" cy="428625"/>
        </a:xfrm>
        <a:prstGeom xmlns:a="http://schemas.openxmlformats.org/drawingml/2006/main" prst="rightBrac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25362</cdr:x>
      <cdr:y>0.76604</cdr:y>
    </cdr:from>
    <cdr:to>
      <cdr:x>0.52899</cdr:x>
      <cdr:y>0.78868</cdr:y>
    </cdr:to>
    <cdr:cxnSp macro="">
      <cdr:nvCxnSpPr>
        <cdr:cNvPr id="4" name="Straight Arrow Connector 3"/>
        <cdr:cNvCxnSpPr/>
      </cdr:nvCxnSpPr>
      <cdr:spPr>
        <a:xfrm xmlns:a="http://schemas.openxmlformats.org/drawingml/2006/main" flipH="1">
          <a:off x="666751" y="1933575"/>
          <a:ext cx="723899" cy="57150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06597</cdr:x>
      <cdr:y>0.19643</cdr:y>
    </cdr:from>
    <cdr:to>
      <cdr:x>0.84896</cdr:x>
      <cdr:y>0.9494</cdr:y>
    </cdr:to>
    <cdr:sp macro="" textlink="">
      <cdr:nvSpPr>
        <cdr:cNvPr id="8" name="Freeform 7"/>
        <cdr:cNvSpPr/>
      </cdr:nvSpPr>
      <cdr:spPr>
        <a:xfrm xmlns:a="http://schemas.openxmlformats.org/drawingml/2006/main">
          <a:off x="361950" y="628650"/>
          <a:ext cx="4295775" cy="2409825"/>
        </a:xfrm>
        <a:custGeom xmlns:a="http://schemas.openxmlformats.org/drawingml/2006/main">
          <a:avLst/>
          <a:gdLst>
            <a:gd name="connsiteX0" fmla="*/ 0 w 4295775"/>
            <a:gd name="connsiteY0" fmla="*/ 2409825 h 2409825"/>
            <a:gd name="connsiteX1" fmla="*/ 1104900 w 4295775"/>
            <a:gd name="connsiteY1" fmla="*/ 733425 h 2409825"/>
            <a:gd name="connsiteX2" fmla="*/ 4295775 w 4295775"/>
            <a:gd name="connsiteY2" fmla="*/ 0 h 2409825"/>
            <a:gd name="connsiteX3" fmla="*/ 4295775 w 4295775"/>
            <a:gd name="connsiteY3" fmla="*/ 0 h 2409825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</a:cxnLst>
          <a:rect l="l" t="t" r="r" b="b"/>
          <a:pathLst>
            <a:path w="4295775" h="2409825">
              <a:moveTo>
                <a:pt x="0" y="2409825"/>
              </a:moveTo>
              <a:cubicBezTo>
                <a:pt x="194469" y="1772443"/>
                <a:pt x="388938" y="1135062"/>
                <a:pt x="1104900" y="733425"/>
              </a:cubicBezTo>
              <a:cubicBezTo>
                <a:pt x="1820862" y="331788"/>
                <a:pt x="4295775" y="0"/>
                <a:pt x="4295775" y="0"/>
              </a:cubicBezTo>
              <a:lnTo>
                <a:pt x="4295775" y="0"/>
              </a:lnTo>
            </a:path>
          </a:pathLst>
        </a:cu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06424</cdr:x>
      <cdr:y>0.19643</cdr:y>
    </cdr:from>
    <cdr:to>
      <cdr:x>0.86979</cdr:x>
      <cdr:y>0.77383</cdr:y>
    </cdr:to>
    <cdr:sp macro="" textlink="">
      <cdr:nvSpPr>
        <cdr:cNvPr id="9" name="Freeform 8"/>
        <cdr:cNvSpPr/>
      </cdr:nvSpPr>
      <cdr:spPr>
        <a:xfrm xmlns:a="http://schemas.openxmlformats.org/drawingml/2006/main">
          <a:off x="352425" y="628650"/>
          <a:ext cx="4419600" cy="1847923"/>
        </a:xfrm>
        <a:custGeom xmlns:a="http://schemas.openxmlformats.org/drawingml/2006/main">
          <a:avLst/>
          <a:gdLst>
            <a:gd name="connsiteX0" fmla="*/ 0 w 4419600"/>
            <a:gd name="connsiteY0" fmla="*/ 0 h 1847923"/>
            <a:gd name="connsiteX1" fmla="*/ 1600200 w 4419600"/>
            <a:gd name="connsiteY1" fmla="*/ 1552575 h 1847923"/>
            <a:gd name="connsiteX2" fmla="*/ 4419600 w 4419600"/>
            <a:gd name="connsiteY2" fmla="*/ 1847850 h 1847923"/>
            <a:gd name="connsiteX3" fmla="*/ 4419600 w 4419600"/>
            <a:gd name="connsiteY3" fmla="*/ 1847850 h 1847923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</a:cxnLst>
          <a:rect l="l" t="t" r="r" b="b"/>
          <a:pathLst>
            <a:path w="4419600" h="1847923">
              <a:moveTo>
                <a:pt x="0" y="0"/>
              </a:moveTo>
              <a:cubicBezTo>
                <a:pt x="431800" y="622300"/>
                <a:pt x="863600" y="1244600"/>
                <a:pt x="1600200" y="1552575"/>
              </a:cubicBezTo>
              <a:cubicBezTo>
                <a:pt x="2336800" y="1860550"/>
                <a:pt x="4419600" y="1847850"/>
                <a:pt x="4419600" y="1847850"/>
              </a:cubicBezTo>
              <a:lnTo>
                <a:pt x="4419600" y="1847850"/>
              </a:lnTo>
            </a:path>
          </a:pathLst>
        </a:cu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dvP41153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irCut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3E64"/>
    <w:rsid w:val="00793E64"/>
    <w:rsid w:val="00CA0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93E64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2 - 2023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8</TotalTime>
  <Pages>1</Pages>
  <Words>2962</Words>
  <Characters>16884</Characters>
  <Application>Microsoft Office Word</Application>
  <DocSecurity>0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r. Khozan A. Haji – Chemical kinetics – Third Year – College of Education</vt:lpstr>
    </vt:vector>
  </TitlesOfParts>
  <Company>Enjoy My Fine Releases.</Company>
  <LinksUpToDate>false</LinksUpToDate>
  <CharactersWithSpaces>19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. Khozan A. Haji – Chemical kinetics – Third Year – College of Education</dc:title>
  <dc:subject/>
  <dc:creator>DR.Ahmed Saker 2O11</dc:creator>
  <cp:keywords/>
  <dc:description/>
  <cp:lastModifiedBy>Ram Computer</cp:lastModifiedBy>
  <cp:revision>15</cp:revision>
  <cp:lastPrinted>2022-10-08T20:41:00Z</cp:lastPrinted>
  <dcterms:created xsi:type="dcterms:W3CDTF">2012-01-02T05:19:00Z</dcterms:created>
  <dcterms:modified xsi:type="dcterms:W3CDTF">2022-10-15T19:45:00Z</dcterms:modified>
</cp:coreProperties>
</file>